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7"/>
  </p:notesMasterIdLst>
  <p:sldIdLst>
    <p:sldId id="337" r:id="rId2"/>
    <p:sldId id="432" r:id="rId3"/>
    <p:sldId id="513" r:id="rId4"/>
    <p:sldId id="514" r:id="rId5"/>
    <p:sldId id="515" r:id="rId6"/>
    <p:sldId id="516" r:id="rId7"/>
    <p:sldId id="517" r:id="rId8"/>
    <p:sldId id="518" r:id="rId9"/>
    <p:sldId id="519" r:id="rId10"/>
    <p:sldId id="520" r:id="rId11"/>
    <p:sldId id="521" r:id="rId12"/>
    <p:sldId id="522" r:id="rId13"/>
    <p:sldId id="523" r:id="rId14"/>
    <p:sldId id="524" r:id="rId15"/>
    <p:sldId id="526" r:id="rId16"/>
    <p:sldId id="527" r:id="rId17"/>
    <p:sldId id="528" r:id="rId18"/>
    <p:sldId id="529" r:id="rId19"/>
    <p:sldId id="530" r:id="rId20"/>
    <p:sldId id="533" r:id="rId21"/>
    <p:sldId id="534" r:id="rId22"/>
    <p:sldId id="535" r:id="rId23"/>
    <p:sldId id="536" r:id="rId24"/>
    <p:sldId id="537" r:id="rId25"/>
    <p:sldId id="538" r:id="rId26"/>
    <p:sldId id="539" r:id="rId27"/>
    <p:sldId id="540" r:id="rId28"/>
    <p:sldId id="541" r:id="rId29"/>
    <p:sldId id="542" r:id="rId30"/>
    <p:sldId id="543" r:id="rId31"/>
    <p:sldId id="544" r:id="rId32"/>
    <p:sldId id="545" r:id="rId33"/>
    <p:sldId id="546" r:id="rId34"/>
    <p:sldId id="547" r:id="rId35"/>
    <p:sldId id="548" r:id="rId36"/>
    <p:sldId id="550" r:id="rId37"/>
    <p:sldId id="551" r:id="rId38"/>
    <p:sldId id="552" r:id="rId39"/>
    <p:sldId id="553" r:id="rId40"/>
    <p:sldId id="554" r:id="rId41"/>
    <p:sldId id="555" r:id="rId42"/>
    <p:sldId id="556" r:id="rId43"/>
    <p:sldId id="558" r:id="rId44"/>
    <p:sldId id="557" r:id="rId45"/>
    <p:sldId id="559" r:id="rId46"/>
    <p:sldId id="560" r:id="rId47"/>
    <p:sldId id="561" r:id="rId48"/>
    <p:sldId id="562" r:id="rId49"/>
    <p:sldId id="563" r:id="rId50"/>
    <p:sldId id="564" r:id="rId51"/>
    <p:sldId id="565" r:id="rId52"/>
    <p:sldId id="566" r:id="rId53"/>
    <p:sldId id="567" r:id="rId54"/>
    <p:sldId id="568" r:id="rId55"/>
    <p:sldId id="569" r:id="rId56"/>
    <p:sldId id="570" r:id="rId57"/>
    <p:sldId id="571" r:id="rId58"/>
    <p:sldId id="572" r:id="rId59"/>
    <p:sldId id="573" r:id="rId60"/>
    <p:sldId id="574" r:id="rId61"/>
    <p:sldId id="575" r:id="rId62"/>
    <p:sldId id="576" r:id="rId63"/>
    <p:sldId id="577" r:id="rId64"/>
    <p:sldId id="578" r:id="rId65"/>
    <p:sldId id="579" r:id="rId66"/>
    <p:sldId id="580" r:id="rId67"/>
    <p:sldId id="581" r:id="rId68"/>
    <p:sldId id="582" r:id="rId69"/>
    <p:sldId id="583" r:id="rId70"/>
    <p:sldId id="584" r:id="rId71"/>
    <p:sldId id="585" r:id="rId72"/>
    <p:sldId id="586" r:id="rId73"/>
    <p:sldId id="587" r:id="rId74"/>
    <p:sldId id="588" r:id="rId75"/>
    <p:sldId id="589" r:id="rId76"/>
  </p:sldIdLst>
  <p:sldSz cx="12192000" cy="6858000"/>
  <p:notesSz cx="6888163" cy="10020300"/>
  <p:embeddedFontLst>
    <p:embeddedFont>
      <p:font typeface="管峻楷书简体" panose="02010600010101010101" charset="-122"/>
      <p:regular r:id="rId78"/>
    </p:embeddedFont>
    <p:embeddedFont>
      <p:font typeface="楷体_GB2312" panose="02010600030101010101" charset="-122"/>
      <p:regular r:id="rId79"/>
    </p:embeddedFont>
    <p:embeddedFont>
      <p:font typeface="Segoe UI" panose="020B0502040204020203" pitchFamily="34" charset="0"/>
      <p:regular r:id="rId80"/>
      <p:bold r:id="rId81"/>
      <p:italic r:id="rId82"/>
      <p:boldItalic r:id="rId83"/>
    </p:embeddedFont>
    <p:embeddedFont>
      <p:font typeface="Segoe UI Black" panose="020B0A02040204020203" pitchFamily="34" charset="0"/>
      <p:bold r:id="rId84"/>
      <p:boldItalic r:id="rId85"/>
    </p:embeddedFont>
    <p:embeddedFont>
      <p:font typeface="Segoe UI Light" panose="020B0502040204020203" pitchFamily="34" charset="0"/>
      <p:regular r:id="rId86"/>
      <p:italic r:id="rId87"/>
    </p:embeddedFont>
    <p:embeddedFont>
      <p:font typeface="Tahoma" panose="020B0604030504040204" pitchFamily="34" charset="0"/>
      <p:regular r:id="rId88"/>
      <p:bold r:id="rId89"/>
    </p:embeddedFont>
    <p:embeddedFont>
      <p:font typeface="等线" panose="02010600030101010101" pitchFamily="2" charset="-122"/>
      <p:regular r:id="rId90"/>
      <p:bold r:id="rId91"/>
    </p:embeddedFont>
    <p:embeddedFont>
      <p:font typeface="仿宋" panose="02010609060101010101" pitchFamily="49" charset="-122"/>
      <p:regular r:id="rId92"/>
    </p:embeddedFont>
    <p:embeddedFont>
      <p:font typeface="楷体" panose="02010609060101010101" pitchFamily="49" charset="-122"/>
      <p:regular r:id="rId93"/>
    </p:embeddedFont>
    <p:embeddedFont>
      <p:font typeface="微软雅黑" panose="020B0503020204020204" pitchFamily="34" charset="-122"/>
      <p:regular r:id="rId94"/>
      <p:bold r:id="rId95"/>
    </p:embeddedFont>
    <p:embeddedFont>
      <p:font typeface="微软雅黑 Light" panose="020B0502040204020203" pitchFamily="34" charset="-122"/>
      <p:regular r:id="rId96"/>
    </p:embeddedFont>
    <p:embeddedFont>
      <p:font typeface="幼圆" panose="02010509060101010101" pitchFamily="49" charset="-122"/>
      <p:regular r:id="rId97"/>
    </p:embeddedFont>
  </p:embeddedFontLst>
  <p:custDataLst>
    <p:tags r:id="rId9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数据结构" id="{F126CAA7-8406-48EB-AE57-B6B679A5C6C8}">
          <p14:sldIdLst>
            <p14:sldId id="337"/>
            <p14:sldId id="43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6"/>
            <p14:sldId id="527"/>
            <p14:sldId id="528"/>
            <p14:sldId id="529"/>
            <p14:sldId id="530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50"/>
            <p14:sldId id="551"/>
            <p14:sldId id="552"/>
            <p14:sldId id="553"/>
            <p14:sldId id="554"/>
            <p14:sldId id="555"/>
            <p14:sldId id="556"/>
            <p14:sldId id="558"/>
            <p14:sldId id="557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81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</p14:sldIdLst>
        </p14:section>
      </p14:sectionLst>
    </p:ext>
    <p:ext uri="{EFAFB233-063F-42B5-8137-9DF3F51BA10A}">
      <p15:sldGuideLst xmlns:p15="http://schemas.microsoft.com/office/powerpoint/2012/main"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8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engminyu" initials="f" lastIdx="1" clrIdx="0">
    <p:extLst>
      <p:ext uri="{19B8F6BF-5375-455C-9EA6-DF929625EA0E}">
        <p15:presenceInfo xmlns:p15="http://schemas.microsoft.com/office/powerpoint/2012/main" userId="498e8ab037ac69e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9600"/>
    <a:srgbClr val="03A15A"/>
    <a:srgbClr val="DE0000"/>
    <a:srgbClr val="D2E7FE"/>
    <a:srgbClr val="FFA405"/>
    <a:srgbClr val="FFFFCC"/>
    <a:srgbClr val="03A95E"/>
    <a:srgbClr val="034C9C"/>
    <a:srgbClr val="FCFCFC"/>
    <a:srgbClr val="2C2C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672" y="102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7.fntdata"/><Relationship Id="rId89" Type="http://schemas.openxmlformats.org/officeDocument/2006/relationships/font" Target="fonts/font12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2.fntdata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font" Target="fonts/font13.fntdata"/><Relationship Id="rId95" Type="http://schemas.openxmlformats.org/officeDocument/2006/relationships/font" Target="fonts/font18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6.fntdata"/><Relationship Id="rId88" Type="http://schemas.openxmlformats.org/officeDocument/2006/relationships/font" Target="fonts/font11.fntdata"/><Relationship Id="rId91" Type="http://schemas.openxmlformats.org/officeDocument/2006/relationships/font" Target="fonts/font14.fntdata"/><Relationship Id="rId96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font" Target="fonts/font9.fntdata"/><Relationship Id="rId94" Type="http://schemas.openxmlformats.org/officeDocument/2006/relationships/font" Target="fonts/font17.fntdata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20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5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10.fntdata"/><Relationship Id="rId61" Type="http://schemas.openxmlformats.org/officeDocument/2006/relationships/slide" Target="slides/slide60.xml"/><Relationship Id="rId82" Type="http://schemas.openxmlformats.org/officeDocument/2006/relationships/font" Target="fonts/font5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notesMaster" Target="notesMasters/notesMaster1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16.fntdata"/><Relationship Id="rId98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145ADDBC-83B1-4982-857A-D5658F1B01A7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6616" tIns="48308" rIns="96616" bIns="48308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BA9B2EB0-9530-4FFA-BA3D-BC88B4B7CC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457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739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3DC787-DBD8-0F3B-33F7-EE48D34962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594781C-D8D9-E93C-7FC8-A1FE7B65BB4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071EACE-7D32-6A6A-82BE-0C3E05DB9B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DA40E2-69E5-30E6-05CC-62A29B7F65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352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4F589D-D6C5-8B69-7C04-6C337C9189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E12742B-A67C-C888-A542-B23308B9A9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F60E11E-6ABB-783C-1742-F39942C322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27CD80-53AA-D790-C840-C81244ABE7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8967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BB5C89-FB8A-818D-A42A-4D8FDE1467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F24B82D-C8F9-ECDE-6EE5-73F8E361C1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580CF0-2D7B-E6C6-E3FF-45BCB381D5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5579634-E4DC-BDF0-2A39-59AC398CD5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0437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F8DD2D-E1E7-5CB3-5C20-126AF3A279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9D2BED9-63D1-D3BB-B3DC-D1E7C8854F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13DB0CF-066E-F3AF-F8C4-842878A6CE2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468F38-EB40-F774-64F1-63505447D5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4614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28559-9650-1262-909D-E4E8741784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D9A0144-E87A-10B3-2A51-27EB84DE420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126D32E-FB58-377C-B14A-99A8A97E6D8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46D770-B596-9F7E-C1B4-79FAFA6F8F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241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C4E84D-4D40-9110-013E-74F20E016B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3C288F8-3AA9-5834-4162-BEF3361A37C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5F95B7F-6EAD-0602-D792-0D5C9CA471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E031DC-1611-16B0-4DAB-6914C8E396A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7442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460A3C-BC64-6821-39A9-9E985E00F5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63846F3-8CAE-18C9-AE5D-BB3807BEE9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17C1232-74DC-0587-73B0-28F21E98F9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639168-473F-B5D7-FA59-87D50A9DCE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0137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F058A9-F60B-B6E0-54A2-B9E0B16988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EC1C4B6-B4BA-E56C-7A62-DF87B9FF395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66C315D-54C9-35D5-E0BA-AD63BF9144F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AC9CC9-8417-4BBD-26A5-71408A5193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3051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4E478C-9F35-7C95-BC7E-6C9D053358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EE90208-A47C-DB41-83A2-63F9B646EF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0115C1E-2649-0540-F238-AE42DA26BF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EAFC00-1D42-8945-D4F6-EEA7365B35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934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0974BF-2657-F43B-9E00-85FCABB594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AF29911-A0C3-7014-C703-C5FC2E21CC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ED507F4-401E-126B-E333-97BF31F293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A97317-97AE-CF61-1B6A-C0CC50BBFC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083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510273-C471-768E-3C14-50589ECF4A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99808B2-85AD-31D2-C1ED-424D462BAE5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DAF1BD8-CBC6-8E8E-D0DB-5510375DD7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BBC2A2-D83B-D2A6-099E-BF64958EE6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1786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89AE3E-6A90-3010-E6FF-992F82AD36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E9B47A9-E4AE-0713-BDCB-DCC1FD21D0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9892C8A-C880-30C4-112B-B213578BB7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EF8EDA-3E09-F1AF-8986-6519ADAAA4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819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92520D-B496-EE5F-1D59-07E61DBD13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6403CC3-959E-A58C-9473-4F3A9DAEA46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5782BE8-3D51-20A0-1BA7-F00CB6C3C4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3E9FDE-2C3F-2D9E-28E9-ABAB63ACD9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7643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DB66AD-78F1-0880-D349-682A6FC069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E42E3C0-E230-598B-586C-657323B953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4B07681-D28D-0D7E-434A-F1DBBAB813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2FD5C2-75A1-B0CA-A91B-078CBCA9D1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5334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ABC13F-887A-DBAD-EDCD-EC4B15D271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1C7589C-F8D0-9D1C-1BFF-8A2A60FB097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FE9B57C-D0E2-CED9-26AA-666EA79FFB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3D76DD-6274-794E-BAF0-04DD6FAE02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3855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C3B16F-4863-09FE-8563-29212692CA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4D2667E-2000-EFE8-DC8B-F430E1AAD68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2F68AB2-589A-ABAC-ECF9-00008A8609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389B93-721A-8B00-0146-46B757089E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9792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F83C8D-E586-70B1-51E9-C617B995A1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2A17724-1800-8E5C-1A63-B014C20453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59054C-8BA2-A1B5-EF04-BE12CC6E02B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1854FD-4AC9-8492-ACF9-2D468E7C09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7667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75C857-234E-D0AD-B283-0DBF83F46A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F43A77F-14C0-B305-A34F-AECC54B3FED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0BC8524-CCEB-DF47-60CE-FB4D2E89247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87E2B4-7D42-DB1E-7EF9-29B154E0F1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1918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19DCE8-DFFC-F7D9-5B97-A869D81DD8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610C27C-AC79-19C1-689D-B87F9813A43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B9F4DF9-F78B-5DBA-1AC8-1DC7C91128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733966-E730-5624-DF7D-4785021913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869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853A1F-3FE2-3BFA-B437-2017E3E662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0AC9B2A-3994-421E-DAE6-27154CA7A1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73B071A-90F0-7BB3-5D55-43FB4DE3C6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E74C11-A59E-4E9F-F221-1009EA42A3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7998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FC2ACE-57EC-1A04-9EF2-5BA2E2A2B7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AA933B2-A29C-FB57-ABBD-CBADD2B77C2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F57F2D7-4596-6754-6681-BD7FB95225C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84890F-427C-68BF-AD5F-9FA7286187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297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3A382B-9E8F-C3AF-BD33-4CFAE89999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A082473-01D1-0CC1-E112-541A8849CA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D5F80A1-7603-6603-E20D-984B395D08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735A7A-44DC-9CE0-88CB-7321088D54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7479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3A9D00-32B2-78B6-2196-21248D2F20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0E51FCC-F5B9-3C3F-2712-7D03AA8D59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D318EEE-0456-BF1F-AC1A-81F976AE83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11D087-D08B-F013-AC72-67CC2FD586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2280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FEC02D-1C53-AF83-E9DD-2CCCF5E35C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9398BCD-4FE1-F0A8-BD1B-32C9350993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B9011DC-CA10-B76F-D5E1-598A598853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EB1E92-59C9-27F5-7597-B504825654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5017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000639-9A71-284B-CDAC-E9C1329CE6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5DF26DE-DC11-302B-DE6B-1F92652C7C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00D3B48-CA3E-A16D-BCEE-236AB10E327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DDE12B-30B5-9E4B-64EC-606E6F78F5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7929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F36032-CF1B-5E53-73F4-672080F33D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AED3886-EE9E-B080-0D50-2B12D700A3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479AD36-46AD-95A5-D5C5-9CD713C5E50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6F1D00-80F0-0153-7935-DAEE990AC9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5954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C3260A-DF8C-9F75-38DB-EA5B608B04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27AEEC-0DB3-7AE0-096E-05515244EA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08F65B3-4E3F-C70C-A7FF-B5DB988209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A82E05-F84E-CD4E-76C3-2F436740E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1410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652DB4-F432-75A0-87FA-102BBC3EA6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06950C2-AC76-A934-6F4E-700186326D9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8A9E1B4-20A7-9DA5-B694-F6A639A768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906B9B-8E84-987D-A873-B68CDA0DFD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3735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5633AC-5C50-B790-B4AE-91E283BE52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118BE17-A9CF-4E6B-CDFB-05EA96F8E0E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B3B80BE-63D8-17DB-3570-E744CFBC3E1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82C7D5-9942-9E8E-5DBD-E0A4D97BD4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6312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6B289F-8FA0-AAD9-2767-CDC10E4AE8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4DC1380-2F70-AAAF-853D-57DFA2CF4CD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A2A3D1F-BB5F-9845-5F37-E62E6C8846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F92112C-1B73-3718-B40F-F429E84B53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414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A81CB6-8C76-9530-EC43-6C02234641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32031E4-8062-A949-9F83-6AE2DC465B0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9316D94-0193-BADE-F834-D51D11F9CF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B27E41-97E0-9193-D399-AF1CDC290B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7129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956ED0-30BE-05C1-9FD8-516A9A915E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359B57B-D2CF-1BDE-0197-E163B933AA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6A631F1-AE5A-F39E-A4B8-4D7517A26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163CD2-F8AA-9224-2271-8C9E5DCD97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345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53BD01-D250-CAF5-89B3-B15F244294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826445B-995C-A72D-29E6-16A00BDB05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11331F2-EE01-8D05-ADA3-E2D9EEBA80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586264-8A4A-AA6C-DC26-D24B0CEDAB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9010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0B8562-12DE-7AB5-BCB5-112B58FC29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21D4908-901C-015D-2AF1-72D13FB1A08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F441027-E0D5-43BA-51BE-C2EA5944170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80BCE5-EF80-AD48-C12A-D33EBFEB52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2344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AC132B-2638-1B8B-D4BD-5383911942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A81E417-F510-A557-DAEE-7CC9670B98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B5F50EB-13F1-679D-A8CD-9A48BB0AFE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FBE9F4-A5D9-BCE2-196A-E565023D6B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5994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F327E5-C265-68F5-0C83-174567D66D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7B26830-E832-686A-0C15-67676062D53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F371524-F273-1FB5-5B62-24D1E0DBD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1E7C48-4F61-7DBA-9602-DF1CBE1EEF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9019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2EF14E-7299-FA2C-920E-A423A4B5BF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6BC276D-DC94-38E9-18F9-AAAC4EAE54B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21A8129-1DCB-F5A6-716E-DF16EC942D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A9AEFB-091E-BC18-9A22-450EE64BB7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83391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7E8977-F396-76A4-70E5-A03701291D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CFA8BD2-B91D-8F2B-CAC8-1116C8DE8BC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2E47B09-D6EF-8D71-250C-6F2DAA5D73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66D2DC-C2F8-A6A7-5690-868793B3D6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4632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657CB9-5CA8-C263-D83F-88E7C7D35C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72E607D-C440-2DAB-CE61-D10432E865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AE0E95C-F447-63C8-72AE-628C4D13E5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B91E4A-B548-3A6D-2835-2D3FB9DC70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9647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CBB4C6-CB5A-07E3-83A5-B80916AF06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CEE5902-C4E2-818C-6C88-415118A836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E9405F-A8FC-67BA-4D6E-36979CB02DA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B84824-7CB1-C219-9C91-3778D48296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8508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1AD260-F91D-C90B-FB64-7ACC7CEAA6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D88F050-DC5C-E606-7836-77B0E9E5CA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2E852AD-5846-6476-977E-29DF362419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008A1E-32C1-57C5-B345-2DA171BF1F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7974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1376F0-0998-38A6-72DB-34629CDA22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3398F70-B6FF-1A88-6478-893CB1846F7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3A64780-80F9-12A3-03F7-559CC90D5F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CA0F95-A1B0-5A72-CBA0-82FC80A407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3786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CC3C54-E2CF-C9D6-F65C-F515F216A6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284BB5E-39D9-288E-0755-55DEEC8772C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5A9E031-36D8-5D16-7BD1-054898BADC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0B1DA5-C95D-BE8C-B629-000AEB83E4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154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C16270-EDD0-14E9-AF39-37D75E4D79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CE91BC7-557F-1FB6-EBE7-F0A84F2F3D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B4D70A3-442A-7389-4053-AFCE619A69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989809-F1FB-C6B4-C2E4-0B8C2A4EF4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0480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C39B6F-8A4A-D134-D78B-403483AAB3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9FB34C5-FA20-A1EB-2C0D-6678C4DF4E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307A92E-5AFE-05BD-05DC-8E279507D7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F8D14B-6D18-CE14-6F6F-2B2F103976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78376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F801BF-4C22-671D-3629-C9D9404A97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45D6E9A-7855-25D7-4733-E79D2E82B5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C008007-59B4-A26B-C72D-E6D31422B8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F289EA-9D2A-F5FE-C001-F661939A7C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0755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F9464E-0A3F-CCE1-90C7-AE8E2E6D1A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12FFEA1-F071-914C-DF87-7F5FBF625C9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07F66CE-FF4A-ED10-D7AD-0711ED2135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045EA8-6500-C240-241D-AFF2789BB8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43948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A555EA-82C1-3D62-8FD8-C1C89FACB8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4FA3DA5-71BF-D6B5-7333-7BC2AEFE688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4FF0B8F-C63D-7910-AB81-26CFC43552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CF6C4A-2CFD-405C-65B4-C7B630DAB7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22019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6B65E9-AD0A-1723-0A00-B425719DA6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EE01C3A-ED27-F3A5-346F-B488197732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11D68E4-BD61-07F3-709C-30A778C502B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717EB3-116C-183F-CD6D-01F8B76C7E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83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BFCB7F-3075-59FE-43BE-D8F25088B6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BAF2B80-86F7-830C-1EEA-D8ECEB14B8E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5C00BCE-6CA7-31A7-7564-BF6E94D49AF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0955BD-183A-3339-20D6-2BD8685C90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4645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8599E7-BC2A-284E-9F25-B7BFC8F560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ABE2A1F-5FCE-2FAD-50F4-13C16598A5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7106834-B731-8921-9FCE-7F06CDB16B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D7A3B8-92DF-EC23-B2F7-F19AA9B376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64103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7ECBD9-F48A-A2A5-4E34-E41DEA807E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B97C3A0-3B5E-52B1-DA3F-AF04B36725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F3F541F-A9F6-A1D3-783A-F7C1A9BBC5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747409-4A53-3285-6258-510D9972BC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78842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7C8DCD-3440-12D6-2152-554CFAD237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239EEBC-2C9F-B248-0893-8AFA3B93B1B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D6E326E-22C8-D794-4874-26AEDFC7DE1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C8E4E4-ADCF-C934-8040-632E5447D3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43034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A92C62-D609-5922-6C5C-56F7DB85F2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CBF6631-49EA-51B3-A3DA-5367B82B54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B7F898B-4DCC-DA76-35D8-C337CC44F6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D5AF5C-D30D-83B1-28A0-DDB0A0562B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570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A5752E-BABA-5129-0856-CB9E9795F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E6D9963-1F34-4956-704F-D8C6698211C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FD4ADB8-7DC9-90E3-DBA3-07D79AA717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9C4667-6C73-0907-E0C1-3D3A76E37E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9971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324DCB-F6DF-3273-92FF-F7A775CADE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2048361-8E4D-D2CC-64C1-DA01856D126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72CBAA7-512D-1DB0-2ECB-AECDB86BC2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F79CC96-ECC3-7A75-08A8-400293FBFE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4043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E5175D-F37A-50A7-A052-7BAD027EE1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CA4D1A1-7D79-B29F-BD3C-143BE59DDA2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58A55E0-B05D-C019-C2DE-7CE9B25D06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9EC494-36B8-DF33-4B38-D33750365F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487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A0135C-7663-C08E-8450-20E01BC4C4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7F66F11-5D95-15C2-C765-184E071668C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6A414AF-D9DC-A8A4-2126-34C6807B86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ECF9AE8-DB2C-C2C8-4972-EAF4A6ADCD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666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3AC4CF-8E48-324B-D283-55BC550101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A845928-99CB-9802-58C4-84A3438BE9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8896806-1AB0-DF2E-AE85-8BCE590BB5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D38261D-C0EB-C213-E61E-F9DF4706DC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11432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057F83-0420-D57C-4D41-00D9F93E35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ACEE43A-386B-8734-19CA-A8B5880A03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238BAB-681F-ADB6-B1D2-DE855BD1BA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151209-98CE-13D7-3FD2-697156BB91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B2EB0-9530-4FFA-BA3D-BC88B4B7CC6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116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165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8D9212-3DCD-4931-BEBD-FCBF0E87D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C6CE3E-F628-4DC0-9F26-62D0C37C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04A8A5-53A9-4ABD-967E-C8C64909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BF1744D-C5B7-40AE-8F1B-05D3CB39E94F}"/>
              </a:ext>
            </a:extLst>
          </p:cNvPr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65761A5-2B5A-4276-B2BC-BEAC27DBE5D0}"/>
                </a:ext>
              </a:extLst>
            </p:cNvPr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" fmla="*/ 2209501 w 2211099"/>
                <a:gd name="connsiteY0" fmla="*/ 0 h 4432548"/>
                <a:gd name="connsiteX1" fmla="*/ 2211099 w 2211099"/>
                <a:gd name="connsiteY1" fmla="*/ 2248887 h 4432548"/>
                <a:gd name="connsiteX2" fmla="*/ 2209501 w 2211099"/>
                <a:gd name="connsiteY2" fmla="*/ 4432548 h 4432548"/>
                <a:gd name="connsiteX3" fmla="*/ 1989997 w 2211099"/>
                <a:gd name="connsiteY3" fmla="*/ 4421464 h 4432548"/>
                <a:gd name="connsiteX4" fmla="*/ 0 w 2211099"/>
                <a:gd name="connsiteY4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" fmla="*/ 2211099 w 2302539"/>
                <a:gd name="connsiteY0" fmla="*/ 2248887 h 4432548"/>
                <a:gd name="connsiteX1" fmla="*/ 2209501 w 2302539"/>
                <a:gd name="connsiteY1" fmla="*/ 4432548 h 4432548"/>
                <a:gd name="connsiteX2" fmla="*/ 1989997 w 2302539"/>
                <a:gd name="connsiteY2" fmla="*/ 4421464 h 4432548"/>
                <a:gd name="connsiteX3" fmla="*/ 0 w 2302539"/>
                <a:gd name="connsiteY3" fmla="*/ 2216274 h 4432548"/>
                <a:gd name="connsiteX4" fmla="*/ 1989997 w 2302539"/>
                <a:gd name="connsiteY4" fmla="*/ 11085 h 4432548"/>
                <a:gd name="connsiteX5" fmla="*/ 2209501 w 2302539"/>
                <a:gd name="connsiteY5" fmla="*/ 0 h 4432548"/>
                <a:gd name="connsiteX6" fmla="*/ 2302539 w 2302539"/>
                <a:gd name="connsiteY6" fmla="*/ 2340327 h 4432548"/>
                <a:gd name="connsiteX0" fmla="*/ 2211099 w 2211099"/>
                <a:gd name="connsiteY0" fmla="*/ 2248887 h 4432548"/>
                <a:gd name="connsiteX1" fmla="*/ 2209501 w 2211099"/>
                <a:gd name="connsiteY1" fmla="*/ 4432548 h 4432548"/>
                <a:gd name="connsiteX2" fmla="*/ 1989997 w 2211099"/>
                <a:gd name="connsiteY2" fmla="*/ 4421464 h 4432548"/>
                <a:gd name="connsiteX3" fmla="*/ 0 w 2211099"/>
                <a:gd name="connsiteY3" fmla="*/ 2216274 h 4432548"/>
                <a:gd name="connsiteX4" fmla="*/ 1989997 w 2211099"/>
                <a:gd name="connsiteY4" fmla="*/ 11085 h 4432548"/>
                <a:gd name="connsiteX5" fmla="*/ 2209501 w 2211099"/>
                <a:gd name="connsiteY5" fmla="*/ 0 h 4432548"/>
                <a:gd name="connsiteX0" fmla="*/ 2209501 w 2209501"/>
                <a:gd name="connsiteY0" fmla="*/ 4432548 h 4432548"/>
                <a:gd name="connsiteX1" fmla="*/ 1989997 w 2209501"/>
                <a:gd name="connsiteY1" fmla="*/ 4421464 h 4432548"/>
                <a:gd name="connsiteX2" fmla="*/ 0 w 2209501"/>
                <a:gd name="connsiteY2" fmla="*/ 2216274 h 4432548"/>
                <a:gd name="connsiteX3" fmla="*/ 1989997 w 2209501"/>
                <a:gd name="connsiteY3" fmla="*/ 11085 h 4432548"/>
                <a:gd name="connsiteX4" fmla="*/ 2209501 w 2209501"/>
                <a:gd name="connsiteY4" fmla="*/ 0 h 443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19C5247-F939-44FB-924E-E42D105D9E5D}"/>
                </a:ext>
              </a:extLst>
            </p:cNvPr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id="{94AACD51-675E-4447-A4E2-A632F9B3909C}"/>
                  </a:ext>
                </a:extLst>
              </p:cNvPr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7" fmla="*/ 1401455 w 2619936"/>
                  <a:gd name="connsiteY7" fmla="*/ 140340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0" fmla="*/ 2619936 w 2619936"/>
                  <a:gd name="connsiteY0" fmla="*/ 1311964 h 2620034"/>
                  <a:gd name="connsiteX1" fmla="*/ 2613271 w 2619936"/>
                  <a:gd name="connsiteY1" fmla="*/ 1443959 h 2620034"/>
                  <a:gd name="connsiteX2" fmla="*/ 1310017 w 2619936"/>
                  <a:gd name="connsiteY2" fmla="*/ 2620034 h 2620034"/>
                  <a:gd name="connsiteX3" fmla="*/ 0 w 2619936"/>
                  <a:gd name="connsiteY3" fmla="*/ 1310017 h 2620034"/>
                  <a:gd name="connsiteX4" fmla="*/ 1176076 w 2619936"/>
                  <a:gd name="connsiteY4" fmla="*/ 6764 h 2620034"/>
                  <a:gd name="connsiteX5" fmla="*/ 1310015 w 2619936"/>
                  <a:gd name="connsiteY5" fmla="*/ 0 h 2620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0CACCD3-CFED-493C-95DB-9427A42177FA}"/>
                  </a:ext>
                </a:extLst>
              </p:cNvPr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D2720566-AD26-46F0-BBE9-F51A5747FEFE}"/>
                  </a:ext>
                </a:extLst>
              </p:cNvPr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>
                  <a:extLst>
                    <a:ext uri="{FF2B5EF4-FFF2-40B4-BE49-F238E27FC236}">
                      <a16:creationId xmlns:a16="http://schemas.microsoft.com/office/drawing/2014/main" id="{87CB537F-2514-488C-9645-1F6ACEAEBECF}"/>
                    </a:ext>
                  </a:extLst>
                </p:cNvPr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" fmla="*/ 2422212 w 2513652"/>
                    <a:gd name="connsiteY0" fmla="*/ 2452564 h 2544004"/>
                    <a:gd name="connsiteX1" fmla="*/ 1086 w 2513652"/>
                    <a:gd name="connsiteY1" fmla="*/ 2452564 h 2544004"/>
                    <a:gd name="connsiteX2" fmla="*/ 0 w 2513652"/>
                    <a:gd name="connsiteY2" fmla="*/ 2429638 h 2544004"/>
                    <a:gd name="connsiteX3" fmla="*/ 2181576 w 2513652"/>
                    <a:gd name="connsiteY3" fmla="*/ 12152 h 2544004"/>
                    <a:gd name="connsiteX4" fmla="*/ 2422212 w 2513652"/>
                    <a:gd name="connsiteY4" fmla="*/ 0 h 2544004"/>
                    <a:gd name="connsiteX5" fmla="*/ 2513652 w 2513652"/>
                    <a:gd name="connsiteY5" fmla="*/ 2544004 h 2544004"/>
                    <a:gd name="connsiteX0" fmla="*/ 1086 w 2513652"/>
                    <a:gd name="connsiteY0" fmla="*/ 2452564 h 2544004"/>
                    <a:gd name="connsiteX1" fmla="*/ 0 w 2513652"/>
                    <a:gd name="connsiteY1" fmla="*/ 2429638 h 2544004"/>
                    <a:gd name="connsiteX2" fmla="*/ 2181576 w 2513652"/>
                    <a:gd name="connsiteY2" fmla="*/ 12152 h 2544004"/>
                    <a:gd name="connsiteX3" fmla="*/ 2422212 w 2513652"/>
                    <a:gd name="connsiteY3" fmla="*/ 0 h 2544004"/>
                    <a:gd name="connsiteX4" fmla="*/ 2513652 w 2513652"/>
                    <a:gd name="connsiteY4" fmla="*/ 2544004 h 2544004"/>
                    <a:gd name="connsiteX0" fmla="*/ 1086 w 2422212"/>
                    <a:gd name="connsiteY0" fmla="*/ 2452564 h 2452564"/>
                    <a:gd name="connsiteX1" fmla="*/ 0 w 2422212"/>
                    <a:gd name="connsiteY1" fmla="*/ 2429638 h 2452564"/>
                    <a:gd name="connsiteX2" fmla="*/ 2181576 w 2422212"/>
                    <a:gd name="connsiteY2" fmla="*/ 12152 h 2452564"/>
                    <a:gd name="connsiteX3" fmla="*/ 2422212 w 2422212"/>
                    <a:gd name="connsiteY3" fmla="*/ 0 h 2452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68899CAF-78A8-4756-B081-66063D7B10E5}"/>
                    </a:ext>
                  </a:extLst>
                </p:cNvPr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06333FFF-5688-4F93-9839-C31FDDAB49F9}"/>
                  </a:ext>
                </a:extLst>
              </p:cNvPr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81E97ED8-AB58-4D06-9D80-B989AC3501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C7B29BC-2EFB-4898-935D-6555CD278FB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>
              <a:extLst>
                <a:ext uri="{FF2B5EF4-FFF2-40B4-BE49-F238E27FC236}">
                  <a16:creationId xmlns:a16="http://schemas.microsoft.com/office/drawing/2014/main" id="{A8CD631D-865C-4B12-BE50-33850BEE71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BDDD1872-3AD5-452B-97E2-AA2D6E61C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18B3E5A3-0E42-4D36-BD1B-5F0FEA71D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id="{40241421-76BC-4EE5-8C0D-69E50E86F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id="{656037F2-C138-40D7-8425-3DCDFC3E7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9191F881-30AC-4421-8BEF-B3B19495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9F6EF83B-0289-497A-9AD9-AB9182319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9363C73E-0286-4602-BA4D-8D4F99658D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C67E67C5-5910-4440-B3BC-7B18C08DC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2720BD37-FD4C-461C-9968-047D06A1F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CEAA37DA-C869-473E-8986-A4E1D6AA4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id="{6C3F48E3-5834-4A77-9BE0-C9A98EADB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9">
              <a:extLst>
                <a:ext uri="{FF2B5EF4-FFF2-40B4-BE49-F238E27FC236}">
                  <a16:creationId xmlns:a16="http://schemas.microsoft.com/office/drawing/2014/main" id="{B5CFDC36-05C8-489E-9C6E-56F8CCE3A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id="{7F51A8DA-DDF1-480B-AB63-403785C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65517616-C671-4F0E-BD7E-8C6ECCAC1725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035B8D2A-43A2-4407-A220-A149590E2EF7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81F51E45-3002-44CF-938B-2F25F6CDD3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075834-7CF6-49DC-906C-7027DB9B2AA9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6513DCB0-0172-446C-9035-63937335E324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>
                <a:extLst>
                  <a:ext uri="{FF2B5EF4-FFF2-40B4-BE49-F238E27FC236}">
                    <a16:creationId xmlns:a16="http://schemas.microsoft.com/office/drawing/2014/main" id="{54379FBD-1B40-4C81-B7C3-A89D5C546C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9">
                <a:extLst>
                  <a:ext uri="{FF2B5EF4-FFF2-40B4-BE49-F238E27FC236}">
                    <a16:creationId xmlns:a16="http://schemas.microsoft.com/office/drawing/2014/main" id="{AEC09464-0138-4C5E-A848-E65478086F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0">
                <a:extLst>
                  <a:ext uri="{FF2B5EF4-FFF2-40B4-BE49-F238E27FC236}">
                    <a16:creationId xmlns:a16="http://schemas.microsoft.com/office/drawing/2014/main" id="{789E8E97-3F90-4DD1-98BC-19E9638F23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1">
                <a:extLst>
                  <a:ext uri="{FF2B5EF4-FFF2-40B4-BE49-F238E27FC236}">
                    <a16:creationId xmlns:a16="http://schemas.microsoft.com/office/drawing/2014/main" id="{C37C9AF7-AF48-45D4-BC05-465450B9C3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2">
                <a:extLst>
                  <a:ext uri="{FF2B5EF4-FFF2-40B4-BE49-F238E27FC236}">
                    <a16:creationId xmlns:a16="http://schemas.microsoft.com/office/drawing/2014/main" id="{265CAAE2-2227-4638-A6B7-0215203196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id="{245C728B-137A-4FC0-9C2C-2AADCB5D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id="{35AE189C-633F-4879-B9AC-FEBAB8DD1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0DE9F9D0-D7F3-4EB3-98F9-2043C46E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B0F6E88D-81B0-46BD-A491-CE05B563D0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EFB5C5B7-B6DD-4B50-9930-25086831F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3BACE896-075D-45CF-8441-C716D9169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E2F4A89B-6E56-48F5-84E7-1EBB2B41A0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C9F540E-34FB-4102-8FFC-CA8724113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833E333D-5631-4C2A-AEDF-627AA1BF0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id="{2724BC0C-1A87-4833-A5A8-FAD68175A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id="{B96CF82B-3BE5-4537-A9C7-7C20215E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id="{F7568CF8-8451-4548-97C9-560C775D7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id="{8FFD4888-CD80-4838-8FCC-274A2A3FE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id="{F23A028B-60D1-4DC9-B53C-88CFE039C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id="{46806C70-31E5-4A59-ACAF-A9397D4C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42067DC2-839F-4D21-8271-487B4B7B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CC961280-6D51-41BD-9904-9B9C59B2E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726FCAA5-C384-47B2-BA6F-D8040E2C6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278E199E-2982-4E5B-99AF-795D3C20A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083E4AFF-503E-4375-8663-9C19CB9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257034F5-A5CE-4867-B766-CEAF5FDF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id="{B677324F-5B8A-40C4-8391-10536492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46">
                <a:extLst>
                  <a:ext uri="{FF2B5EF4-FFF2-40B4-BE49-F238E27FC236}">
                    <a16:creationId xmlns:a16="http://schemas.microsoft.com/office/drawing/2014/main" id="{33C5FBA6-8425-41A9-BB6D-6D07D770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7">
                <a:extLst>
                  <a:ext uri="{FF2B5EF4-FFF2-40B4-BE49-F238E27FC236}">
                    <a16:creationId xmlns:a16="http://schemas.microsoft.com/office/drawing/2014/main" id="{1EAEC72F-212E-446C-AC8E-51B5AAE56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8">
                <a:extLst>
                  <a:ext uri="{FF2B5EF4-FFF2-40B4-BE49-F238E27FC236}">
                    <a16:creationId xmlns:a16="http://schemas.microsoft.com/office/drawing/2014/main" id="{D50BB0F3-91EE-4F6E-9DEB-F28A167C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9">
                <a:extLst>
                  <a:ext uri="{FF2B5EF4-FFF2-40B4-BE49-F238E27FC236}">
                    <a16:creationId xmlns:a16="http://schemas.microsoft.com/office/drawing/2014/main" id="{047F238E-6F04-470C-82C7-C3232EF59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0">
                <a:extLst>
                  <a:ext uri="{FF2B5EF4-FFF2-40B4-BE49-F238E27FC236}">
                    <a16:creationId xmlns:a16="http://schemas.microsoft.com/office/drawing/2014/main" id="{F35DFDBF-6605-4D02-9DCA-56168E3C5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1">
                <a:extLst>
                  <a:ext uri="{FF2B5EF4-FFF2-40B4-BE49-F238E27FC236}">
                    <a16:creationId xmlns:a16="http://schemas.microsoft.com/office/drawing/2014/main" id="{90CCF1FE-F9BC-445B-B66C-213050E2C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2">
                <a:extLst>
                  <a:ext uri="{FF2B5EF4-FFF2-40B4-BE49-F238E27FC236}">
                    <a16:creationId xmlns:a16="http://schemas.microsoft.com/office/drawing/2014/main" id="{D905DB53-A024-4886-ACAE-105074A95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3">
                <a:extLst>
                  <a:ext uri="{FF2B5EF4-FFF2-40B4-BE49-F238E27FC236}">
                    <a16:creationId xmlns:a16="http://schemas.microsoft.com/office/drawing/2014/main" id="{AEA2733B-C491-413B-9F77-12194F251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">
                <a:extLst>
                  <a:ext uri="{FF2B5EF4-FFF2-40B4-BE49-F238E27FC236}">
                    <a16:creationId xmlns:a16="http://schemas.microsoft.com/office/drawing/2014/main" id="{C5573E1C-CC07-42B3-8560-71EDBB4A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1C624D3D-4DBD-4AF7-AC6F-E17D0ED28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E164F06B-EDA0-41A2-AF5E-DB23B82EE8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7">
                <a:extLst>
                  <a:ext uri="{FF2B5EF4-FFF2-40B4-BE49-F238E27FC236}">
                    <a16:creationId xmlns:a16="http://schemas.microsoft.com/office/drawing/2014/main" id="{A74A5B77-777E-41BC-8226-CD1747C01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8">
                <a:extLst>
                  <a:ext uri="{FF2B5EF4-FFF2-40B4-BE49-F238E27FC236}">
                    <a16:creationId xmlns:a16="http://schemas.microsoft.com/office/drawing/2014/main" id="{FE43F964-C3BF-402E-850B-BBEBB8BB8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>
            <a:extLst>
              <a:ext uri="{FF2B5EF4-FFF2-40B4-BE49-F238E27FC236}">
                <a16:creationId xmlns:a16="http://schemas.microsoft.com/office/drawing/2014/main" id="{DA6439BD-1319-42E7-98A9-1FEA02E6A1A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45985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AFB2F1-50F3-4A88-875A-A4CBB56723F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8F92E488-E117-4FA0-8338-0061F7FE94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DFCE4918-A96B-427E-8510-572712F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D0BD6987-792C-4AFE-96FF-3D932E069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C583795-5E83-4D06-A9CA-4DFA5ACAC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714FC9DD-229B-4403-827D-5DCABBB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A92BCBA2-B09C-4DFC-BD47-0AD5D4E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B715171A-5531-4011-9D02-8ADBAC293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4E03F7-86FD-44DB-A01D-1532DE22E1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7F9B46B0-86F5-4505-B3BA-F46133EF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19F3356C-2371-46A5-BF9F-04F3443EF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05CEDF0-A180-4613-B968-212F57F14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A50891E9-CB53-455B-809D-93E038FA6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DC2F24F-3905-45E2-8014-EF2847D4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BEC0843-6264-4CD8-ACA0-B825B24BE8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78DC04-DFD2-4009-A81D-7DEF86AB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6A0355-C186-4732-8E35-F9B915A27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6BA42A-F6F7-40C7-8197-1C3F3668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EE37D6DB-F08F-4C14-8056-BCC83AF889A9}"/>
              </a:ext>
            </a:extLst>
          </p:cNvPr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44A2B7-DCD1-4695-AE9C-FD0D20560445}"/>
              </a:ext>
            </a:extLst>
          </p:cNvPr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53D80B27-EF4A-442F-8B99-161E4C9612C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B35CDC35-D144-4500-A489-A85565087D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50BBC86-1EB7-418E-A96B-70D29C1F4FD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DD033D8C-FD83-4935-8519-727E3F185A28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A0FBFC7E-BE3F-4FC8-89B1-658D05DBB58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6E3E64F9-E9EF-4745-B440-D23424BB870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6C87D0BF-D3EC-4964-AF60-3D1F1D7D4077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0FAA630A-25F4-4E39-8A46-B5756EBEC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CB9FC382-D315-4926-BC19-CB3655A574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2EF4FA44-18DD-44BC-85A1-FF62232953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2C8D4B72-88A0-4DCC-A8DF-6EA1318A33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DE21D8E3-26D8-4BE7-BAC0-FB1C56270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01C8846-04DB-4190-A303-6B0F2108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04F56896-89D2-4E02-9320-FADE7E46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11358C19-F136-4660-9AC5-F089F6ACC1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2E9A6A28-E2FB-4C74-B8AD-8C9EBF0945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CC38B499-B6F3-4CEB-B3B5-5B7A4D83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97EA0193-1A35-49E8-922F-8E1E6B897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342A6D35-921D-4434-8E17-FFBFB6ECC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5A90669E-A68A-4BE6-BB9D-C3AE8D8AF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ABB29E96-C700-40B7-938C-2A82C0462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374DE00F-983B-4146-A5E5-990BEEB68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21FDA46-8CE1-4785-869D-E0042947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0FB4093-D7C3-4612-A2C6-C004D88E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3839738A-C478-4083-AB15-49B5F9DC4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528B2271-7A7F-4F1D-B411-D8BF0E394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8567B9C5-6F1B-4207-845D-92BF6A4A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BF90CAFA-2AF6-4C07-88E0-8A02C9D03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474C04BA-EC23-46CA-8BC2-5C6160C19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FEDF5026-C8DC-4B08-BA57-3BB7949AE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EBF8ADFB-D7E6-473D-9BF5-150172450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A9D3F65A-C76E-4A35-B22A-709AF4BA6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D3898FC6-DEA3-4716-BFB9-4E8C40216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21A987FC-BCEA-453D-89FE-6B09FD94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76B237C-A27F-4F4A-8D5C-39C9E9642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ED1AA0D4-7D44-47BC-8D4B-724167D24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35CF250E-231A-4F5D-A846-A1A771D7B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35866ADF-5F22-4B89-AB02-05B8F6B2A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A0AE03FB-8065-4548-800C-47F71FEB9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734E47FE-F046-4A78-AA16-687EA402D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1157A3A9-8F71-4922-9630-D96D0C29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F2A72F4B-67BF-4083-91A7-1D5245750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77B7711-FDCA-4F86-BB8C-E2AC2BD39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82B54152-DF2F-4091-9FA3-47994BDBC2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8B9EA9CB-8BFC-432C-8C9A-DF058CA520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C2EF741E-73E1-43FA-B8E8-BFB79BC6C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33CBCE44-E616-4249-982D-7345F0288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856BC79B-8F39-484B-8029-3046378FE9F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205461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575B365E-4485-4899-969D-082C532EF42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F691607-D047-4B9E-A274-06456D734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2B3BBCF5-DF7D-4D77-9D9E-DF75DD851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2">
              <a:extLst>
                <a:ext uri="{FF2B5EF4-FFF2-40B4-BE49-F238E27FC236}">
                  <a16:creationId xmlns:a16="http://schemas.microsoft.com/office/drawing/2014/main" id="{D7F88F7D-9A16-43E8-8BC2-DB0F2FA5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3">
              <a:extLst>
                <a:ext uri="{FF2B5EF4-FFF2-40B4-BE49-F238E27FC236}">
                  <a16:creationId xmlns:a16="http://schemas.microsoft.com/office/drawing/2014/main" id="{F725189C-18DB-488F-AD32-3FBE05F4F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id="{4BF17168-410A-42DF-9ED7-AB391CAA1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id="{75F0D723-81C2-40CE-B170-8E9F3CE1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id="{883D534A-8519-417C-897D-1262AF506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id="{3F9524DA-F43B-48B7-88AD-8358967FF2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AE044835-922E-4081-ACF8-DC975A0D0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BCEC684E-8E8B-44F8-9D3C-9D012AEFD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F3AD3879-F506-4497-BAC8-834458A4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A9E8448F-161C-4AA5-A2FB-B6521404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B058C80E-3E09-4086-91B1-938C07327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6E7284BC-807B-45D0-9BDC-4EA1932FC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DE9C44-89A3-410A-AC08-EC3C02EF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874B06-1C90-48DE-9422-75119484D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C235D1-D3E2-4BEF-B903-43B328EDA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3132F67-88B4-4450-AE02-17E56801FE78}"/>
              </a:ext>
            </a:extLst>
          </p:cNvPr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9F61FC3-D69D-43A0-BD89-632D21887442}"/>
              </a:ext>
            </a:extLst>
          </p:cNvPr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03212206-7059-4EE3-BA15-9BE27E629DDC}"/>
              </a:ext>
            </a:extLst>
          </p:cNvPr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C176ED-3D39-4255-82B4-C94FCDA1275D}"/>
              </a:ext>
            </a:extLst>
          </p:cNvPr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3EB502E-1B6A-4D57-AFE0-2F165DA2AE71}"/>
              </a:ext>
            </a:extLst>
          </p:cNvPr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6A99F11-7D6F-47D1-9EE2-73E49542C021}"/>
              </a:ext>
            </a:extLst>
          </p:cNvPr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>
            <a:extLst>
              <a:ext uri="{FF2B5EF4-FFF2-40B4-BE49-F238E27FC236}">
                <a16:creationId xmlns:a16="http://schemas.microsoft.com/office/drawing/2014/main" id="{963ADA0D-813F-4CAC-8E6E-A1619F94C1D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>
            <a:extLst>
              <a:ext uri="{FF2B5EF4-FFF2-40B4-BE49-F238E27FC236}">
                <a16:creationId xmlns:a16="http://schemas.microsoft.com/office/drawing/2014/main" id="{9FAB6907-0D84-4C41-8A4D-8E0C7181FF2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1038B5F2-5256-4AFD-8D69-ED6303ACD1C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07D026-E51E-4C26-A966-BEC534E00650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324DE871-CB40-4CF0-AEF0-5281E42ECF5D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5F731EE-FE89-49B4-B861-A36617384AE1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41701585-E658-4EB0-A1EB-3D95843CB71E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0649AB8A-9D43-40B3-8BD5-8FD0CC69365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>
                <a:extLst>
                  <a:ext uri="{FF2B5EF4-FFF2-40B4-BE49-F238E27FC236}">
                    <a16:creationId xmlns:a16="http://schemas.microsoft.com/office/drawing/2014/main" id="{AC79949B-2EE0-4BA3-AB9A-5A0CF34F0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9">
                <a:extLst>
                  <a:ext uri="{FF2B5EF4-FFF2-40B4-BE49-F238E27FC236}">
                    <a16:creationId xmlns:a16="http://schemas.microsoft.com/office/drawing/2014/main" id="{3B1671D5-9BD9-4636-9FDF-5A5BEBF59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0">
                <a:extLst>
                  <a:ext uri="{FF2B5EF4-FFF2-40B4-BE49-F238E27FC236}">
                    <a16:creationId xmlns:a16="http://schemas.microsoft.com/office/drawing/2014/main" id="{0D5000DF-DF88-4D50-AFA4-A905FE854A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1">
                <a:extLst>
                  <a:ext uri="{FF2B5EF4-FFF2-40B4-BE49-F238E27FC236}">
                    <a16:creationId xmlns:a16="http://schemas.microsoft.com/office/drawing/2014/main" id="{1518384C-6D3B-42EF-91D6-442B6B626B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2">
                <a:extLst>
                  <a:ext uri="{FF2B5EF4-FFF2-40B4-BE49-F238E27FC236}">
                    <a16:creationId xmlns:a16="http://schemas.microsoft.com/office/drawing/2014/main" id="{59FCF378-0186-44BF-A4AC-EB4EF0579B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3">
                <a:extLst>
                  <a:ext uri="{FF2B5EF4-FFF2-40B4-BE49-F238E27FC236}">
                    <a16:creationId xmlns:a16="http://schemas.microsoft.com/office/drawing/2014/main" id="{39E4463E-3A5F-474B-ABBE-86F9DF2A0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1A6493C-D1BD-441F-AA85-99E7CAAAB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236FC87A-D6CB-418B-87A9-489570E3D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6">
                <a:extLst>
                  <a:ext uri="{FF2B5EF4-FFF2-40B4-BE49-F238E27FC236}">
                    <a16:creationId xmlns:a16="http://schemas.microsoft.com/office/drawing/2014/main" id="{5E3C66AE-2B48-403B-9823-C77556A752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7">
                <a:extLst>
                  <a:ext uri="{FF2B5EF4-FFF2-40B4-BE49-F238E27FC236}">
                    <a16:creationId xmlns:a16="http://schemas.microsoft.com/office/drawing/2014/main" id="{95564AFB-67D9-4688-A183-4FF83F5F8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8">
                <a:extLst>
                  <a:ext uri="{FF2B5EF4-FFF2-40B4-BE49-F238E27FC236}">
                    <a16:creationId xmlns:a16="http://schemas.microsoft.com/office/drawing/2014/main" id="{6734539B-D8C6-4CA1-B3F4-7532E62D9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9">
                <a:extLst>
                  <a:ext uri="{FF2B5EF4-FFF2-40B4-BE49-F238E27FC236}">
                    <a16:creationId xmlns:a16="http://schemas.microsoft.com/office/drawing/2014/main" id="{55FC6D35-23DF-4634-B00D-F2DEEC91A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9705F0A1-1B0E-443B-87C3-E9ACBB8BE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1">
                <a:extLst>
                  <a:ext uri="{FF2B5EF4-FFF2-40B4-BE49-F238E27FC236}">
                    <a16:creationId xmlns:a16="http://schemas.microsoft.com/office/drawing/2014/main" id="{52B5B386-40B0-4ECC-B4BC-56C205A5F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">
                <a:extLst>
                  <a:ext uri="{FF2B5EF4-FFF2-40B4-BE49-F238E27FC236}">
                    <a16:creationId xmlns:a16="http://schemas.microsoft.com/office/drawing/2014/main" id="{BD8AAB02-2BC4-4E81-8446-09BCC2C36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3">
                <a:extLst>
                  <a:ext uri="{FF2B5EF4-FFF2-40B4-BE49-F238E27FC236}">
                    <a16:creationId xmlns:a16="http://schemas.microsoft.com/office/drawing/2014/main" id="{F9A2C6D6-942A-493B-B4D0-BE32552F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">
                <a:extLst>
                  <a:ext uri="{FF2B5EF4-FFF2-40B4-BE49-F238E27FC236}">
                    <a16:creationId xmlns:a16="http://schemas.microsoft.com/office/drawing/2014/main" id="{836EB190-BD3D-4C44-AEAB-38413C267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5">
                <a:extLst>
                  <a:ext uri="{FF2B5EF4-FFF2-40B4-BE49-F238E27FC236}">
                    <a16:creationId xmlns:a16="http://schemas.microsoft.com/office/drawing/2014/main" id="{2B16C0AF-752D-4116-A64E-CABF8302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6">
                <a:extLst>
                  <a:ext uri="{FF2B5EF4-FFF2-40B4-BE49-F238E27FC236}">
                    <a16:creationId xmlns:a16="http://schemas.microsoft.com/office/drawing/2014/main" id="{6AFCD970-347B-48BE-A23D-9FFC5F026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7">
                <a:extLst>
                  <a:ext uri="{FF2B5EF4-FFF2-40B4-BE49-F238E27FC236}">
                    <a16:creationId xmlns:a16="http://schemas.microsoft.com/office/drawing/2014/main" id="{688214F6-BCE4-47A8-B019-95C236C2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id="{EDF0FB1C-E092-4E26-8867-6E4CFCFCE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id="{2022620D-14B9-4A60-B6FD-FC1B079DB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id="{3FA521CF-380E-4A2F-96BC-4470C80EE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id="{9CAD1B5B-CA69-4A09-A485-729DD524B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id="{5022200F-0F00-4A8C-AF6A-71DB6252B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id="{4265A43C-D6A1-4C52-A183-7DA7A224C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4">
                <a:extLst>
                  <a:ext uri="{FF2B5EF4-FFF2-40B4-BE49-F238E27FC236}">
                    <a16:creationId xmlns:a16="http://schemas.microsoft.com/office/drawing/2014/main" id="{2F9BAAC9-169C-4636-99A2-A29405CB7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6">
                <a:extLst>
                  <a:ext uri="{FF2B5EF4-FFF2-40B4-BE49-F238E27FC236}">
                    <a16:creationId xmlns:a16="http://schemas.microsoft.com/office/drawing/2014/main" id="{3D446494-4ADA-4A53-853C-65AC69141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7">
                <a:extLst>
                  <a:ext uri="{FF2B5EF4-FFF2-40B4-BE49-F238E27FC236}">
                    <a16:creationId xmlns:a16="http://schemas.microsoft.com/office/drawing/2014/main" id="{8A5B20CC-4E29-47C0-A82D-DAC1DA70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8">
                <a:extLst>
                  <a:ext uri="{FF2B5EF4-FFF2-40B4-BE49-F238E27FC236}">
                    <a16:creationId xmlns:a16="http://schemas.microsoft.com/office/drawing/2014/main" id="{0CD61C8F-4725-4F5B-98EC-086F36315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9">
                <a:extLst>
                  <a:ext uri="{FF2B5EF4-FFF2-40B4-BE49-F238E27FC236}">
                    <a16:creationId xmlns:a16="http://schemas.microsoft.com/office/drawing/2014/main" id="{55430D2F-BCA1-4B7D-B70E-2E3548D75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0">
                <a:extLst>
                  <a:ext uri="{FF2B5EF4-FFF2-40B4-BE49-F238E27FC236}">
                    <a16:creationId xmlns:a16="http://schemas.microsoft.com/office/drawing/2014/main" id="{8ECCC7EE-2484-485A-A226-CE8D4AD92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1">
                <a:extLst>
                  <a:ext uri="{FF2B5EF4-FFF2-40B4-BE49-F238E27FC236}">
                    <a16:creationId xmlns:a16="http://schemas.microsoft.com/office/drawing/2014/main" id="{591A7532-CE9C-4119-946F-4EBD7C030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2">
                <a:extLst>
                  <a:ext uri="{FF2B5EF4-FFF2-40B4-BE49-F238E27FC236}">
                    <a16:creationId xmlns:a16="http://schemas.microsoft.com/office/drawing/2014/main" id="{92486D16-501D-4DF1-829B-E3CDF3E7D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3">
                <a:extLst>
                  <a:ext uri="{FF2B5EF4-FFF2-40B4-BE49-F238E27FC236}">
                    <a16:creationId xmlns:a16="http://schemas.microsoft.com/office/drawing/2014/main" id="{987B2A02-9D69-413C-A417-E5D24D659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">
                <a:extLst>
                  <a:ext uri="{FF2B5EF4-FFF2-40B4-BE49-F238E27FC236}">
                    <a16:creationId xmlns:a16="http://schemas.microsoft.com/office/drawing/2014/main" id="{9F62D97C-A2D2-4045-B9E6-F61E00174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5">
                <a:extLst>
                  <a:ext uri="{FF2B5EF4-FFF2-40B4-BE49-F238E27FC236}">
                    <a16:creationId xmlns:a16="http://schemas.microsoft.com/office/drawing/2014/main" id="{EE85599A-1CB7-42ED-A5AC-EFBFE38A70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6">
                <a:extLst>
                  <a:ext uri="{FF2B5EF4-FFF2-40B4-BE49-F238E27FC236}">
                    <a16:creationId xmlns:a16="http://schemas.microsoft.com/office/drawing/2014/main" id="{BF9C2111-16F1-405F-B096-DFFB79028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7">
                <a:extLst>
                  <a:ext uri="{FF2B5EF4-FFF2-40B4-BE49-F238E27FC236}">
                    <a16:creationId xmlns:a16="http://schemas.microsoft.com/office/drawing/2014/main" id="{874F5082-F5D4-400A-943E-3CAF9998A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8">
                <a:extLst>
                  <a:ext uri="{FF2B5EF4-FFF2-40B4-BE49-F238E27FC236}">
                    <a16:creationId xmlns:a16="http://schemas.microsoft.com/office/drawing/2014/main" id="{C8CFA897-E05B-4B76-A072-A74DA75E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>
            <a:extLst>
              <a:ext uri="{FF2B5EF4-FFF2-40B4-BE49-F238E27FC236}">
                <a16:creationId xmlns:a16="http://schemas.microsoft.com/office/drawing/2014/main" id="{34FDB319-B581-4254-83C4-18EDB0CD603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31237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0CCB688E-D063-420B-96D7-23B6DFF124A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>
              <a:extLst>
                <a:ext uri="{FF2B5EF4-FFF2-40B4-BE49-F238E27FC236}">
                  <a16:creationId xmlns:a16="http://schemas.microsoft.com/office/drawing/2014/main" id="{C8B76147-23CD-4C55-B76E-7F3532CED4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12AF45E5-429F-400A-ABAD-D272C5AEF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D35B0EAD-B1F4-457D-9AFD-DC066F8FC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86DBEC3F-973B-4262-BA66-757DE1FC2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BD0B0387-48EB-4297-8924-D46B0D46B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id="{790A3AD9-13BD-4188-AA74-8E944EBFF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26">
              <a:extLst>
                <a:ext uri="{FF2B5EF4-FFF2-40B4-BE49-F238E27FC236}">
                  <a16:creationId xmlns:a16="http://schemas.microsoft.com/office/drawing/2014/main" id="{0505DB5D-709C-486F-B1F9-A14AAB84C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35781227-3C76-4A24-AAE7-4EFADC8CD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73D0359C-643B-4BFE-8781-62B1C1626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CD560938-CDD0-42A0-B9C1-366158411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7DA4401F-49A9-44B5-B683-52AEFC4E5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63FC94C1-03A5-4159-9EB7-2FE845A87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6110AD79-CA33-4798-AEE1-6060000DA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23AD98FB-1E6D-4DC9-A5F9-9F70A0549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3" name="泪滴形 22">
            <a:extLst>
              <a:ext uri="{FF2B5EF4-FFF2-40B4-BE49-F238E27FC236}">
                <a16:creationId xmlns:a16="http://schemas.microsoft.com/office/drawing/2014/main" id="{971D84E5-D446-469E-ADA9-9E4DA7D5DB2D}"/>
              </a:ext>
            </a:extLst>
          </p:cNvPr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>
            <a:extLst>
              <a:ext uri="{FF2B5EF4-FFF2-40B4-BE49-F238E27FC236}">
                <a16:creationId xmlns:a16="http://schemas.microsoft.com/office/drawing/2014/main" id="{F4900B30-7AF1-472F-BA8F-B615B5BB0992}"/>
              </a:ext>
            </a:extLst>
          </p:cNvPr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>
            <a:extLst>
              <a:ext uri="{FF2B5EF4-FFF2-40B4-BE49-F238E27FC236}">
                <a16:creationId xmlns:a16="http://schemas.microsoft.com/office/drawing/2014/main" id="{49DEA0D9-5054-489D-884C-A0181300E3AC}"/>
              </a:ext>
            </a:extLst>
          </p:cNvPr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>
            <a:extLst>
              <a:ext uri="{FF2B5EF4-FFF2-40B4-BE49-F238E27FC236}">
                <a16:creationId xmlns:a16="http://schemas.microsoft.com/office/drawing/2014/main" id="{B36FFFE9-8962-404E-82A4-617D891C2971}"/>
              </a:ext>
            </a:extLst>
          </p:cNvPr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7E8467-D685-4B38-8D3F-012F16B2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457BAE-35E5-40FB-9A87-B987CEEF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34230B-18F7-4363-BC84-BF828677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图片占位符 16">
            <a:extLst>
              <a:ext uri="{FF2B5EF4-FFF2-40B4-BE49-F238E27FC236}">
                <a16:creationId xmlns:a16="http://schemas.microsoft.com/office/drawing/2014/main" id="{F2CE0355-6DB3-497A-9768-888B40643C8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>
            <a:extLst>
              <a:ext uri="{FF2B5EF4-FFF2-40B4-BE49-F238E27FC236}">
                <a16:creationId xmlns:a16="http://schemas.microsoft.com/office/drawing/2014/main" id="{E12938B2-1742-4976-94B3-C6FC64DC2A7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>
            <a:extLst>
              <a:ext uri="{FF2B5EF4-FFF2-40B4-BE49-F238E27FC236}">
                <a16:creationId xmlns:a16="http://schemas.microsoft.com/office/drawing/2014/main" id="{AA9CA692-F649-41BA-A404-1B111B1990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>
            <a:extLst>
              <a:ext uri="{FF2B5EF4-FFF2-40B4-BE49-F238E27FC236}">
                <a16:creationId xmlns:a16="http://schemas.microsoft.com/office/drawing/2014/main" id="{1F1B30A4-C46E-441C-8CFE-2AFE5A7D46B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560ADBE-53FE-4E1F-B496-3E46A04E54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9B39F55-8117-4CD6-8149-D9F329B71FAC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554D6BFC-3993-45F6-B8A6-2CEE97188B0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B38BE95-537C-45BA-9BA0-BB9C1C9F7DBD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A584A68-4BB9-425E-92C8-D982EC7A4EA5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>
                <a:extLst>
                  <a:ext uri="{FF2B5EF4-FFF2-40B4-BE49-F238E27FC236}">
                    <a16:creationId xmlns:a16="http://schemas.microsoft.com/office/drawing/2014/main" id="{32433BE4-4F08-4F92-BE39-5B77C1085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9">
                <a:extLst>
                  <a:ext uri="{FF2B5EF4-FFF2-40B4-BE49-F238E27FC236}">
                    <a16:creationId xmlns:a16="http://schemas.microsoft.com/office/drawing/2014/main" id="{51764DA2-52E2-423F-85D6-75B1BABB16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0">
                <a:extLst>
                  <a:ext uri="{FF2B5EF4-FFF2-40B4-BE49-F238E27FC236}">
                    <a16:creationId xmlns:a16="http://schemas.microsoft.com/office/drawing/2014/main" id="{BFC2BC47-EF8E-4EC1-B60C-2088104A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1">
                <a:extLst>
                  <a:ext uri="{FF2B5EF4-FFF2-40B4-BE49-F238E27FC236}">
                    <a16:creationId xmlns:a16="http://schemas.microsoft.com/office/drawing/2014/main" id="{67DEC311-D611-4149-B523-05C0ABBD5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2">
                <a:extLst>
                  <a:ext uri="{FF2B5EF4-FFF2-40B4-BE49-F238E27FC236}">
                    <a16:creationId xmlns:a16="http://schemas.microsoft.com/office/drawing/2014/main" id="{58233AB1-34C4-4BD9-9FB0-767BD166F9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3">
                <a:extLst>
                  <a:ext uri="{FF2B5EF4-FFF2-40B4-BE49-F238E27FC236}">
                    <a16:creationId xmlns:a16="http://schemas.microsoft.com/office/drawing/2014/main" id="{0E260866-AE30-4945-9922-7D1DB2D68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4">
                <a:extLst>
                  <a:ext uri="{FF2B5EF4-FFF2-40B4-BE49-F238E27FC236}">
                    <a16:creationId xmlns:a16="http://schemas.microsoft.com/office/drawing/2014/main" id="{30721946-26CB-4B88-BDEC-9FC3BF1ED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id="{97F4BE7F-CEF6-47B2-85EA-F36E445FC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16">
                <a:extLst>
                  <a:ext uri="{FF2B5EF4-FFF2-40B4-BE49-F238E27FC236}">
                    <a16:creationId xmlns:a16="http://schemas.microsoft.com/office/drawing/2014/main" id="{1F031270-C195-4E41-879C-8D90DA423A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17">
                <a:extLst>
                  <a:ext uri="{FF2B5EF4-FFF2-40B4-BE49-F238E27FC236}">
                    <a16:creationId xmlns:a16="http://schemas.microsoft.com/office/drawing/2014/main" id="{B956F60E-DF5C-4886-A8A6-E136E58B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18">
                <a:extLst>
                  <a:ext uri="{FF2B5EF4-FFF2-40B4-BE49-F238E27FC236}">
                    <a16:creationId xmlns:a16="http://schemas.microsoft.com/office/drawing/2014/main" id="{5DF39513-B111-4873-835A-3642EA8F4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19">
                <a:extLst>
                  <a:ext uri="{FF2B5EF4-FFF2-40B4-BE49-F238E27FC236}">
                    <a16:creationId xmlns:a16="http://schemas.microsoft.com/office/drawing/2014/main" id="{16BE9DE5-536F-4E61-8F12-F24E6D9843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0">
                <a:extLst>
                  <a:ext uri="{FF2B5EF4-FFF2-40B4-BE49-F238E27FC236}">
                    <a16:creationId xmlns:a16="http://schemas.microsoft.com/office/drawing/2014/main" id="{CF2A6ADC-82E1-43FA-AF66-3DDEF4249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1">
                <a:extLst>
                  <a:ext uri="{FF2B5EF4-FFF2-40B4-BE49-F238E27FC236}">
                    <a16:creationId xmlns:a16="http://schemas.microsoft.com/office/drawing/2014/main" id="{B7DAE460-AD21-4F40-9793-E7AA269897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2">
                <a:extLst>
                  <a:ext uri="{FF2B5EF4-FFF2-40B4-BE49-F238E27FC236}">
                    <a16:creationId xmlns:a16="http://schemas.microsoft.com/office/drawing/2014/main" id="{4FFEAC41-3023-4674-9AF0-CD5FE98D1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">
                <a:extLst>
                  <a:ext uri="{FF2B5EF4-FFF2-40B4-BE49-F238E27FC236}">
                    <a16:creationId xmlns:a16="http://schemas.microsoft.com/office/drawing/2014/main" id="{9AAD7AF7-A26A-4DD7-86A8-2F52CD4CA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">
                <a:extLst>
                  <a:ext uri="{FF2B5EF4-FFF2-40B4-BE49-F238E27FC236}">
                    <a16:creationId xmlns:a16="http://schemas.microsoft.com/office/drawing/2014/main" id="{789B96A4-624B-4D8C-859E-6BABECD3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5">
                <a:extLst>
                  <a:ext uri="{FF2B5EF4-FFF2-40B4-BE49-F238E27FC236}">
                    <a16:creationId xmlns:a16="http://schemas.microsoft.com/office/drawing/2014/main" id="{8C36D16E-3DA8-42CF-9DDC-7D834D21B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6">
                <a:extLst>
                  <a:ext uri="{FF2B5EF4-FFF2-40B4-BE49-F238E27FC236}">
                    <a16:creationId xmlns:a16="http://schemas.microsoft.com/office/drawing/2014/main" id="{5D08ED91-07A5-4FA2-9606-65CAFAA55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7">
                <a:extLst>
                  <a:ext uri="{FF2B5EF4-FFF2-40B4-BE49-F238E27FC236}">
                    <a16:creationId xmlns:a16="http://schemas.microsoft.com/office/drawing/2014/main" id="{268BFE47-D008-438E-8367-EBB49066E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8">
                <a:extLst>
                  <a:ext uri="{FF2B5EF4-FFF2-40B4-BE49-F238E27FC236}">
                    <a16:creationId xmlns:a16="http://schemas.microsoft.com/office/drawing/2014/main" id="{943B9CF9-1706-4C9F-BDA9-9321F3F40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9">
                <a:extLst>
                  <a:ext uri="{FF2B5EF4-FFF2-40B4-BE49-F238E27FC236}">
                    <a16:creationId xmlns:a16="http://schemas.microsoft.com/office/drawing/2014/main" id="{24627C97-2BBB-4C33-B847-0DF9DC1B5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0">
                <a:extLst>
                  <a:ext uri="{FF2B5EF4-FFF2-40B4-BE49-F238E27FC236}">
                    <a16:creationId xmlns:a16="http://schemas.microsoft.com/office/drawing/2014/main" id="{BD10ACA2-6749-4896-88C7-FD8AA31B0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31">
                <a:extLst>
                  <a:ext uri="{FF2B5EF4-FFF2-40B4-BE49-F238E27FC236}">
                    <a16:creationId xmlns:a16="http://schemas.microsoft.com/office/drawing/2014/main" id="{E8F7BFB5-7363-4193-9733-7175C7EC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32">
                <a:extLst>
                  <a:ext uri="{FF2B5EF4-FFF2-40B4-BE49-F238E27FC236}">
                    <a16:creationId xmlns:a16="http://schemas.microsoft.com/office/drawing/2014/main" id="{9D27B6A7-AD72-4937-96AE-207857EFA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33">
                <a:extLst>
                  <a:ext uri="{FF2B5EF4-FFF2-40B4-BE49-F238E27FC236}">
                    <a16:creationId xmlns:a16="http://schemas.microsoft.com/office/drawing/2014/main" id="{E3FCA93D-4CB0-472E-BCE7-207E9A7E3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id="{B721882A-A532-42E3-B0FB-4C96AA9F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id="{AB8B669A-4EE5-4220-B3DD-0F3E824CC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id="{09CD7FDC-D4E4-4111-B53A-D1A6272AB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id="{35A93644-6522-49DF-A936-47A8B89C4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id="{7AC1FDA7-249E-4357-A05D-CD67B196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id="{48EE4FBE-2DA0-44B0-B4C9-B4ACD8889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id="{350858FF-2E15-4B3E-9209-36EEC3BC7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id="{D5B84CB0-C1EB-48F0-81C0-A2EF53E50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id="{A41497B8-AB8A-4090-A901-337B842DFD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id="{CB87C1A6-038C-471A-8316-748F90ADD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id="{3EF62E49-56AD-4520-92AF-C2748C10F2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id="{96FCA361-890F-4218-B09E-45A641DB99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id="{D5A3188C-07A5-4AFE-918E-281A86B91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id="{AA3A54DF-F014-4D52-90C1-93A0E72D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>
            <a:extLst>
              <a:ext uri="{FF2B5EF4-FFF2-40B4-BE49-F238E27FC236}">
                <a16:creationId xmlns:a16="http://schemas.microsoft.com/office/drawing/2014/main" id="{A153AA9C-3705-4AAF-B50D-DC34E4633785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89226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FC851A91-2696-4EFC-818B-38A8BC9CD48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844D37-073C-4610-8779-61E112A24D3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F9976BE-55E9-4E9E-ABBD-793CA89F037A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260680F-ECAA-4D59-8FEB-5D0D8DA95B8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81DBE006-A25C-44A0-9AF5-411F75B51F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91AC3BDE-5BDC-444D-975A-87A9EF3F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B64AAA0D-3A52-4EC3-AB22-12464DFDC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4DFFFB12-78C4-4F0D-AD90-F8259DA2B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id="{A7536A1F-F950-4287-94FC-3B0202544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A3455568-7D4F-47BF-BF98-9993531E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id="{A8240DFA-9E0C-4579-AB1C-0162E66AC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7A238C7A-473F-48E5-ACE2-0602577C47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9BCE27E9-FE2E-43A8-BD5A-D15899D3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C10416DF-6CF5-40AE-890B-E772F443D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43372815-F368-4ED5-BE7B-09108713A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BA0D7251-6998-49DA-926E-796D4EDCB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id="{EEDD8667-BE41-43DC-A358-7180A179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id="{8D00B370-3F80-4287-8A71-CB7E556D9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F4751B9B-D59E-4594-B27D-0ECC9F28F2EB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14F05B92-72CD-4FC2-92BD-2EBE7D3C9767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49D84261-FCCC-406D-BB96-48DBFD9499B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8532B412-BF1D-419D-B6D2-DFD3A04A6D90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>
                <a:extLst>
                  <a:ext uri="{FF2B5EF4-FFF2-40B4-BE49-F238E27FC236}">
                    <a16:creationId xmlns:a16="http://schemas.microsoft.com/office/drawing/2014/main" id="{E890A190-2E52-455C-BD01-95137C3DF9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9">
                <a:extLst>
                  <a:ext uri="{FF2B5EF4-FFF2-40B4-BE49-F238E27FC236}">
                    <a16:creationId xmlns:a16="http://schemas.microsoft.com/office/drawing/2014/main" id="{106619BB-562E-4784-8EE7-5C2E75F825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0">
                <a:extLst>
                  <a:ext uri="{FF2B5EF4-FFF2-40B4-BE49-F238E27FC236}">
                    <a16:creationId xmlns:a16="http://schemas.microsoft.com/office/drawing/2014/main" id="{293A581A-E831-4103-B9B7-4143FC4CD6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1">
                <a:extLst>
                  <a:ext uri="{FF2B5EF4-FFF2-40B4-BE49-F238E27FC236}">
                    <a16:creationId xmlns:a16="http://schemas.microsoft.com/office/drawing/2014/main" id="{389C9D4F-C196-4B87-A496-C9B0E44F29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2">
                <a:extLst>
                  <a:ext uri="{FF2B5EF4-FFF2-40B4-BE49-F238E27FC236}">
                    <a16:creationId xmlns:a16="http://schemas.microsoft.com/office/drawing/2014/main" id="{E2FFB9EE-BA6D-448B-B5C1-2790B7CADE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3">
                <a:extLst>
                  <a:ext uri="{FF2B5EF4-FFF2-40B4-BE49-F238E27FC236}">
                    <a16:creationId xmlns:a16="http://schemas.microsoft.com/office/drawing/2014/main" id="{1BD366BD-60DB-43F1-B8D3-CB0248EF4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4">
                <a:extLst>
                  <a:ext uri="{FF2B5EF4-FFF2-40B4-BE49-F238E27FC236}">
                    <a16:creationId xmlns:a16="http://schemas.microsoft.com/office/drawing/2014/main" id="{E519707E-5F8A-410E-9D77-C0A7C5B0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4FAF17A2-4E3D-4253-8DBA-4FFCEFA5F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6">
                <a:extLst>
                  <a:ext uri="{FF2B5EF4-FFF2-40B4-BE49-F238E27FC236}">
                    <a16:creationId xmlns:a16="http://schemas.microsoft.com/office/drawing/2014/main" id="{E30F5AFF-D7D2-46C7-ABB0-F80686268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7">
                <a:extLst>
                  <a:ext uri="{FF2B5EF4-FFF2-40B4-BE49-F238E27FC236}">
                    <a16:creationId xmlns:a16="http://schemas.microsoft.com/office/drawing/2014/main" id="{0E5867A6-7F38-4DB7-80B1-3042CCB57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8">
                <a:extLst>
                  <a:ext uri="{FF2B5EF4-FFF2-40B4-BE49-F238E27FC236}">
                    <a16:creationId xmlns:a16="http://schemas.microsoft.com/office/drawing/2014/main" id="{4E08BDE6-C14E-4A0B-9752-804BA469E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9">
                <a:extLst>
                  <a:ext uri="{FF2B5EF4-FFF2-40B4-BE49-F238E27FC236}">
                    <a16:creationId xmlns:a16="http://schemas.microsoft.com/office/drawing/2014/main" id="{E9414496-E6BE-4D21-A307-3AF7A3F81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60D0DECE-E1CC-4BAF-803C-A3991408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">
                <a:extLst>
                  <a:ext uri="{FF2B5EF4-FFF2-40B4-BE49-F238E27FC236}">
                    <a16:creationId xmlns:a16="http://schemas.microsoft.com/office/drawing/2014/main" id="{719A83BA-6FA4-4157-AD96-FD8436B4A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">
                <a:extLst>
                  <a:ext uri="{FF2B5EF4-FFF2-40B4-BE49-F238E27FC236}">
                    <a16:creationId xmlns:a16="http://schemas.microsoft.com/office/drawing/2014/main" id="{B0725B09-D7BF-47B1-BDC4-4B7877A0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">
                <a:extLst>
                  <a:ext uri="{FF2B5EF4-FFF2-40B4-BE49-F238E27FC236}">
                    <a16:creationId xmlns:a16="http://schemas.microsoft.com/office/drawing/2014/main" id="{6075A37F-A83B-41D9-8D1A-28A9FF8FD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">
                <a:extLst>
                  <a:ext uri="{FF2B5EF4-FFF2-40B4-BE49-F238E27FC236}">
                    <a16:creationId xmlns:a16="http://schemas.microsoft.com/office/drawing/2014/main" id="{FB89E365-3054-4014-A655-304B24419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5">
                <a:extLst>
                  <a:ext uri="{FF2B5EF4-FFF2-40B4-BE49-F238E27FC236}">
                    <a16:creationId xmlns:a16="http://schemas.microsoft.com/office/drawing/2014/main" id="{6C9D2D82-3354-4D9B-BA01-B980AA299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6">
                <a:extLst>
                  <a:ext uri="{FF2B5EF4-FFF2-40B4-BE49-F238E27FC236}">
                    <a16:creationId xmlns:a16="http://schemas.microsoft.com/office/drawing/2014/main" id="{F8C6E3F6-466E-4BD9-8ABE-A7BF93612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7">
                <a:extLst>
                  <a:ext uri="{FF2B5EF4-FFF2-40B4-BE49-F238E27FC236}">
                    <a16:creationId xmlns:a16="http://schemas.microsoft.com/office/drawing/2014/main" id="{6B4A08BF-DB82-4045-B9BD-C76B4B22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8">
                <a:extLst>
                  <a:ext uri="{FF2B5EF4-FFF2-40B4-BE49-F238E27FC236}">
                    <a16:creationId xmlns:a16="http://schemas.microsoft.com/office/drawing/2014/main" id="{2C2698D5-4CC8-4096-8388-41F0B141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9">
                <a:extLst>
                  <a:ext uri="{FF2B5EF4-FFF2-40B4-BE49-F238E27FC236}">
                    <a16:creationId xmlns:a16="http://schemas.microsoft.com/office/drawing/2014/main" id="{3CA7F333-036F-4D3A-8379-954A546AD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30">
                <a:extLst>
                  <a:ext uri="{FF2B5EF4-FFF2-40B4-BE49-F238E27FC236}">
                    <a16:creationId xmlns:a16="http://schemas.microsoft.com/office/drawing/2014/main" id="{6A889E60-E004-44E6-8DC4-80FDAF556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31">
                <a:extLst>
                  <a:ext uri="{FF2B5EF4-FFF2-40B4-BE49-F238E27FC236}">
                    <a16:creationId xmlns:a16="http://schemas.microsoft.com/office/drawing/2014/main" id="{F8EC713C-7F39-4E7F-9124-A6DC086A3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32">
                <a:extLst>
                  <a:ext uri="{FF2B5EF4-FFF2-40B4-BE49-F238E27FC236}">
                    <a16:creationId xmlns:a16="http://schemas.microsoft.com/office/drawing/2014/main" id="{BD05F458-1BF9-4554-BD03-1CC771107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3">
                <a:extLst>
                  <a:ext uri="{FF2B5EF4-FFF2-40B4-BE49-F238E27FC236}">
                    <a16:creationId xmlns:a16="http://schemas.microsoft.com/office/drawing/2014/main" id="{108B5BBC-0148-40A7-B488-874917E5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4">
                <a:extLst>
                  <a:ext uri="{FF2B5EF4-FFF2-40B4-BE49-F238E27FC236}">
                    <a16:creationId xmlns:a16="http://schemas.microsoft.com/office/drawing/2014/main" id="{1616CC80-2016-4951-8901-9EF2653D0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46">
                <a:extLst>
                  <a:ext uri="{FF2B5EF4-FFF2-40B4-BE49-F238E27FC236}">
                    <a16:creationId xmlns:a16="http://schemas.microsoft.com/office/drawing/2014/main" id="{E960C6CD-A6EC-4E56-B561-F5CFDAA1B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47">
                <a:extLst>
                  <a:ext uri="{FF2B5EF4-FFF2-40B4-BE49-F238E27FC236}">
                    <a16:creationId xmlns:a16="http://schemas.microsoft.com/office/drawing/2014/main" id="{19F4DCC6-2AA1-4311-85A6-80266620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48">
                <a:extLst>
                  <a:ext uri="{FF2B5EF4-FFF2-40B4-BE49-F238E27FC236}">
                    <a16:creationId xmlns:a16="http://schemas.microsoft.com/office/drawing/2014/main" id="{449AF28D-AC2C-4019-9D73-A1D76DC0A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49">
                <a:extLst>
                  <a:ext uri="{FF2B5EF4-FFF2-40B4-BE49-F238E27FC236}">
                    <a16:creationId xmlns:a16="http://schemas.microsoft.com/office/drawing/2014/main" id="{261E6B36-4EA9-458A-A45A-5C0DCB8AA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0">
                <a:extLst>
                  <a:ext uri="{FF2B5EF4-FFF2-40B4-BE49-F238E27FC236}">
                    <a16:creationId xmlns:a16="http://schemas.microsoft.com/office/drawing/2014/main" id="{398D5C21-3C08-4CE5-8431-DCF060E8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1">
                <a:extLst>
                  <a:ext uri="{FF2B5EF4-FFF2-40B4-BE49-F238E27FC236}">
                    <a16:creationId xmlns:a16="http://schemas.microsoft.com/office/drawing/2014/main" id="{4192854D-D3F3-47FD-A312-9585E980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2">
                <a:extLst>
                  <a:ext uri="{FF2B5EF4-FFF2-40B4-BE49-F238E27FC236}">
                    <a16:creationId xmlns:a16="http://schemas.microsoft.com/office/drawing/2014/main" id="{4A745892-B11A-4AA7-AB7F-9B5992181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3">
                <a:extLst>
                  <a:ext uri="{FF2B5EF4-FFF2-40B4-BE49-F238E27FC236}">
                    <a16:creationId xmlns:a16="http://schemas.microsoft.com/office/drawing/2014/main" id="{C6DAA62A-F51F-458C-A4DE-5FCFC79E7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">
                <a:extLst>
                  <a:ext uri="{FF2B5EF4-FFF2-40B4-BE49-F238E27FC236}">
                    <a16:creationId xmlns:a16="http://schemas.microsoft.com/office/drawing/2014/main" id="{BEE763DA-3920-4419-8ADF-6DB021D0A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5">
                <a:extLst>
                  <a:ext uri="{FF2B5EF4-FFF2-40B4-BE49-F238E27FC236}">
                    <a16:creationId xmlns:a16="http://schemas.microsoft.com/office/drawing/2014/main" id="{C61D19DF-3339-4382-A40A-732CC59E55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6">
                <a:extLst>
                  <a:ext uri="{FF2B5EF4-FFF2-40B4-BE49-F238E27FC236}">
                    <a16:creationId xmlns:a16="http://schemas.microsoft.com/office/drawing/2014/main" id="{30E3AF9D-0C54-4370-87D3-B855193D7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7">
                <a:extLst>
                  <a:ext uri="{FF2B5EF4-FFF2-40B4-BE49-F238E27FC236}">
                    <a16:creationId xmlns:a16="http://schemas.microsoft.com/office/drawing/2014/main" id="{376F742D-A326-4786-8510-2DFE12341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8">
                <a:extLst>
                  <a:ext uri="{FF2B5EF4-FFF2-40B4-BE49-F238E27FC236}">
                    <a16:creationId xmlns:a16="http://schemas.microsoft.com/office/drawing/2014/main" id="{1497B6C5-83CF-4DA4-801C-5AFDAB3D5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>
            <a:extLst>
              <a:ext uri="{FF2B5EF4-FFF2-40B4-BE49-F238E27FC236}">
                <a16:creationId xmlns:a16="http://schemas.microsoft.com/office/drawing/2014/main" id="{6592DB98-26D7-4C62-AD48-AD0920FC3D51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746759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2560382-7E68-4B32-92B5-A2C94E7B86B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E636BE14-C0D2-4D61-BB38-3EE8B26A0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047AD7C1-3AD6-47A0-B194-8FB91C072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2">
              <a:extLst>
                <a:ext uri="{FF2B5EF4-FFF2-40B4-BE49-F238E27FC236}">
                  <a16:creationId xmlns:a16="http://schemas.microsoft.com/office/drawing/2014/main" id="{AC26C9D8-7E95-4A44-8495-C575D7A83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id="{43E9C3BF-6E9A-4AB8-B7FD-88012E35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F3CC13E6-75EE-47C5-93E3-4D979EE2D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5">
              <a:extLst>
                <a:ext uri="{FF2B5EF4-FFF2-40B4-BE49-F238E27FC236}">
                  <a16:creationId xmlns:a16="http://schemas.microsoft.com/office/drawing/2014/main" id="{EC0BD02F-34CC-4BA4-8347-86CB32878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26">
              <a:extLst>
                <a:ext uri="{FF2B5EF4-FFF2-40B4-BE49-F238E27FC236}">
                  <a16:creationId xmlns:a16="http://schemas.microsoft.com/office/drawing/2014/main" id="{81E1755D-3D9F-4D16-B600-8027B8837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id="{9E297B44-AF06-42C5-BF81-53DF85589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8AA09C0F-AF5F-4F78-ABEC-E7815728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8890EF4E-57B7-4994-BA3F-F25E177E5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1E9F0B4D-1A6A-4C11-BB61-C76C2B29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65EF05F4-A63B-4C09-9302-44D15E908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146A1244-CC2B-4313-B3AC-C6DCEC59A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691E85B0-0064-4CF9-893C-9356588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65" name="椭圆 64">
            <a:extLst>
              <a:ext uri="{FF2B5EF4-FFF2-40B4-BE49-F238E27FC236}">
                <a16:creationId xmlns:a16="http://schemas.microsoft.com/office/drawing/2014/main" id="{C91AC609-1C85-4B31-B732-372D2DCB66BD}"/>
              </a:ext>
            </a:extLst>
          </p:cNvPr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C69C672-6372-4EEC-81B5-8A467BF9800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014561A0-BE0B-400B-9310-464A465969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E9C6B18-D060-444B-A14D-F88EC02D472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6E523764-D2B2-4F67-8391-EBFE3731D5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5F321BF-3156-4054-84B5-C870628FD3AC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434CB82C-1B5C-4726-9121-6C9D13DCFFF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A40700DD-4DE6-48BA-85E9-F38FD9A29D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>
                <a:extLst>
                  <a:ext uri="{FF2B5EF4-FFF2-40B4-BE49-F238E27FC236}">
                    <a16:creationId xmlns:a16="http://schemas.microsoft.com/office/drawing/2014/main" id="{AB1FFE08-0928-48AE-B886-8151D1637F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BA010DF6-936F-45D4-9005-6989C9EB0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0">
                <a:extLst>
                  <a:ext uri="{FF2B5EF4-FFF2-40B4-BE49-F238E27FC236}">
                    <a16:creationId xmlns:a16="http://schemas.microsoft.com/office/drawing/2014/main" id="{4B8E84F8-D9FB-4D45-A56C-2E2162E2D2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1">
                <a:extLst>
                  <a:ext uri="{FF2B5EF4-FFF2-40B4-BE49-F238E27FC236}">
                    <a16:creationId xmlns:a16="http://schemas.microsoft.com/office/drawing/2014/main" id="{DDDAFEB3-913F-4C4D-9445-B34410C1F0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2">
                <a:extLst>
                  <a:ext uri="{FF2B5EF4-FFF2-40B4-BE49-F238E27FC236}">
                    <a16:creationId xmlns:a16="http://schemas.microsoft.com/office/drawing/2014/main" id="{0007D336-361E-473B-87EF-2799716810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97C4FA5B-7C45-4753-9C81-6CC326798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757CE777-032E-48A0-B724-6B4155573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2589976A-0533-410E-BA22-3076CD2F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789A7A9C-5D88-4CFE-949C-4BD50C637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54737033-7EFA-45ED-9A3E-3C513D17F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F84FD3ED-D293-44A3-8B6B-74990915C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EBC32428-8F94-40E6-8315-EC74B7B882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C614F9F3-BD52-4D49-8A44-9307C921A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A098812A-76D1-450F-8C4D-56268F1D2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BC160648-C668-4C43-B618-7940BA9E0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51EC974B-C963-46EE-AF86-EEA8FA573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A0540C07-CC80-4082-9996-C1B431F42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BE208746-0331-4CFC-ACF1-C6A2B665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4DE0AB4B-5814-4858-A792-4AF54F7D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E9C4E9A3-D1F9-40C5-8266-020B72D15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EFD38642-7EC6-47D5-B6E1-F91E3945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425EE517-DF5D-4520-9FBC-F3A90548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03D1E9A4-410B-4758-94EC-8E4C4C1E2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9B6519BC-8899-4A39-B573-ABA97D254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80F81BCC-56FB-423C-8EDB-BBA82585E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7F17D343-7060-4157-AC10-AF51C2D8D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B86364ED-65A4-47E0-BC1C-163B5F83F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46">
                <a:extLst>
                  <a:ext uri="{FF2B5EF4-FFF2-40B4-BE49-F238E27FC236}">
                    <a16:creationId xmlns:a16="http://schemas.microsoft.com/office/drawing/2014/main" id="{24EDAF91-56AD-4135-A681-5F5914388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47">
                <a:extLst>
                  <a:ext uri="{FF2B5EF4-FFF2-40B4-BE49-F238E27FC236}">
                    <a16:creationId xmlns:a16="http://schemas.microsoft.com/office/drawing/2014/main" id="{8709186E-F0B3-4EDC-9ADA-C3B1A79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48">
                <a:extLst>
                  <a:ext uri="{FF2B5EF4-FFF2-40B4-BE49-F238E27FC236}">
                    <a16:creationId xmlns:a16="http://schemas.microsoft.com/office/drawing/2014/main" id="{8B1B148C-AAF9-4A2E-B640-E5777F317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49">
                <a:extLst>
                  <a:ext uri="{FF2B5EF4-FFF2-40B4-BE49-F238E27FC236}">
                    <a16:creationId xmlns:a16="http://schemas.microsoft.com/office/drawing/2014/main" id="{A3054E55-3FBB-497B-9E98-A559A1EDF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0">
                <a:extLst>
                  <a:ext uri="{FF2B5EF4-FFF2-40B4-BE49-F238E27FC236}">
                    <a16:creationId xmlns:a16="http://schemas.microsoft.com/office/drawing/2014/main" id="{2A49CD72-709C-4ECA-9927-9283F6794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51">
                <a:extLst>
                  <a:ext uri="{FF2B5EF4-FFF2-40B4-BE49-F238E27FC236}">
                    <a16:creationId xmlns:a16="http://schemas.microsoft.com/office/drawing/2014/main" id="{45B7F737-6C27-4377-93E8-DCB7F163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2">
                <a:extLst>
                  <a:ext uri="{FF2B5EF4-FFF2-40B4-BE49-F238E27FC236}">
                    <a16:creationId xmlns:a16="http://schemas.microsoft.com/office/drawing/2014/main" id="{3990D280-F9BC-41C0-B636-5D715AAED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53">
                <a:extLst>
                  <a:ext uri="{FF2B5EF4-FFF2-40B4-BE49-F238E27FC236}">
                    <a16:creationId xmlns:a16="http://schemas.microsoft.com/office/drawing/2014/main" id="{FE695BB3-06B3-432D-AD8A-EE424C66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54">
                <a:extLst>
                  <a:ext uri="{FF2B5EF4-FFF2-40B4-BE49-F238E27FC236}">
                    <a16:creationId xmlns:a16="http://schemas.microsoft.com/office/drawing/2014/main" id="{0B1A949F-5E5C-4D41-887C-874F10073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5">
                <a:extLst>
                  <a:ext uri="{FF2B5EF4-FFF2-40B4-BE49-F238E27FC236}">
                    <a16:creationId xmlns:a16="http://schemas.microsoft.com/office/drawing/2014/main" id="{50D566C5-2FBE-4030-9DD4-D708F2D3CC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6">
                <a:extLst>
                  <a:ext uri="{FF2B5EF4-FFF2-40B4-BE49-F238E27FC236}">
                    <a16:creationId xmlns:a16="http://schemas.microsoft.com/office/drawing/2014/main" id="{34D413B5-D4A3-48D9-AE01-F864115271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7">
                <a:extLst>
                  <a:ext uri="{FF2B5EF4-FFF2-40B4-BE49-F238E27FC236}">
                    <a16:creationId xmlns:a16="http://schemas.microsoft.com/office/drawing/2014/main" id="{05FC6845-0B7E-40E1-915E-200B70D83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8">
                <a:extLst>
                  <a:ext uri="{FF2B5EF4-FFF2-40B4-BE49-F238E27FC236}">
                    <a16:creationId xmlns:a16="http://schemas.microsoft.com/office/drawing/2014/main" id="{A564A46E-173E-4BC7-9D59-5012FA74D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>
            <a:extLst>
              <a:ext uri="{FF2B5EF4-FFF2-40B4-BE49-F238E27FC236}">
                <a16:creationId xmlns:a16="http://schemas.microsoft.com/office/drawing/2014/main" id="{72AB1941-7269-4209-83A0-3BA98E6BB03D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553213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E25081-82D7-4CD8-9970-11E93304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285B1F-5A95-460D-828B-D675E1BF8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443BCB-E748-45DD-BEEE-363F4DBF7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260981B6-C1E2-4958-BFA4-F59869388A7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285219E-AE78-4108-B3C4-9B5DB93C2556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6F1B465-2E8F-4534-9119-74DE7373052E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88B1B33F-4A2E-433C-9DBB-0AEF6002E87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E6327B0-E2A1-496B-9908-99673E3BE62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472AA650-8A21-46AC-A07B-5BA972DFAB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id="{F128E11A-B31F-4D7F-B0DF-D36F21A7B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id="{230EA30A-FCFF-485A-A1F0-980D4CE0C9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id="{DC270CA0-F50C-4513-B20D-271E10D984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id="{8A88422B-8DCD-4154-9056-B91E7282C3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id="{DBB18FDD-5161-4FAD-BF2B-DC5E8E5B5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id="{9CFD7459-ECE3-4902-953F-C7BB5820D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7D59C1F8-486A-4841-9EA3-B8D734BE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621EB56C-3E49-4D66-A9B7-856962BEF1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E4087131-3F0F-4514-8B97-70F54058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B6A358AA-E63A-457D-9E28-13DD9E3B6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AD68BA2F-1DE1-440D-877B-7BB021FDA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id="{BF69C310-5819-44B8-8F04-ECB3D88E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id="{28AE5E55-37FD-44FE-9E7F-FC58BCEF8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2">
                <a:extLst>
                  <a:ext uri="{FF2B5EF4-FFF2-40B4-BE49-F238E27FC236}">
                    <a16:creationId xmlns:a16="http://schemas.microsoft.com/office/drawing/2014/main" id="{98CE4181-15BD-4BD9-AA24-4BC483F9A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3">
                <a:extLst>
                  <a:ext uri="{FF2B5EF4-FFF2-40B4-BE49-F238E27FC236}">
                    <a16:creationId xmlns:a16="http://schemas.microsoft.com/office/drawing/2014/main" id="{05EF2088-CAC8-482C-98D2-64DBF2C56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>
                <a:extLst>
                  <a:ext uri="{FF2B5EF4-FFF2-40B4-BE49-F238E27FC236}">
                    <a16:creationId xmlns:a16="http://schemas.microsoft.com/office/drawing/2014/main" id="{2DC10A14-8C3D-423C-9014-A82F8574D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5">
                <a:extLst>
                  <a:ext uri="{FF2B5EF4-FFF2-40B4-BE49-F238E27FC236}">
                    <a16:creationId xmlns:a16="http://schemas.microsoft.com/office/drawing/2014/main" id="{5AF94D15-9D7D-4FCE-B46D-A2379264F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id="{43DD58D9-E9D0-4E4A-A5A5-97CBABC9A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7">
                <a:extLst>
                  <a:ext uri="{FF2B5EF4-FFF2-40B4-BE49-F238E27FC236}">
                    <a16:creationId xmlns:a16="http://schemas.microsoft.com/office/drawing/2014/main" id="{5E55492F-165F-4717-8D3A-FF0A662E0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id="{2C89B896-AA33-446B-987C-BA81EE604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id="{84E133B0-9220-4519-AA86-ED2146DB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0">
                <a:extLst>
                  <a:ext uri="{FF2B5EF4-FFF2-40B4-BE49-F238E27FC236}">
                    <a16:creationId xmlns:a16="http://schemas.microsoft.com/office/drawing/2014/main" id="{59980636-F1AC-44C6-9C51-8BE9DD43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31">
                <a:extLst>
                  <a:ext uri="{FF2B5EF4-FFF2-40B4-BE49-F238E27FC236}">
                    <a16:creationId xmlns:a16="http://schemas.microsoft.com/office/drawing/2014/main" id="{20BFF3BA-50CF-4F6A-806F-2F596DA78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32">
                <a:extLst>
                  <a:ext uri="{FF2B5EF4-FFF2-40B4-BE49-F238E27FC236}">
                    <a16:creationId xmlns:a16="http://schemas.microsoft.com/office/drawing/2014/main" id="{EA31E573-8534-41D4-9B59-81ED9538F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33">
                <a:extLst>
                  <a:ext uri="{FF2B5EF4-FFF2-40B4-BE49-F238E27FC236}">
                    <a16:creationId xmlns:a16="http://schemas.microsoft.com/office/drawing/2014/main" id="{87A5BEF7-581F-447D-A6A6-DB47DAA1A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id="{A96D8D9C-3A72-4C79-AC3A-5B1EEC1DF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46">
                <a:extLst>
                  <a:ext uri="{FF2B5EF4-FFF2-40B4-BE49-F238E27FC236}">
                    <a16:creationId xmlns:a16="http://schemas.microsoft.com/office/drawing/2014/main" id="{EEB391CB-8629-4B8C-B1C0-81B5D1A9B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47">
                <a:extLst>
                  <a:ext uri="{FF2B5EF4-FFF2-40B4-BE49-F238E27FC236}">
                    <a16:creationId xmlns:a16="http://schemas.microsoft.com/office/drawing/2014/main" id="{3BC27A46-D97C-486B-A9E8-D226CD85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48">
                <a:extLst>
                  <a:ext uri="{FF2B5EF4-FFF2-40B4-BE49-F238E27FC236}">
                    <a16:creationId xmlns:a16="http://schemas.microsoft.com/office/drawing/2014/main" id="{ABF9415B-8439-4757-A3E6-B26C7F65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9">
                <a:extLst>
                  <a:ext uri="{FF2B5EF4-FFF2-40B4-BE49-F238E27FC236}">
                    <a16:creationId xmlns:a16="http://schemas.microsoft.com/office/drawing/2014/main" id="{08DD2BB5-BC61-4489-B781-CDDE4E32F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50">
                <a:extLst>
                  <a:ext uri="{FF2B5EF4-FFF2-40B4-BE49-F238E27FC236}">
                    <a16:creationId xmlns:a16="http://schemas.microsoft.com/office/drawing/2014/main" id="{0B8C7C3E-990C-4145-82BC-D34893430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51">
                <a:extLst>
                  <a:ext uri="{FF2B5EF4-FFF2-40B4-BE49-F238E27FC236}">
                    <a16:creationId xmlns:a16="http://schemas.microsoft.com/office/drawing/2014/main" id="{9C13ECA3-1723-4BD8-9B46-22A58C0D1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52">
                <a:extLst>
                  <a:ext uri="{FF2B5EF4-FFF2-40B4-BE49-F238E27FC236}">
                    <a16:creationId xmlns:a16="http://schemas.microsoft.com/office/drawing/2014/main" id="{DF887B1A-5588-43F1-8360-42F89DD72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53">
                <a:extLst>
                  <a:ext uri="{FF2B5EF4-FFF2-40B4-BE49-F238E27FC236}">
                    <a16:creationId xmlns:a16="http://schemas.microsoft.com/office/drawing/2014/main" id="{6F31F799-404F-4F80-A0BA-A8DCBD58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54">
                <a:extLst>
                  <a:ext uri="{FF2B5EF4-FFF2-40B4-BE49-F238E27FC236}">
                    <a16:creationId xmlns:a16="http://schemas.microsoft.com/office/drawing/2014/main" id="{0E351B5A-1C5C-4CA1-8499-BCF7D536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55">
                <a:extLst>
                  <a:ext uri="{FF2B5EF4-FFF2-40B4-BE49-F238E27FC236}">
                    <a16:creationId xmlns:a16="http://schemas.microsoft.com/office/drawing/2014/main" id="{D97D3AE0-FE61-4365-9484-60E31FA64A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56">
                <a:extLst>
                  <a:ext uri="{FF2B5EF4-FFF2-40B4-BE49-F238E27FC236}">
                    <a16:creationId xmlns:a16="http://schemas.microsoft.com/office/drawing/2014/main" id="{FEC6A65D-8BC7-4F69-A1A9-EFE5506CF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57">
                <a:extLst>
                  <a:ext uri="{FF2B5EF4-FFF2-40B4-BE49-F238E27FC236}">
                    <a16:creationId xmlns:a16="http://schemas.microsoft.com/office/drawing/2014/main" id="{B91208B4-4D5F-4AA3-8695-9AB510823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FEDC90AA-B488-4290-B3EC-C41FC30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>
            <a:extLst>
              <a:ext uri="{FF2B5EF4-FFF2-40B4-BE49-F238E27FC236}">
                <a16:creationId xmlns:a16="http://schemas.microsoft.com/office/drawing/2014/main" id="{0F572104-DCE9-40DA-8528-67A75B94F784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66037B8-6142-4544-AA78-C05A2DCD4FBB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6EEDD08-6CCF-4F57-98AA-8AA616DE3E5E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>
              <a:extLst>
                <a:ext uri="{FF2B5EF4-FFF2-40B4-BE49-F238E27FC236}">
                  <a16:creationId xmlns:a16="http://schemas.microsoft.com/office/drawing/2014/main" id="{E464A1A6-5055-4F49-964D-DDB44352C1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4DE87081-ECDF-4A42-BF4C-71BB154C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id="{E86B8BE2-2031-4112-AF56-762A39B4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9" name="Freeform 23">
              <a:extLst>
                <a:ext uri="{FF2B5EF4-FFF2-40B4-BE49-F238E27FC236}">
                  <a16:creationId xmlns:a16="http://schemas.microsoft.com/office/drawing/2014/main" id="{172A4CBF-A2D5-4FEB-BE1A-0EDF5A432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0" name="Freeform 24">
              <a:extLst>
                <a:ext uri="{FF2B5EF4-FFF2-40B4-BE49-F238E27FC236}">
                  <a16:creationId xmlns:a16="http://schemas.microsoft.com/office/drawing/2014/main" id="{FB828910-1439-4AF5-ADAA-9393A5B94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id="{C6F846C3-9F4B-45EC-90DB-32C75ABAC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id="{7ACB59D3-BF43-4B08-9706-1F60FA9F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id="{03EAD845-CED5-46F4-9362-3BC33DE50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id="{9688C8A1-AE5F-465F-AD52-D070B58C1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id="{6B1F1620-BBA0-4CD3-A1A5-8CA5AE70B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id="{4D19FB7D-B425-4F1E-A8E6-DAABFFE7D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7" name="Freeform 38">
              <a:extLst>
                <a:ext uri="{FF2B5EF4-FFF2-40B4-BE49-F238E27FC236}">
                  <a16:creationId xmlns:a16="http://schemas.microsoft.com/office/drawing/2014/main" id="{4AE21276-42CA-4FEB-86A0-3D5C2454A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8" name="Freeform 39">
              <a:extLst>
                <a:ext uri="{FF2B5EF4-FFF2-40B4-BE49-F238E27FC236}">
                  <a16:creationId xmlns:a16="http://schemas.microsoft.com/office/drawing/2014/main" id="{3720F5C3-056C-4D6A-9127-DCDD94568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9" name="Freeform 40">
              <a:extLst>
                <a:ext uri="{FF2B5EF4-FFF2-40B4-BE49-F238E27FC236}">
                  <a16:creationId xmlns:a16="http://schemas.microsoft.com/office/drawing/2014/main" id="{1C3F05F8-78EB-4B48-BE0E-0075C706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8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023F5D-5DA1-40D7-9BA8-6493DB1A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6471E8-54CB-4202-A3C6-90B01809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2F77563-29B0-4356-A303-AE800B850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3E3C003-8E9C-4365-823C-82B7C550083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>
              <a:extLst>
                <a:ext uri="{FF2B5EF4-FFF2-40B4-BE49-F238E27FC236}">
                  <a16:creationId xmlns:a16="http://schemas.microsoft.com/office/drawing/2014/main" id="{C257D5DF-CE0E-4C99-985B-0B4C13D2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id="{5974DED5-33E1-49C1-AF8C-8B5F96507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CDD240BC-AA8E-4720-BAA8-8BA4C39F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id="{9A9F355C-7215-4E87-9E0A-CBAB62AE6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id="{6BC2044B-E150-4A79-8D26-74FB2501B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id="{25612C91-115E-4128-855F-10BD57A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16EF1DEE-0FED-4AA1-9700-3B6F1E1F0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AAF0374A-1288-4700-896B-86285883F4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7D81EB79-E6D8-443B-9F25-3632F36D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63830C7F-65F9-43AA-9355-6CAEDED93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E76BFCB5-3408-4815-994A-C5FAA567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D6B762C4-5A72-4258-BCD6-5C2E1AE23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A0A4C5B5-789D-4B57-AB81-F1BECC99F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C4687E93-7A61-425A-AC28-D6A69E437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E77F7FB3-7D4B-4EE8-8C35-D8BEA5987A6F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FAD29A9F-3345-4BDF-A499-439F172F09E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2CD5622-DE7E-4C1E-B6EA-708E11DA3CD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896EB44-3B45-4E38-A7E0-31F9276BD6C7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DF0DF9F5-CB0F-49DE-8417-B59A7FE49E3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>
                <a:extLst>
                  <a:ext uri="{FF2B5EF4-FFF2-40B4-BE49-F238E27FC236}">
                    <a16:creationId xmlns:a16="http://schemas.microsoft.com/office/drawing/2014/main" id="{2F6D0600-79C9-47D7-A603-9826D08A19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98C9D191-75C4-4AFA-B3AC-08AADC288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24BE8ED6-9F15-4ADD-8CAE-31923EA147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20400D0-F830-4C39-983C-8595B8D475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19CE450E-939E-4F1D-8DA0-33C42F324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614FF597-786A-488B-AAEE-43BA22BE8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3625BAE8-57FD-4A77-861D-AE863591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8E74C1B8-9A0B-4BD3-823D-9994C0353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1CE2847F-CDC1-43B3-A4B7-7816C379F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3B95921D-5B97-42A6-9EF6-C8FDC6CA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1F12BC9D-9E62-41B9-BA9A-48C04D1F4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0966FB55-6969-45AA-A00A-302DF34C63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B3BA570A-50BA-4498-9C53-46D2663A2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B3566405-4CCC-421B-BCEA-0A6F29CA0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DC9A54A7-8E63-4315-81E2-F5F5BD20B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1B0E2042-A2FA-4FD3-A360-38FEABB0B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6116D539-A9F8-4621-8654-A2282E1C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D814CE22-16C9-4C83-AE88-3549CDA26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83831B9C-16B2-43D0-A1A4-97235E4BC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4FFF5076-0286-49F8-B969-71DC2084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DC4A2536-478A-4479-BBDB-C1A832F7C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304527B4-B693-42AD-8369-7FBF4CAC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14307D10-7924-4F7B-9DC6-1785600E6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649EC69D-341B-4F89-8AFF-DDE0C6A96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07866278-8AEC-49F6-A37A-E817DF8BE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12C0D2F0-E8BA-4AD1-AEEF-213030E42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34">
                <a:extLst>
                  <a:ext uri="{FF2B5EF4-FFF2-40B4-BE49-F238E27FC236}">
                    <a16:creationId xmlns:a16="http://schemas.microsoft.com/office/drawing/2014/main" id="{6DAED316-684A-46E7-9759-C10904887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02060035-CFEA-41A1-8C7B-81DA62978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C317904C-47FB-49E9-A6D2-441590594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40FA5D6E-F0A2-442F-B276-FA3C18CDA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33ECC6F9-472E-46D9-BF13-1EBCACCE2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00F4D34E-1FD6-498C-A92C-4B9F5B2A0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2E05761-4BE3-4596-BC7B-E843ED896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111A3351-C750-426B-A5B1-1EA92B4F4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3">
                <a:extLst>
                  <a:ext uri="{FF2B5EF4-FFF2-40B4-BE49-F238E27FC236}">
                    <a16:creationId xmlns:a16="http://schemas.microsoft.com/office/drawing/2014/main" id="{BFB3222C-C817-43E8-ABAD-7EC38B06B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id="{81F3035C-7082-4827-A287-B9945C199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6BC705B7-36EF-4EE1-A9B9-FFFB8110E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D736225A-4414-430B-9F38-B5C05B527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7">
                <a:extLst>
                  <a:ext uri="{FF2B5EF4-FFF2-40B4-BE49-F238E27FC236}">
                    <a16:creationId xmlns:a16="http://schemas.microsoft.com/office/drawing/2014/main" id="{7A41B186-F0F5-42FF-9D4A-C0979B626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58">
                <a:extLst>
                  <a:ext uri="{FF2B5EF4-FFF2-40B4-BE49-F238E27FC236}">
                    <a16:creationId xmlns:a16="http://schemas.microsoft.com/office/drawing/2014/main" id="{4E74C4E6-BA0A-498F-B7B1-985C9DBAB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>
            <a:extLst>
              <a:ext uri="{FF2B5EF4-FFF2-40B4-BE49-F238E27FC236}">
                <a16:creationId xmlns:a16="http://schemas.microsoft.com/office/drawing/2014/main" id="{4723E697-2A10-4CB1-9E9F-12DB547B6ED2}"/>
              </a:ext>
            </a:extLst>
          </p:cNvPr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007462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58F70DE4-3F46-46A9-9520-7D8FE5C9C28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0EAAF81-9622-4AE7-AEC1-E5632E7E127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799A0C3B-3805-4A7D-B9DC-0D8A0BE50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7073CEC-4568-407C-AF3F-63B0254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25B520BC-633A-4CA1-ADFC-A4A5FE039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53033BF4-0785-47D2-989A-D7F7985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4424A2B5-FDC9-46DD-A591-E66C22A6F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72EECE87-CD0D-461C-A293-7D248373E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1E15742-6979-490E-AF5E-60D97AFB6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9FB63A71-75C6-4761-8940-B5F9E9416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843875AC-443A-4F2A-9842-34472E458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2950644D-E3EB-4B66-A5D0-B4E6CA3AE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D9E0CE44-4DD0-4767-B8F4-D235B4D9D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7EEB2D62-F19A-4914-9E77-B761C6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96BC77F-50E4-4042-BD45-153703BEB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9792CF4-A12B-414D-8340-0605C32A0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54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160D1C33-BEBD-457D-8305-3D9FD1FE610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13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74041136-D26F-4DE3-9441-03C3B937527A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60A869CE-96BB-49EA-9D98-8FC3A38242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906A10DE-45C9-4F3A-A1D2-ADF7AF45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772EE8A2-D191-42EC-A5FA-7CDD844C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B84B6905-6EA5-495D-8253-F1F92C799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BA5404B5-5161-44D6-8A22-30926A0AA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F53C1378-A716-4564-823A-5C00E4C5C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6914F0F-EFE6-4CD3-9C32-7AFC1552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612BB38-894B-469B-ADF4-854CA25A8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DB5AB023-FC7E-4BF6-8E4B-F15AB18B3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41C61E23-4A35-4BD9-8E18-93A218421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81D0AAD4-EF0F-4596-BA65-2F2F2E06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D96F8AF7-B0F4-4544-A571-CE00A4ED7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B7A4DCDB-B18A-49F6-8D30-C19F24825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05B6990D-6A15-492C-ABBB-277BC7E0C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3A72B7-D101-48AE-9E57-23C4D277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79F216-2EA1-4947-9590-4EA8E4F9F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77878E-846C-4E0B-94ED-C10E7AE4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B6AB199A-6349-4779-B62A-DDD2D362AF2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B86A77EB-4F1C-453E-B2A1-E46728EEFFF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B2B9B9D3-3AA3-4019-B16F-FE0DB90D9600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716F929A-8B5D-4030-A951-E72B3EB3071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25291A66-5A29-4421-9953-B2BF3C27B64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B2099F41-4208-4647-A31E-98399862FCC9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id="{64B5994A-180D-498A-BEEC-8341B5FA6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9">
                <a:extLst>
                  <a:ext uri="{FF2B5EF4-FFF2-40B4-BE49-F238E27FC236}">
                    <a16:creationId xmlns:a16="http://schemas.microsoft.com/office/drawing/2014/main" id="{2FE5B999-6ED1-43FF-A46F-1E58417AA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10">
                <a:extLst>
                  <a:ext uri="{FF2B5EF4-FFF2-40B4-BE49-F238E27FC236}">
                    <a16:creationId xmlns:a16="http://schemas.microsoft.com/office/drawing/2014/main" id="{A766AC95-9881-4E76-B444-5229E6664B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1">
                <a:extLst>
                  <a:ext uri="{FF2B5EF4-FFF2-40B4-BE49-F238E27FC236}">
                    <a16:creationId xmlns:a16="http://schemas.microsoft.com/office/drawing/2014/main" id="{82CE97B1-ACEB-461A-B3B0-E3B9863EBC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12">
                <a:extLst>
                  <a:ext uri="{FF2B5EF4-FFF2-40B4-BE49-F238E27FC236}">
                    <a16:creationId xmlns:a16="http://schemas.microsoft.com/office/drawing/2014/main" id="{6653162A-4542-492E-9077-A78E697D9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CAF05502-1758-4029-A257-FBB44707C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0E2CADD7-9B7A-42EB-B598-074DDF771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2B9FC146-FE20-4359-89BB-2AA603517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B72313B1-EE51-49E0-ADEA-E0F1B25C3A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7">
                <a:extLst>
                  <a:ext uri="{FF2B5EF4-FFF2-40B4-BE49-F238E27FC236}">
                    <a16:creationId xmlns:a16="http://schemas.microsoft.com/office/drawing/2014/main" id="{7D47685E-AAB7-49D3-9405-4DE6B7F40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8">
                <a:extLst>
                  <a:ext uri="{FF2B5EF4-FFF2-40B4-BE49-F238E27FC236}">
                    <a16:creationId xmlns:a16="http://schemas.microsoft.com/office/drawing/2014/main" id="{9A92B115-0302-4281-A250-5964870C4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9">
                <a:extLst>
                  <a:ext uri="{FF2B5EF4-FFF2-40B4-BE49-F238E27FC236}">
                    <a16:creationId xmlns:a16="http://schemas.microsoft.com/office/drawing/2014/main" id="{4D783779-E50A-4746-90EA-152768751F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CBC74F99-DE89-4CBC-A20E-E5F21B8C2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1">
                <a:extLst>
                  <a:ext uri="{FF2B5EF4-FFF2-40B4-BE49-F238E27FC236}">
                    <a16:creationId xmlns:a16="http://schemas.microsoft.com/office/drawing/2014/main" id="{4C41F27A-B43C-45FC-9D04-DE5396BDF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2">
                <a:extLst>
                  <a:ext uri="{FF2B5EF4-FFF2-40B4-BE49-F238E27FC236}">
                    <a16:creationId xmlns:a16="http://schemas.microsoft.com/office/drawing/2014/main" id="{2E95E52E-2514-41EA-927D-CA1836233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3">
                <a:extLst>
                  <a:ext uri="{FF2B5EF4-FFF2-40B4-BE49-F238E27FC236}">
                    <a16:creationId xmlns:a16="http://schemas.microsoft.com/office/drawing/2014/main" id="{F4E06CE0-5B51-4492-AC09-1DA2150E0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">
                <a:extLst>
                  <a:ext uri="{FF2B5EF4-FFF2-40B4-BE49-F238E27FC236}">
                    <a16:creationId xmlns:a16="http://schemas.microsoft.com/office/drawing/2014/main" id="{AE200FB6-E394-4CBE-BBAC-6CFFC1EF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">
                <a:extLst>
                  <a:ext uri="{FF2B5EF4-FFF2-40B4-BE49-F238E27FC236}">
                    <a16:creationId xmlns:a16="http://schemas.microsoft.com/office/drawing/2014/main" id="{EB5F3FA7-AAF8-4B94-A7C4-3941467C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6">
                <a:extLst>
                  <a:ext uri="{FF2B5EF4-FFF2-40B4-BE49-F238E27FC236}">
                    <a16:creationId xmlns:a16="http://schemas.microsoft.com/office/drawing/2014/main" id="{377F19C3-84C6-430B-8C84-935DFC61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">
                <a:extLst>
                  <a:ext uri="{FF2B5EF4-FFF2-40B4-BE49-F238E27FC236}">
                    <a16:creationId xmlns:a16="http://schemas.microsoft.com/office/drawing/2014/main" id="{3D343494-DD0B-4221-8D6C-D277331DE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id="{27635AE2-D10E-41D5-AD49-75316758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id="{D817385B-F299-48F5-9D10-623193513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61F633BF-DD0C-4AD2-9A1E-558B8D80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id="{05E31462-4C3E-4DD0-B487-52F194725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id="{B74A5FA6-C9C9-4FAD-B9D3-26B2CC7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id="{CE681D3C-E643-4C08-953A-F62523411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34">
                <a:extLst>
                  <a:ext uri="{FF2B5EF4-FFF2-40B4-BE49-F238E27FC236}">
                    <a16:creationId xmlns:a16="http://schemas.microsoft.com/office/drawing/2014/main" id="{187BE825-0BDA-4DD0-B169-54177A497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46">
                <a:extLst>
                  <a:ext uri="{FF2B5EF4-FFF2-40B4-BE49-F238E27FC236}">
                    <a16:creationId xmlns:a16="http://schemas.microsoft.com/office/drawing/2014/main" id="{E2E5BAE5-EB8C-48BA-86F7-0487D06E7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47">
                <a:extLst>
                  <a:ext uri="{FF2B5EF4-FFF2-40B4-BE49-F238E27FC236}">
                    <a16:creationId xmlns:a16="http://schemas.microsoft.com/office/drawing/2014/main" id="{4E5972B3-2165-4298-9105-C7799893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48">
                <a:extLst>
                  <a:ext uri="{FF2B5EF4-FFF2-40B4-BE49-F238E27FC236}">
                    <a16:creationId xmlns:a16="http://schemas.microsoft.com/office/drawing/2014/main" id="{4C4196A4-8427-4DAB-9761-0B12B67CC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49">
                <a:extLst>
                  <a:ext uri="{FF2B5EF4-FFF2-40B4-BE49-F238E27FC236}">
                    <a16:creationId xmlns:a16="http://schemas.microsoft.com/office/drawing/2014/main" id="{B24FBA4B-7066-43B5-8320-3319D944F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50">
                <a:extLst>
                  <a:ext uri="{FF2B5EF4-FFF2-40B4-BE49-F238E27FC236}">
                    <a16:creationId xmlns:a16="http://schemas.microsoft.com/office/drawing/2014/main" id="{03E7BC5B-C1D3-48F6-98AF-AC2FD6DB0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51">
                <a:extLst>
                  <a:ext uri="{FF2B5EF4-FFF2-40B4-BE49-F238E27FC236}">
                    <a16:creationId xmlns:a16="http://schemas.microsoft.com/office/drawing/2014/main" id="{B058C00F-2719-44B1-91B9-0262D7AEF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52">
                <a:extLst>
                  <a:ext uri="{FF2B5EF4-FFF2-40B4-BE49-F238E27FC236}">
                    <a16:creationId xmlns:a16="http://schemas.microsoft.com/office/drawing/2014/main" id="{FAC7740F-4D0B-4966-AE95-AFDD833FE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3">
                <a:extLst>
                  <a:ext uri="{FF2B5EF4-FFF2-40B4-BE49-F238E27FC236}">
                    <a16:creationId xmlns:a16="http://schemas.microsoft.com/office/drawing/2014/main" id="{65EF3023-963B-4B75-B329-8A6DFA638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54">
                <a:extLst>
                  <a:ext uri="{FF2B5EF4-FFF2-40B4-BE49-F238E27FC236}">
                    <a16:creationId xmlns:a16="http://schemas.microsoft.com/office/drawing/2014/main" id="{DCB4D492-8F86-4FD8-9E29-A198EE39F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55">
                <a:extLst>
                  <a:ext uri="{FF2B5EF4-FFF2-40B4-BE49-F238E27FC236}">
                    <a16:creationId xmlns:a16="http://schemas.microsoft.com/office/drawing/2014/main" id="{740A9F7B-B444-4E32-927B-D8A19D6C0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56">
                <a:extLst>
                  <a:ext uri="{FF2B5EF4-FFF2-40B4-BE49-F238E27FC236}">
                    <a16:creationId xmlns:a16="http://schemas.microsoft.com/office/drawing/2014/main" id="{CF9AD5D7-706E-41B8-BFE0-7FC9A1C4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7">
                <a:extLst>
                  <a:ext uri="{FF2B5EF4-FFF2-40B4-BE49-F238E27FC236}">
                    <a16:creationId xmlns:a16="http://schemas.microsoft.com/office/drawing/2014/main" id="{9C17A9F5-81FA-4FCE-A442-B73F2F7F8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8">
                <a:extLst>
                  <a:ext uri="{FF2B5EF4-FFF2-40B4-BE49-F238E27FC236}">
                    <a16:creationId xmlns:a16="http://schemas.microsoft.com/office/drawing/2014/main" id="{EF6FDF55-E089-4DBB-BC7F-5134AE59B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>
            <a:extLst>
              <a:ext uri="{FF2B5EF4-FFF2-40B4-BE49-F238E27FC236}">
                <a16:creationId xmlns:a16="http://schemas.microsoft.com/office/drawing/2014/main" id="{15EF978C-D233-4FBC-8320-5FB7A9CA61B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8889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id="{E6F7B20F-EF55-483B-8555-04CA4C04ACF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F108A6-7EAC-4504-8CC9-2040E9F27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B97241-2430-47C5-9847-2A5FA9AA4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FC6D73-144B-41D6-A73B-8F3BD2AC9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B11DFE2-A84D-4D03-9B27-B4F8B00B177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985CD8C4-CA09-4CDB-8CA8-4B99CF425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B83158DE-1DED-4CFA-A78B-B4E63CFF5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67F8350D-7C55-436A-9A17-0632C548B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C9AC71BC-F865-4547-AE03-A2128D3A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C1FB9CC2-714A-490F-B7D4-3E6C63665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8B1BD9A2-68DB-42AE-81BE-13C2E028C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20559DB-5622-4AEC-AF14-DB0EB241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4645B00C-B1A7-4616-9E8B-75A7575683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93E258CA-6976-483A-B1DE-EA72FEB0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B9A714BD-0B26-47BF-AEE9-2602D1996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0D9DCA0-9AE7-40C1-A5B2-A7189097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FE53E166-F815-4284-A00F-262157C2D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F9322739-097A-4ED5-AE6F-83D277E5C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A255E10F-A26C-4013-9D98-838BB0061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8B54DC34-0A52-4909-9DAF-B4D86330316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727D0EFE-0773-458D-951B-05868593BC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1C8D1E98-32E6-47FD-B4E0-AFB46CB23F7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7427EAD0-706E-4C3B-AC91-36CE8D18D77C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E3A4095-5D7B-435F-9CED-C384A0F3CD7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32C5514-9B34-4499-A27D-F8389F45C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35DB8A7C-4F71-4296-AD16-A91A4545D4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8656E463-41BF-4B32-B9AD-C51BA0B1E9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E50E5EEE-1A89-425F-9C56-37A02B0AE5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7F337DCB-390B-4104-8633-0B8F660BE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11F645B1-84DD-47F9-AE23-E075CB0B5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444D0672-6277-4EE3-A4A7-0F7335F3C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66CAA7A3-F00A-489D-B540-150D1D430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7CB282AD-75A0-4651-B433-5D3008502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C42CFDE9-55B3-4A1B-91B4-4C3DCDE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91A5A770-818D-431D-937A-FA379400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97CA9984-1ED5-40FD-BDE3-D003923481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ED37B6CC-508A-4BBA-899B-51BE3430D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5D9D939F-9C9C-4372-9DA0-882B0CE48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6E3B3323-808D-498B-8EAC-A6D4159E7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87DF0996-2298-4A4B-929F-DAC3629EB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864CF228-7FB1-49BF-AFBA-76AFD4D0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4C01A230-24F9-4CC5-9630-A86E3B6F8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475EFC63-C61C-4092-ACF3-A66048B42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1DF433C8-23D7-4B3E-9EF3-9144DFD04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487AF9D9-6A0A-422D-817A-F33A6DB71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ED8AFED-73C3-461B-888C-AA2D8FBCE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8BF6B89F-276A-4870-8F7E-179E2B3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0721FC16-5467-4F11-93E4-456B5BD7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238C4FC7-9D29-4E68-842B-6BEE1B13A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8022D624-52E1-4BBD-99C7-FB62A781E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9089CB4-20A3-42CE-B15B-EE0274D5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E7B71761-1E81-4443-B9DF-7504D17B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3594B505-B142-4F77-95C0-042B8F09F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4B465C86-0764-44AD-BAC1-4CBF2A193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74038C08-FE27-4E8D-AD25-40F1E4B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EB63B124-60E6-40AA-BD42-BF3F6AFF3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E140D2C5-2FC4-44C1-A84D-1EF8ACCB7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15CA1E90-78F6-430E-BF2C-F57CE93C3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668FA062-D5F8-4784-BA4C-DD0997E1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231656A7-DCAB-4877-B722-7CFA5BC75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089D9780-9670-40D8-863B-118510D2BB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61BCDD3C-0CE7-42AC-BD6A-BE8120111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D4A99035-160A-40D4-B22D-9D84747ED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C102C314-FB02-4C78-8F04-BE65D8663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317476C1-9512-4939-83E4-D52BF9FA1D9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81127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481B125D-1EB9-4E3C-9071-E3D11BAFE226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>
              <a:extLst>
                <a:ext uri="{FF2B5EF4-FFF2-40B4-BE49-F238E27FC236}">
                  <a16:creationId xmlns:a16="http://schemas.microsoft.com/office/drawing/2014/main" id="{0994F04D-BDBC-4A61-BE97-54FC0AF0A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61D48748-6AA0-4848-AB9F-1BC8DCD9F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C8235290-5334-479D-996D-75FACAE50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EFCBF819-0F1F-42BD-A2DE-1D3709603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24">
              <a:extLst>
                <a:ext uri="{FF2B5EF4-FFF2-40B4-BE49-F238E27FC236}">
                  <a16:creationId xmlns:a16="http://schemas.microsoft.com/office/drawing/2014/main" id="{FFEDB543-40B9-4C3A-9326-967415FD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25">
              <a:extLst>
                <a:ext uri="{FF2B5EF4-FFF2-40B4-BE49-F238E27FC236}">
                  <a16:creationId xmlns:a16="http://schemas.microsoft.com/office/drawing/2014/main" id="{19B48D97-71AE-487B-841E-6E4B7CC2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2" name="Freeform 26">
              <a:extLst>
                <a:ext uri="{FF2B5EF4-FFF2-40B4-BE49-F238E27FC236}">
                  <a16:creationId xmlns:a16="http://schemas.microsoft.com/office/drawing/2014/main" id="{DEF32C03-DCD6-401E-B0F3-7269C36C2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id="{9E960CAB-5EF5-4ADA-B934-777CEF453F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8B924A52-0C8F-442F-BF6F-E1C5F12AF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5" name="Freeform 35">
              <a:extLst>
                <a:ext uri="{FF2B5EF4-FFF2-40B4-BE49-F238E27FC236}">
                  <a16:creationId xmlns:a16="http://schemas.microsoft.com/office/drawing/2014/main" id="{6E336577-CB02-4D9B-8B19-5E4A87C15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6" name="Freeform 36">
              <a:extLst>
                <a:ext uri="{FF2B5EF4-FFF2-40B4-BE49-F238E27FC236}">
                  <a16:creationId xmlns:a16="http://schemas.microsoft.com/office/drawing/2014/main" id="{FDC758B6-B0D7-4D96-8829-89384EBC3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9A88D2F3-6271-494A-8E50-76E7B8458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C3565EC9-454C-4933-AF50-9696CBF42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id="{AFF28B5A-E7D4-430E-8DD2-78551161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7943FC7D-C8F3-4BE5-A034-2C496A5EDA1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31C487E0-4ADD-4432-B6D1-FFA5CE52750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E71EF4-54CB-4801-852D-AED794C3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37B485-8FF5-4CC3-BDCF-A7D367ECB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9F4718-D7D2-486A-ACF0-90AEF2658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CC33E79-78DC-413F-AB98-58FBEF9F8339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6F0E2D7F-223B-4E42-95F9-6BFB7B4E3CB4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49821573-502D-472C-971F-65E5131308D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11945D2C-56DB-4DEA-8ADE-A74CA2B7DBD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4D053F-1303-4F83-8693-AB1D11CC659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EE6C00E-E2EA-4476-AD24-7F64CA41BA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2329C249-C0FC-480A-8865-31E6EDA1F4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1860EE36-7A6F-444E-A4E8-4FAD22817D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0938E48B-C1CD-4984-AE4E-CEB47A710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19345389-3C36-4859-ACD9-FA02FC3BA5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486408FE-2441-4509-8970-CE0A6F81C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15924078-3531-46B1-895C-EF8D35C3F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ACA7318B-E09B-47E3-9B0E-C43586F71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A3559D0F-5F1D-4E7C-B81F-CCA39FA261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AB05E9D1-ADB8-4804-9BDB-0FA0B60AD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4AC89B66-D399-4EBA-8987-F109A35D3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EF63A5F8-BC3C-4834-A14C-8A5E07CFC2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D0482388-EB57-438A-9164-FDFCB661C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347AD7CD-A176-48D6-888A-20728BB31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96F0CA2D-DF67-46C6-95DE-C962EFC5A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E2B74095-BE12-46BA-8ADE-B2A9B58F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FF7E4F44-E88E-4E7C-9328-D251AE231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32AACF93-8184-4804-AB9F-E336AA5ED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D432E4D6-1B74-4166-9FB9-9F22BA29F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A8610602-51C5-41CD-B8D7-32402164C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3FAF1A0F-4959-43AE-AE7F-2E15737C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D342581-DD61-433E-9E95-4DD44588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0E1F54C3-EAB3-446F-B49A-C873692DA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3EA9BBE9-BE23-442A-85C9-4EDF449D5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7F36112-62CC-46B9-950D-B979712EA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E85471A4-1A82-4F7A-9793-DCF02507F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8E0AF39-488A-4EB1-BE5C-16E5C9774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C7C841A7-162E-424A-95FA-1A17977F5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462C43BC-C32F-4725-AF24-9A3E58153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6CACE1CB-653A-45CB-866B-F1951B38E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4C97E765-7385-48AE-A31E-7E708A25B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BB91DBA2-E47F-495C-BFFD-75C8BD5B1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4440DF01-A024-4055-8E85-1E2B98A2E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3F360BC4-C8CA-486F-B254-633A83BF9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A94CF489-FDC8-4982-B093-5005C4DE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7478BD5A-D71B-4BE3-9432-800BDB14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6F786C8C-1627-4700-83AB-2EE6C5E289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8E6365E3-B4CE-4154-8BF2-D2BFD1E110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F5080B87-F137-4F1D-B7CC-39599BC5F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E0B2EB43-B5EA-49DF-8387-021AD2303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62810C37-A594-447D-9AF3-2D9B413DE4D1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0137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5ACFA262-9802-473C-819D-C85BD949A5E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F5226A24-083D-465C-A2C8-4D378AABFC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1E4953C3-E57F-4F10-912D-C6A2FA9A5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BB7B2D30-64B6-4D04-A31A-AB13ED3D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1387D953-FEA4-4039-BCBE-8B5D3784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BE80F26C-524B-4382-8783-EB7C92FCF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AFCA8A07-8685-4BA2-8EC7-617980AD7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1C06CD20-9AF5-4434-8426-6D3AAD69A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1F0D698A-C282-4CB6-A6B3-5ADFAC6724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ABF949B9-998E-4C45-8394-146372A6D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85613236-48D6-49CE-8723-8CCC4517C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id="{63FBC835-16F3-4A5A-A96D-555083C19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BC7E0367-FE79-42BD-9BBC-6878EC44E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id="{FC0C6FE9-3A1B-48CB-968E-12FB7208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id="{5F611D87-1ABA-44DB-B4C5-C9C61C48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24150D-167F-4FF3-AFA0-D2AD8886D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C38B913-F1F6-46A4-92A7-C5E8148D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12C1FB-8265-4B75-B0B6-371CC4773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图片占位符 9">
            <a:extLst>
              <a:ext uri="{FF2B5EF4-FFF2-40B4-BE49-F238E27FC236}">
                <a16:creationId xmlns:a16="http://schemas.microsoft.com/office/drawing/2014/main" id="{59544942-28C7-4EC4-992A-EBFD2EC64BE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>
            <a:extLst>
              <a:ext uri="{FF2B5EF4-FFF2-40B4-BE49-F238E27FC236}">
                <a16:creationId xmlns:a16="http://schemas.microsoft.com/office/drawing/2014/main" id="{2BF7BACF-A877-469E-B987-945A47ABB19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>
            <a:extLst>
              <a:ext uri="{FF2B5EF4-FFF2-40B4-BE49-F238E27FC236}">
                <a16:creationId xmlns:a16="http://schemas.microsoft.com/office/drawing/2014/main" id="{E825FDC7-97B6-4EFC-ACA3-DB31031200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4682D3A-D243-4629-8961-3E3D31C7920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87FC8088-E3FF-4ACA-953F-2C6C615618F5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B9D37719-AAC9-4D4A-9266-AEF9E38F45C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11D4931B-5A18-4340-9051-07E72112434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id="{726E3FAA-71D2-4B32-9821-BDA519E913CC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>
                <a:extLst>
                  <a:ext uri="{FF2B5EF4-FFF2-40B4-BE49-F238E27FC236}">
                    <a16:creationId xmlns:a16="http://schemas.microsoft.com/office/drawing/2014/main" id="{57A8D168-738F-4955-9653-BF8B780A5F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">
                <a:extLst>
                  <a:ext uri="{FF2B5EF4-FFF2-40B4-BE49-F238E27FC236}">
                    <a16:creationId xmlns:a16="http://schemas.microsoft.com/office/drawing/2014/main" id="{EDEDD3F5-D737-4850-BFB8-4857F966A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10">
                <a:extLst>
                  <a:ext uri="{FF2B5EF4-FFF2-40B4-BE49-F238E27FC236}">
                    <a16:creationId xmlns:a16="http://schemas.microsoft.com/office/drawing/2014/main" id="{5AE02355-EAF5-47B6-808E-5FBB8D555C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11">
                <a:extLst>
                  <a:ext uri="{FF2B5EF4-FFF2-40B4-BE49-F238E27FC236}">
                    <a16:creationId xmlns:a16="http://schemas.microsoft.com/office/drawing/2014/main" id="{54FF0350-166C-4D91-9C32-1457E0B3C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12">
                <a:extLst>
                  <a:ext uri="{FF2B5EF4-FFF2-40B4-BE49-F238E27FC236}">
                    <a16:creationId xmlns:a16="http://schemas.microsoft.com/office/drawing/2014/main" id="{CD70937F-73A1-4E4F-BCB7-72F4FAA756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13">
                <a:extLst>
                  <a:ext uri="{FF2B5EF4-FFF2-40B4-BE49-F238E27FC236}">
                    <a16:creationId xmlns:a16="http://schemas.microsoft.com/office/drawing/2014/main" id="{1AFA1B34-C9CD-4D8E-A4CE-4933FBD74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14">
                <a:extLst>
                  <a:ext uri="{FF2B5EF4-FFF2-40B4-BE49-F238E27FC236}">
                    <a16:creationId xmlns:a16="http://schemas.microsoft.com/office/drawing/2014/main" id="{F7DFDBE0-1942-4EA5-ADDC-ACC4DDB3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15">
                <a:extLst>
                  <a:ext uri="{FF2B5EF4-FFF2-40B4-BE49-F238E27FC236}">
                    <a16:creationId xmlns:a16="http://schemas.microsoft.com/office/drawing/2014/main" id="{41039EE5-041E-45CF-9BC0-83475120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6">
                <a:extLst>
                  <a:ext uri="{FF2B5EF4-FFF2-40B4-BE49-F238E27FC236}">
                    <a16:creationId xmlns:a16="http://schemas.microsoft.com/office/drawing/2014/main" id="{0E6BE068-7937-4960-8682-F691DE58AB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7">
                <a:extLst>
                  <a:ext uri="{FF2B5EF4-FFF2-40B4-BE49-F238E27FC236}">
                    <a16:creationId xmlns:a16="http://schemas.microsoft.com/office/drawing/2014/main" id="{30973B98-C00F-4716-9311-557406831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8">
                <a:extLst>
                  <a:ext uri="{FF2B5EF4-FFF2-40B4-BE49-F238E27FC236}">
                    <a16:creationId xmlns:a16="http://schemas.microsoft.com/office/drawing/2014/main" id="{A2A98144-2B9A-431C-8A67-E732F976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9">
                <a:extLst>
                  <a:ext uri="{FF2B5EF4-FFF2-40B4-BE49-F238E27FC236}">
                    <a16:creationId xmlns:a16="http://schemas.microsoft.com/office/drawing/2014/main" id="{E5B6ECD5-8F7B-4ED2-97F4-FD99C3E928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id="{EBAEEDDF-57A6-4BDD-9305-4CF374426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">
                <a:extLst>
                  <a:ext uri="{FF2B5EF4-FFF2-40B4-BE49-F238E27FC236}">
                    <a16:creationId xmlns:a16="http://schemas.microsoft.com/office/drawing/2014/main" id="{73E6E938-4CF0-48DA-B2BB-A83D092A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2">
                <a:extLst>
                  <a:ext uri="{FF2B5EF4-FFF2-40B4-BE49-F238E27FC236}">
                    <a16:creationId xmlns:a16="http://schemas.microsoft.com/office/drawing/2014/main" id="{2E20F32D-DAE2-41E4-A5AA-375070EAD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3">
                <a:extLst>
                  <a:ext uri="{FF2B5EF4-FFF2-40B4-BE49-F238E27FC236}">
                    <a16:creationId xmlns:a16="http://schemas.microsoft.com/office/drawing/2014/main" id="{9BB3D819-ED86-4FC2-8907-D1EB55F83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4">
                <a:extLst>
                  <a:ext uri="{FF2B5EF4-FFF2-40B4-BE49-F238E27FC236}">
                    <a16:creationId xmlns:a16="http://schemas.microsoft.com/office/drawing/2014/main" id="{6A7E8B8F-5D94-44A2-B5C0-E4DD4B3EA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">
                <a:extLst>
                  <a:ext uri="{FF2B5EF4-FFF2-40B4-BE49-F238E27FC236}">
                    <a16:creationId xmlns:a16="http://schemas.microsoft.com/office/drawing/2014/main" id="{8474C3FA-61F9-4152-A6D7-579994B80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">
                <a:extLst>
                  <a:ext uri="{FF2B5EF4-FFF2-40B4-BE49-F238E27FC236}">
                    <a16:creationId xmlns:a16="http://schemas.microsoft.com/office/drawing/2014/main" id="{A7D4E3AA-07EB-4EB2-AFB3-D394BCB0F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7">
                <a:extLst>
                  <a:ext uri="{FF2B5EF4-FFF2-40B4-BE49-F238E27FC236}">
                    <a16:creationId xmlns:a16="http://schemas.microsoft.com/office/drawing/2014/main" id="{6D13FAAB-AE43-417C-90B6-C84942F51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">
                <a:extLst>
                  <a:ext uri="{FF2B5EF4-FFF2-40B4-BE49-F238E27FC236}">
                    <a16:creationId xmlns:a16="http://schemas.microsoft.com/office/drawing/2014/main" id="{B3412E1B-042D-4056-B83F-AA723C48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">
                <a:extLst>
                  <a:ext uri="{FF2B5EF4-FFF2-40B4-BE49-F238E27FC236}">
                    <a16:creationId xmlns:a16="http://schemas.microsoft.com/office/drawing/2014/main" id="{2F203987-02F6-4A39-8678-026DC3F72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30">
                <a:extLst>
                  <a:ext uri="{FF2B5EF4-FFF2-40B4-BE49-F238E27FC236}">
                    <a16:creationId xmlns:a16="http://schemas.microsoft.com/office/drawing/2014/main" id="{DBD3BECA-3E37-4263-974D-C1A776F6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31">
                <a:extLst>
                  <a:ext uri="{FF2B5EF4-FFF2-40B4-BE49-F238E27FC236}">
                    <a16:creationId xmlns:a16="http://schemas.microsoft.com/office/drawing/2014/main" id="{2187858D-7D29-4C4B-97D8-F4AC21572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32">
                <a:extLst>
                  <a:ext uri="{FF2B5EF4-FFF2-40B4-BE49-F238E27FC236}">
                    <a16:creationId xmlns:a16="http://schemas.microsoft.com/office/drawing/2014/main" id="{5AEE7E78-F444-49D9-B087-05CFFF53B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33">
                <a:extLst>
                  <a:ext uri="{FF2B5EF4-FFF2-40B4-BE49-F238E27FC236}">
                    <a16:creationId xmlns:a16="http://schemas.microsoft.com/office/drawing/2014/main" id="{BAF442FD-14B1-4486-81E4-57E263E57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34">
                <a:extLst>
                  <a:ext uri="{FF2B5EF4-FFF2-40B4-BE49-F238E27FC236}">
                    <a16:creationId xmlns:a16="http://schemas.microsoft.com/office/drawing/2014/main" id="{D110D87E-F920-4322-8070-BF3D97A73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46">
                <a:extLst>
                  <a:ext uri="{FF2B5EF4-FFF2-40B4-BE49-F238E27FC236}">
                    <a16:creationId xmlns:a16="http://schemas.microsoft.com/office/drawing/2014/main" id="{90EAEB88-2207-4076-A7F8-AAF60F32A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47">
                <a:extLst>
                  <a:ext uri="{FF2B5EF4-FFF2-40B4-BE49-F238E27FC236}">
                    <a16:creationId xmlns:a16="http://schemas.microsoft.com/office/drawing/2014/main" id="{ECB3C1B1-AF2C-4B6F-A7C1-D42B932C8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48">
                <a:extLst>
                  <a:ext uri="{FF2B5EF4-FFF2-40B4-BE49-F238E27FC236}">
                    <a16:creationId xmlns:a16="http://schemas.microsoft.com/office/drawing/2014/main" id="{4926D183-0CEE-45E1-8590-F3E12A46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id="{A4BC2FD3-8264-41DB-85F8-03441339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0">
                <a:extLst>
                  <a:ext uri="{FF2B5EF4-FFF2-40B4-BE49-F238E27FC236}">
                    <a16:creationId xmlns:a16="http://schemas.microsoft.com/office/drawing/2014/main" id="{C419E22C-00A3-41E3-A0E6-43418FD4D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1">
                <a:extLst>
                  <a:ext uri="{FF2B5EF4-FFF2-40B4-BE49-F238E27FC236}">
                    <a16:creationId xmlns:a16="http://schemas.microsoft.com/office/drawing/2014/main" id="{C66E7FB6-DA85-4013-BB1E-7F3802E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52">
                <a:extLst>
                  <a:ext uri="{FF2B5EF4-FFF2-40B4-BE49-F238E27FC236}">
                    <a16:creationId xmlns:a16="http://schemas.microsoft.com/office/drawing/2014/main" id="{3166FBA0-D49C-45CE-B70F-AAE0E1B24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53">
                <a:extLst>
                  <a:ext uri="{FF2B5EF4-FFF2-40B4-BE49-F238E27FC236}">
                    <a16:creationId xmlns:a16="http://schemas.microsoft.com/office/drawing/2014/main" id="{EC81D795-E69B-4E31-BA58-5851AD3F3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54">
                <a:extLst>
                  <a:ext uri="{FF2B5EF4-FFF2-40B4-BE49-F238E27FC236}">
                    <a16:creationId xmlns:a16="http://schemas.microsoft.com/office/drawing/2014/main" id="{B87A562C-45E9-420A-8509-F1D46E7C0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55">
                <a:extLst>
                  <a:ext uri="{FF2B5EF4-FFF2-40B4-BE49-F238E27FC236}">
                    <a16:creationId xmlns:a16="http://schemas.microsoft.com/office/drawing/2014/main" id="{B71C3D96-92CC-448A-B299-2D6121780A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56">
                <a:extLst>
                  <a:ext uri="{FF2B5EF4-FFF2-40B4-BE49-F238E27FC236}">
                    <a16:creationId xmlns:a16="http://schemas.microsoft.com/office/drawing/2014/main" id="{88D67E78-6C2F-46F3-A513-F284A8498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57">
                <a:extLst>
                  <a:ext uri="{FF2B5EF4-FFF2-40B4-BE49-F238E27FC236}">
                    <a16:creationId xmlns:a16="http://schemas.microsoft.com/office/drawing/2014/main" id="{AC3E6570-EC28-4E18-9B85-0BC47E611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58">
                <a:extLst>
                  <a:ext uri="{FF2B5EF4-FFF2-40B4-BE49-F238E27FC236}">
                    <a16:creationId xmlns:a16="http://schemas.microsoft.com/office/drawing/2014/main" id="{09CAE530-DE8A-422F-8057-29360F374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>
            <a:extLst>
              <a:ext uri="{FF2B5EF4-FFF2-40B4-BE49-F238E27FC236}">
                <a16:creationId xmlns:a16="http://schemas.microsoft.com/office/drawing/2014/main" id="{BFBF867F-E39A-412D-B801-2EA744568D2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586244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4964C7-5574-415D-A002-6FE3043AE28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FAFC0506-76EE-4CB2-9699-58F41DDE7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B77DAC51-6937-4C07-B330-C5A97FD76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371BCF94-A378-41C7-8AE0-D0EBCB861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15909567-5D2E-442A-AC25-6BFE12C94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C336A134-F537-466E-9346-042A3759F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B77A41A5-FFB1-48A2-A1D1-B1F82EA98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B975970-006C-4C32-B7F2-99941C10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F36612-B6BD-4235-BD7E-2AD76C510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FBA664A5-8292-4140-930D-401503306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93B86134-78B3-4D4D-8EE0-A3155EF9C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B3ED1D86-C435-425F-9F5A-61CBE4EF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EC7B8766-41F2-424A-8492-CA4E53013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335FCB65-5CBE-452C-AE4D-C48015188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8030888-7CCE-4BFC-95C2-4D7C14C63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6B7C1A-4B20-4267-8B0A-EEF1F780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C02CBA-5674-45EA-A60A-ECD11CBB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9EB718-3188-422E-946C-63D124BCA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B4960C-295B-4296-A03C-3E8E5954F69A}"/>
              </a:ext>
            </a:extLst>
          </p:cNvPr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E08FD9B-3C66-482E-BEDD-1CDE4F684F1F}"/>
              </a:ext>
            </a:extLst>
          </p:cNvPr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1D78F5-CD13-47AA-B036-87B4F33163CF}"/>
              </a:ext>
            </a:extLst>
          </p:cNvPr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FE03348-A1F2-4840-86A8-C48875F1BCB9}"/>
              </a:ext>
            </a:extLst>
          </p:cNvPr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D8E99FCF-341F-4B58-AB03-FB8D84543C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>
            <a:extLst>
              <a:ext uri="{FF2B5EF4-FFF2-40B4-BE49-F238E27FC236}">
                <a16:creationId xmlns:a16="http://schemas.microsoft.com/office/drawing/2014/main" id="{DF133E62-8406-47E0-9A97-F613B64A161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>
            <a:extLst>
              <a:ext uri="{FF2B5EF4-FFF2-40B4-BE49-F238E27FC236}">
                <a16:creationId xmlns:a16="http://schemas.microsoft.com/office/drawing/2014/main" id="{F9821C6F-0109-4D0A-9372-DB42B96B477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>
            <a:extLst>
              <a:ext uri="{FF2B5EF4-FFF2-40B4-BE49-F238E27FC236}">
                <a16:creationId xmlns:a16="http://schemas.microsoft.com/office/drawing/2014/main" id="{354CB8C7-90A5-4AB5-9D22-15D281B7C91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337286D-E20F-458C-9C81-63E8EF5446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8A0CBBCC-2322-4C3E-B4AB-041BE4574202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DF6C2FDA-51DC-4258-9E93-6554AABA5C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2A9245DD-9994-4EB2-B1C7-7DCC0685C2E8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1731813B-F9BF-4697-BBD0-BA3C4E0C7F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B6463079-F50C-4524-8A0B-A3C5995D1B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DA182ED0-86BB-4CB0-97E8-004FACA012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1AA28316-7B83-4A84-AEC2-B0EFC6F4B9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097CEA97-852B-49D6-A72D-2955952A97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A12EE63D-5E62-498B-A20E-5094C93DB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4B3ED86-C688-4629-8FF6-2E67E812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27540D21-C832-4240-91FA-C2754A94B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63FADD71-6A49-41A7-99EE-83E3C1C0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19E51D98-E96C-457C-B218-37DC1EA642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A4A1E5A0-CC43-43AE-8054-F69EFBB04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527D8DEB-BB07-45A4-8EB1-07AD6D4A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0FF96338-D3C3-409A-9335-5CC766B8E8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3858FECB-ED4E-437D-A31A-242D3C8DB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6EB73065-06D2-4FBA-92F2-4B7FA99E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5FA9D5D5-8638-4D4E-BAAF-476575E29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B79173C-2DA3-423C-AB56-7C76D532C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99873C3-263D-4E2A-A8BD-4C707C561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BB14CC27-F487-40D8-823A-CB6634BAF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ADF86F09-F667-4655-9B04-BF42BE7B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A7ED740E-D8F6-4A90-9BAF-2056C8464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8FFE0A99-1D75-4662-A89B-964A0E5FE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7AFEE6FE-F487-407A-B508-68C0A2A6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0ED0844C-FB2C-48D9-9455-8D600F543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2E672CE2-3B24-412D-A85E-53B9062F1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93F16075-5903-4DB7-8562-F61688DB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F3A91FB7-416A-4C7A-90F3-D46F69F8F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588A1FCC-1B87-46CF-9754-43B3622B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1EE62A9-35AC-4816-9A71-2DDCC7F2E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72022419-5567-4B8B-98BE-AA0A857BC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121E887C-3A0E-4470-A7A3-889E88D44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01EDFBB4-1BE9-4D63-AF0B-FDEDB6413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726EB6C7-5A3B-42D7-AE4C-094B8AC4D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46C4C01A-61DC-4B59-B1AB-BBA64DF5A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9FA371B3-AD8F-4A2A-8E4B-8F6B4C586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3ADEE3F1-646A-4C94-86AC-D98E82E91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26315F5-B77F-4512-B124-0509E1FD4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C38FFF2B-93B7-4835-B730-A562BE954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7D0B6862-F7E0-4E8C-B5B7-1932DB2847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637CF132-B016-4737-A832-492C031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B0CC830D-381B-4D25-BC48-5712BC72E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F6CF79A3-92B2-45EB-9B18-4F5F791EE52C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41713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E5D42C1-672B-41C4-B4E9-673D9DE34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3232E-A8FC-4C21-B17B-5F11069A0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F791A1-3FDB-4E88-B1C9-0671C719E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  <a:t>2024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31EDBF-36C7-4BBF-BA33-77E817EB3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3F83A4-DB69-4D88-BD0A-68E403AE77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4" r:id="rId2"/>
    <p:sldLayoutId id="2147483665" r:id="rId3"/>
    <p:sldLayoutId id="2147483660" r:id="rId4"/>
    <p:sldLayoutId id="2147483655" r:id="rId5"/>
    <p:sldLayoutId id="2147483666" r:id="rId6"/>
    <p:sldLayoutId id="2147483671" r:id="rId7"/>
    <p:sldLayoutId id="2147483672" r:id="rId8"/>
    <p:sldLayoutId id="2147483673" r:id="rId9"/>
    <p:sldLayoutId id="2147483667" r:id="rId10"/>
    <p:sldLayoutId id="2147483668" r:id="rId11"/>
    <p:sldLayoutId id="2147483669" r:id="rId12"/>
    <p:sldLayoutId id="2147483670" r:id="rId13"/>
    <p:sldLayoutId id="2147483662" r:id="rId14"/>
    <p:sldLayoutId id="2147483663" r:id="rId15"/>
    <p:sldLayoutId id="214748367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Word_Document1.docx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package" Target="../embeddings/Microsoft_Word_Document2.docx"/><Relationship Id="rId4" Type="http://schemas.openxmlformats.org/officeDocument/2006/relationships/package" Target="../embeddings/Microsoft_Word_Document.docx"/><Relationship Id="rId9" Type="http://schemas.openxmlformats.org/officeDocument/2006/relationships/image" Target="../media/image18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Word_Document4.docx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Document3.docx"/><Relationship Id="rId9" Type="http://schemas.openxmlformats.org/officeDocument/2006/relationships/image" Target="../media/image21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Document6.docx"/><Relationship Id="rId11" Type="http://schemas.openxmlformats.org/officeDocument/2006/relationships/image" Target="../media/image23.w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7.bin"/><Relationship Id="rId4" Type="http://schemas.openxmlformats.org/officeDocument/2006/relationships/package" Target="../embeddings/Microsoft_Word_Document5.docx"/><Relationship Id="rId9" Type="http://schemas.openxmlformats.org/officeDocument/2006/relationships/image" Target="../media/image2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8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4F40F2CE-9679-440E-AE20-5B6AB6E9FC12}"/>
              </a:ext>
            </a:extLst>
          </p:cNvPr>
          <p:cNvSpPr/>
          <p:nvPr/>
        </p:nvSpPr>
        <p:spPr>
          <a:xfrm>
            <a:off x="0" y="0"/>
            <a:ext cx="12192000" cy="4104640"/>
          </a:xfrm>
          <a:custGeom>
            <a:avLst/>
            <a:gdLst>
              <a:gd name="connsiteX0" fmla="*/ 0 w 12192000"/>
              <a:gd name="connsiteY0" fmla="*/ 0 h 4104640"/>
              <a:gd name="connsiteX1" fmla="*/ 12192000 w 12192000"/>
              <a:gd name="connsiteY1" fmla="*/ 0 h 4104640"/>
              <a:gd name="connsiteX2" fmla="*/ 12192000 w 12192000"/>
              <a:gd name="connsiteY2" fmla="*/ 2059049 h 4104640"/>
              <a:gd name="connsiteX3" fmla="*/ 12053358 w 12192000"/>
              <a:gd name="connsiteY3" fmla="*/ 2196525 h 4104640"/>
              <a:gd name="connsiteX4" fmla="*/ 6096001 w 12192000"/>
              <a:gd name="connsiteY4" fmla="*/ 4104640 h 4104640"/>
              <a:gd name="connsiteX5" fmla="*/ 138643 w 12192000"/>
              <a:gd name="connsiteY5" fmla="*/ 2196525 h 4104640"/>
              <a:gd name="connsiteX6" fmla="*/ 0 w 12192000"/>
              <a:gd name="connsiteY6" fmla="*/ 2059049 h 4104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4104640">
                <a:moveTo>
                  <a:pt x="0" y="0"/>
                </a:moveTo>
                <a:lnTo>
                  <a:pt x="12192000" y="0"/>
                </a:lnTo>
                <a:lnTo>
                  <a:pt x="12192000" y="2059049"/>
                </a:lnTo>
                <a:lnTo>
                  <a:pt x="12053358" y="2196525"/>
                </a:lnTo>
                <a:cubicBezTo>
                  <a:pt x="10762282" y="3347745"/>
                  <a:pt x="8575872" y="4104640"/>
                  <a:pt x="6096001" y="4104640"/>
                </a:cubicBezTo>
                <a:cubicBezTo>
                  <a:pt x="3616128" y="4104640"/>
                  <a:pt x="1429718" y="3347745"/>
                  <a:pt x="138643" y="2196525"/>
                </a:cubicBezTo>
                <a:lnTo>
                  <a:pt x="0" y="2059049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DE4F3EF-AC62-4037-B4D9-652778FA9A70}"/>
              </a:ext>
            </a:extLst>
          </p:cNvPr>
          <p:cNvSpPr txBox="1"/>
          <p:nvPr/>
        </p:nvSpPr>
        <p:spPr>
          <a:xfrm>
            <a:off x="5638800" y="92202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72140561-42C2-4A2A-90DD-B78FC47518C0}"/>
              </a:ext>
            </a:extLst>
          </p:cNvPr>
          <p:cNvSpPr/>
          <p:nvPr/>
        </p:nvSpPr>
        <p:spPr>
          <a:xfrm>
            <a:off x="0" y="0"/>
            <a:ext cx="12192000" cy="4104640"/>
          </a:xfrm>
          <a:custGeom>
            <a:avLst/>
            <a:gdLst>
              <a:gd name="connsiteX0" fmla="*/ 0 w 12192000"/>
              <a:gd name="connsiteY0" fmla="*/ 0 h 4104640"/>
              <a:gd name="connsiteX1" fmla="*/ 12192000 w 12192000"/>
              <a:gd name="connsiteY1" fmla="*/ 0 h 4104640"/>
              <a:gd name="connsiteX2" fmla="*/ 12192000 w 12192000"/>
              <a:gd name="connsiteY2" fmla="*/ 2059049 h 4104640"/>
              <a:gd name="connsiteX3" fmla="*/ 12053358 w 12192000"/>
              <a:gd name="connsiteY3" fmla="*/ 2196525 h 4104640"/>
              <a:gd name="connsiteX4" fmla="*/ 6096000 w 12192000"/>
              <a:gd name="connsiteY4" fmla="*/ 4104640 h 4104640"/>
              <a:gd name="connsiteX5" fmla="*/ 138643 w 12192000"/>
              <a:gd name="connsiteY5" fmla="*/ 2196525 h 4104640"/>
              <a:gd name="connsiteX6" fmla="*/ 0 w 12192000"/>
              <a:gd name="connsiteY6" fmla="*/ 2059049 h 4104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4104640">
                <a:moveTo>
                  <a:pt x="0" y="0"/>
                </a:moveTo>
                <a:lnTo>
                  <a:pt x="12192000" y="0"/>
                </a:lnTo>
                <a:lnTo>
                  <a:pt x="12192000" y="2059049"/>
                </a:lnTo>
                <a:lnTo>
                  <a:pt x="12053358" y="2196525"/>
                </a:lnTo>
                <a:cubicBezTo>
                  <a:pt x="10762282" y="3347745"/>
                  <a:pt x="8575872" y="4104640"/>
                  <a:pt x="6096000" y="4104640"/>
                </a:cubicBezTo>
                <a:cubicBezTo>
                  <a:pt x="3616128" y="4104640"/>
                  <a:pt x="1429718" y="3347745"/>
                  <a:pt x="138643" y="2196525"/>
                </a:cubicBezTo>
                <a:lnTo>
                  <a:pt x="0" y="2059049"/>
                </a:lnTo>
                <a:close/>
              </a:path>
            </a:pathLst>
          </a:cu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7" name="任意多边形: 形状 26">
            <a:extLst>
              <a:ext uri="{FF2B5EF4-FFF2-40B4-BE49-F238E27FC236}">
                <a16:creationId xmlns:a16="http://schemas.microsoft.com/office/drawing/2014/main" id="{235E151B-EFF0-421D-9A9D-24FBC2AA5FF9}"/>
              </a:ext>
            </a:extLst>
          </p:cNvPr>
          <p:cNvSpPr/>
          <p:nvPr/>
        </p:nvSpPr>
        <p:spPr>
          <a:xfrm>
            <a:off x="0" y="1760870"/>
            <a:ext cx="12192000" cy="2127870"/>
          </a:xfrm>
          <a:custGeom>
            <a:avLst/>
            <a:gdLst>
              <a:gd name="connsiteX0" fmla="*/ 0 w 12192000"/>
              <a:gd name="connsiteY0" fmla="*/ 0 h 4104640"/>
              <a:gd name="connsiteX1" fmla="*/ 12192000 w 12192000"/>
              <a:gd name="connsiteY1" fmla="*/ 0 h 4104640"/>
              <a:gd name="connsiteX2" fmla="*/ 12192000 w 12192000"/>
              <a:gd name="connsiteY2" fmla="*/ 2059049 h 4104640"/>
              <a:gd name="connsiteX3" fmla="*/ 12053358 w 12192000"/>
              <a:gd name="connsiteY3" fmla="*/ 2196525 h 4104640"/>
              <a:gd name="connsiteX4" fmla="*/ 6096000 w 12192000"/>
              <a:gd name="connsiteY4" fmla="*/ 4104640 h 4104640"/>
              <a:gd name="connsiteX5" fmla="*/ 138643 w 12192000"/>
              <a:gd name="connsiteY5" fmla="*/ 2196525 h 4104640"/>
              <a:gd name="connsiteX6" fmla="*/ 0 w 12192000"/>
              <a:gd name="connsiteY6" fmla="*/ 2059049 h 4104640"/>
              <a:gd name="connsiteX0" fmla="*/ 0 w 12192000"/>
              <a:gd name="connsiteY0" fmla="*/ 0 h 4104640"/>
              <a:gd name="connsiteX1" fmla="*/ 12192000 w 12192000"/>
              <a:gd name="connsiteY1" fmla="*/ 0 h 4104640"/>
              <a:gd name="connsiteX2" fmla="*/ 12192000 w 12192000"/>
              <a:gd name="connsiteY2" fmla="*/ 2059049 h 4104640"/>
              <a:gd name="connsiteX3" fmla="*/ 12053358 w 12192000"/>
              <a:gd name="connsiteY3" fmla="*/ 2196525 h 4104640"/>
              <a:gd name="connsiteX4" fmla="*/ 6096000 w 12192000"/>
              <a:gd name="connsiteY4" fmla="*/ 4104640 h 4104640"/>
              <a:gd name="connsiteX5" fmla="*/ 138643 w 12192000"/>
              <a:gd name="connsiteY5" fmla="*/ 2196525 h 4104640"/>
              <a:gd name="connsiteX6" fmla="*/ 0 w 12192000"/>
              <a:gd name="connsiteY6" fmla="*/ 2059049 h 4104640"/>
              <a:gd name="connsiteX7" fmla="*/ 91440 w 12192000"/>
              <a:gd name="connsiteY7" fmla="*/ 87904 h 4104640"/>
              <a:gd name="connsiteX0" fmla="*/ 0 w 12192000"/>
              <a:gd name="connsiteY0" fmla="*/ 0 h 4104640"/>
              <a:gd name="connsiteX1" fmla="*/ 12192000 w 12192000"/>
              <a:gd name="connsiteY1" fmla="*/ 0 h 4104640"/>
              <a:gd name="connsiteX2" fmla="*/ 12192000 w 12192000"/>
              <a:gd name="connsiteY2" fmla="*/ 2059049 h 4104640"/>
              <a:gd name="connsiteX3" fmla="*/ 12053358 w 12192000"/>
              <a:gd name="connsiteY3" fmla="*/ 2196525 h 4104640"/>
              <a:gd name="connsiteX4" fmla="*/ 6096000 w 12192000"/>
              <a:gd name="connsiteY4" fmla="*/ 4104640 h 4104640"/>
              <a:gd name="connsiteX5" fmla="*/ 138643 w 12192000"/>
              <a:gd name="connsiteY5" fmla="*/ 2196525 h 4104640"/>
              <a:gd name="connsiteX6" fmla="*/ 0 w 12192000"/>
              <a:gd name="connsiteY6" fmla="*/ 2059049 h 4104640"/>
              <a:gd name="connsiteX0" fmla="*/ 0 w 12192000"/>
              <a:gd name="connsiteY0" fmla="*/ 0 h 4104640"/>
              <a:gd name="connsiteX1" fmla="*/ 12192000 w 12192000"/>
              <a:gd name="connsiteY1" fmla="*/ 2059049 h 4104640"/>
              <a:gd name="connsiteX2" fmla="*/ 12053358 w 12192000"/>
              <a:gd name="connsiteY2" fmla="*/ 2196525 h 4104640"/>
              <a:gd name="connsiteX3" fmla="*/ 6096000 w 12192000"/>
              <a:gd name="connsiteY3" fmla="*/ 4104640 h 4104640"/>
              <a:gd name="connsiteX4" fmla="*/ 138643 w 12192000"/>
              <a:gd name="connsiteY4" fmla="*/ 2196525 h 4104640"/>
              <a:gd name="connsiteX5" fmla="*/ 0 w 12192000"/>
              <a:gd name="connsiteY5" fmla="*/ 2059049 h 4104640"/>
              <a:gd name="connsiteX0" fmla="*/ 12192000 w 12192000"/>
              <a:gd name="connsiteY0" fmla="*/ 0 h 2045591"/>
              <a:gd name="connsiteX1" fmla="*/ 12053358 w 12192000"/>
              <a:gd name="connsiteY1" fmla="*/ 137476 h 2045591"/>
              <a:gd name="connsiteX2" fmla="*/ 6096000 w 12192000"/>
              <a:gd name="connsiteY2" fmla="*/ 2045591 h 2045591"/>
              <a:gd name="connsiteX3" fmla="*/ 138643 w 12192000"/>
              <a:gd name="connsiteY3" fmla="*/ 137476 h 2045591"/>
              <a:gd name="connsiteX4" fmla="*/ 0 w 12192000"/>
              <a:gd name="connsiteY4" fmla="*/ 0 h 2045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2045591">
                <a:moveTo>
                  <a:pt x="12192000" y="0"/>
                </a:moveTo>
                <a:lnTo>
                  <a:pt x="12053358" y="137476"/>
                </a:lnTo>
                <a:cubicBezTo>
                  <a:pt x="10762282" y="1288696"/>
                  <a:pt x="8575872" y="2045591"/>
                  <a:pt x="6096000" y="2045591"/>
                </a:cubicBezTo>
                <a:cubicBezTo>
                  <a:pt x="3616128" y="2045591"/>
                  <a:pt x="1429718" y="1288696"/>
                  <a:pt x="138643" y="137476"/>
                </a:cubicBez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DDB681AA-2817-4745-BACC-B8465D61AB6C}"/>
              </a:ext>
            </a:extLst>
          </p:cNvPr>
          <p:cNvSpPr txBox="1"/>
          <p:nvPr/>
        </p:nvSpPr>
        <p:spPr>
          <a:xfrm>
            <a:off x="2072640" y="4426536"/>
            <a:ext cx="8046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结构与算法分析</a:t>
            </a:r>
            <a:endParaRPr lang="zh-CN" altLang="en-US" sz="48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" name="副标题 16">
            <a:extLst>
              <a:ext uri="{FF2B5EF4-FFF2-40B4-BE49-F238E27FC236}">
                <a16:creationId xmlns:a16="http://schemas.microsoft.com/office/drawing/2014/main" id="{F2B01E8D-0388-467E-B13F-3266E1385963}"/>
              </a:ext>
            </a:extLst>
          </p:cNvPr>
          <p:cNvSpPr txBox="1">
            <a:spLocks/>
          </p:cNvSpPr>
          <p:nvPr/>
        </p:nvSpPr>
        <p:spPr>
          <a:xfrm>
            <a:off x="2712720" y="5303913"/>
            <a:ext cx="6807201" cy="23639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人工智能学院</a:t>
            </a:r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69B0534A-12E3-463B-8EA3-DEFB3A6D297C}"/>
              </a:ext>
            </a:extLst>
          </p:cNvPr>
          <p:cNvGrpSpPr/>
          <p:nvPr/>
        </p:nvGrpSpPr>
        <p:grpSpPr>
          <a:xfrm>
            <a:off x="4601722" y="2262813"/>
            <a:ext cx="3022088" cy="825646"/>
            <a:chOff x="5402262" y="5211762"/>
            <a:chExt cx="3059113" cy="835761"/>
          </a:xfrm>
          <a:solidFill>
            <a:schemeClr val="bg1"/>
          </a:solidFill>
        </p:grpSpPr>
        <p:sp>
          <p:nvSpPr>
            <p:cNvPr id="113" name="Freeform 32">
              <a:extLst>
                <a:ext uri="{FF2B5EF4-FFF2-40B4-BE49-F238E27FC236}">
                  <a16:creationId xmlns:a16="http://schemas.microsoft.com/office/drawing/2014/main" id="{A9A69D16-251C-4F8D-A04F-3A1D925173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02262" y="5347186"/>
              <a:ext cx="814480" cy="570716"/>
            </a:xfrm>
            <a:custGeom>
              <a:avLst/>
              <a:gdLst>
                <a:gd name="T0" fmla="*/ 1607 w 2875"/>
                <a:gd name="T1" fmla="*/ 1769 h 2008"/>
                <a:gd name="T2" fmla="*/ 1683 w 2875"/>
                <a:gd name="T3" fmla="*/ 1769 h 2008"/>
                <a:gd name="T4" fmla="*/ 1494 w 2875"/>
                <a:gd name="T5" fmla="*/ 1579 h 2008"/>
                <a:gd name="T6" fmla="*/ 1223 w 2875"/>
                <a:gd name="T7" fmla="*/ 1628 h 2008"/>
                <a:gd name="T8" fmla="*/ 1178 w 2875"/>
                <a:gd name="T9" fmla="*/ 1615 h 2008"/>
                <a:gd name="T10" fmla="*/ 1065 w 2875"/>
                <a:gd name="T11" fmla="*/ 1371 h 2008"/>
                <a:gd name="T12" fmla="*/ 1454 w 2875"/>
                <a:gd name="T13" fmla="*/ 1219 h 2008"/>
                <a:gd name="T14" fmla="*/ 1537 w 2875"/>
                <a:gd name="T15" fmla="*/ 1242 h 2008"/>
                <a:gd name="T16" fmla="*/ 1480 w 2875"/>
                <a:gd name="T17" fmla="*/ 1524 h 2008"/>
                <a:gd name="T18" fmla="*/ 1734 w 2875"/>
                <a:gd name="T19" fmla="*/ 1515 h 2008"/>
                <a:gd name="T20" fmla="*/ 1824 w 2875"/>
                <a:gd name="T21" fmla="*/ 1300 h 2008"/>
                <a:gd name="T22" fmla="*/ 2079 w 2875"/>
                <a:gd name="T23" fmla="*/ 946 h 2008"/>
                <a:gd name="T24" fmla="*/ 2340 w 2875"/>
                <a:gd name="T25" fmla="*/ 1258 h 2008"/>
                <a:gd name="T26" fmla="*/ 2055 w 2875"/>
                <a:gd name="T27" fmla="*/ 1396 h 2008"/>
                <a:gd name="T28" fmla="*/ 1497 w 2875"/>
                <a:gd name="T29" fmla="*/ 643 h 2008"/>
                <a:gd name="T30" fmla="*/ 1494 w 2875"/>
                <a:gd name="T31" fmla="*/ 722 h 2008"/>
                <a:gd name="T32" fmla="*/ 1336 w 2875"/>
                <a:gd name="T33" fmla="*/ 279 h 2008"/>
                <a:gd name="T34" fmla="*/ 844 w 2875"/>
                <a:gd name="T35" fmla="*/ 337 h 2008"/>
                <a:gd name="T36" fmla="*/ 752 w 2875"/>
                <a:gd name="T37" fmla="*/ 499 h 2008"/>
                <a:gd name="T38" fmla="*/ 1074 w 2875"/>
                <a:gd name="T39" fmla="*/ 559 h 2008"/>
                <a:gd name="T40" fmla="*/ 1074 w 2875"/>
                <a:gd name="T41" fmla="*/ 855 h 2008"/>
                <a:gd name="T42" fmla="*/ 625 w 2875"/>
                <a:gd name="T43" fmla="*/ 1219 h 2008"/>
                <a:gd name="T44" fmla="*/ 447 w 2875"/>
                <a:gd name="T45" fmla="*/ 1058 h 2008"/>
                <a:gd name="T46" fmla="*/ 532 w 2875"/>
                <a:gd name="T47" fmla="*/ 830 h 2008"/>
                <a:gd name="T48" fmla="*/ 107 w 2875"/>
                <a:gd name="T49" fmla="*/ 1057 h 2008"/>
                <a:gd name="T50" fmla="*/ 455 w 2875"/>
                <a:gd name="T51" fmla="*/ 1786 h 2008"/>
                <a:gd name="T52" fmla="*/ 665 w 2875"/>
                <a:gd name="T53" fmla="*/ 1941 h 2008"/>
                <a:gd name="T54" fmla="*/ 988 w 2875"/>
                <a:gd name="T55" fmla="*/ 1988 h 2008"/>
                <a:gd name="T56" fmla="*/ 1124 w 2875"/>
                <a:gd name="T57" fmla="*/ 1963 h 2008"/>
                <a:gd name="T58" fmla="*/ 1162 w 2875"/>
                <a:gd name="T59" fmla="*/ 1951 h 2008"/>
                <a:gd name="T60" fmla="*/ 1404 w 2875"/>
                <a:gd name="T61" fmla="*/ 1914 h 2008"/>
                <a:gd name="T62" fmla="*/ 1672 w 2875"/>
                <a:gd name="T63" fmla="*/ 1902 h 2008"/>
                <a:gd name="T64" fmla="*/ 2014 w 2875"/>
                <a:gd name="T65" fmla="*/ 1888 h 2008"/>
                <a:gd name="T66" fmla="*/ 1987 w 2875"/>
                <a:gd name="T67" fmla="*/ 1668 h 2008"/>
                <a:gd name="T68" fmla="*/ 1986 w 2875"/>
                <a:gd name="T69" fmla="*/ 1607 h 2008"/>
                <a:gd name="T70" fmla="*/ 2307 w 2875"/>
                <a:gd name="T71" fmla="*/ 1488 h 2008"/>
                <a:gd name="T72" fmla="*/ 2774 w 2875"/>
                <a:gd name="T73" fmla="*/ 1000 h 2008"/>
                <a:gd name="T74" fmla="*/ 2594 w 2875"/>
                <a:gd name="T75" fmla="*/ 833 h 2008"/>
                <a:gd name="T76" fmla="*/ 2394 w 2875"/>
                <a:gd name="T77" fmla="*/ 728 h 2008"/>
                <a:gd name="T78" fmla="*/ 2038 w 2875"/>
                <a:gd name="T79" fmla="*/ 737 h 2008"/>
                <a:gd name="T80" fmla="*/ 2116 w 2875"/>
                <a:gd name="T81" fmla="*/ 560 h 2008"/>
                <a:gd name="T82" fmla="*/ 2380 w 2875"/>
                <a:gd name="T83" fmla="*/ 358 h 2008"/>
                <a:gd name="T84" fmla="*/ 2359 w 2875"/>
                <a:gd name="T85" fmla="*/ 103 h 2008"/>
                <a:gd name="T86" fmla="*/ 1756 w 2875"/>
                <a:gd name="T87" fmla="*/ 166 h 2008"/>
                <a:gd name="T88" fmla="*/ 1403 w 2875"/>
                <a:gd name="T89" fmla="*/ 290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75" h="2008">
                  <a:moveTo>
                    <a:pt x="1683" y="1769"/>
                  </a:moveTo>
                  <a:lnTo>
                    <a:pt x="1607" y="1769"/>
                  </a:lnTo>
                  <a:cubicBezTo>
                    <a:pt x="1613" y="1747"/>
                    <a:pt x="1619" y="1739"/>
                    <a:pt x="1642" y="1737"/>
                  </a:cubicBezTo>
                  <a:cubicBezTo>
                    <a:pt x="1670" y="1735"/>
                    <a:pt x="1673" y="1751"/>
                    <a:pt x="1683" y="1769"/>
                  </a:cubicBezTo>
                  <a:close/>
                  <a:moveTo>
                    <a:pt x="1480" y="1524"/>
                  </a:moveTo>
                  <a:cubicBezTo>
                    <a:pt x="1480" y="1558"/>
                    <a:pt x="1482" y="1552"/>
                    <a:pt x="1494" y="1579"/>
                  </a:cubicBezTo>
                  <a:cubicBezTo>
                    <a:pt x="1507" y="1611"/>
                    <a:pt x="1537" y="1644"/>
                    <a:pt x="1426" y="1656"/>
                  </a:cubicBezTo>
                  <a:cubicBezTo>
                    <a:pt x="1391" y="1660"/>
                    <a:pt x="1255" y="1641"/>
                    <a:pt x="1223" y="1628"/>
                  </a:cubicBezTo>
                  <a:cubicBezTo>
                    <a:pt x="1221" y="1627"/>
                    <a:pt x="1219" y="1626"/>
                    <a:pt x="1218" y="1626"/>
                  </a:cubicBezTo>
                  <a:lnTo>
                    <a:pt x="1178" y="1615"/>
                  </a:lnTo>
                  <a:cubicBezTo>
                    <a:pt x="1146" y="1606"/>
                    <a:pt x="939" y="1503"/>
                    <a:pt x="985" y="1419"/>
                  </a:cubicBezTo>
                  <a:cubicBezTo>
                    <a:pt x="1003" y="1386"/>
                    <a:pt x="1023" y="1375"/>
                    <a:pt x="1065" y="1371"/>
                  </a:cubicBezTo>
                  <a:cubicBezTo>
                    <a:pt x="1070" y="1389"/>
                    <a:pt x="1133" y="1549"/>
                    <a:pt x="1209" y="1549"/>
                  </a:cubicBezTo>
                  <a:cubicBezTo>
                    <a:pt x="1343" y="1549"/>
                    <a:pt x="1431" y="1255"/>
                    <a:pt x="1454" y="1219"/>
                  </a:cubicBezTo>
                  <a:cubicBezTo>
                    <a:pt x="1478" y="1182"/>
                    <a:pt x="1506" y="1136"/>
                    <a:pt x="1565" y="1134"/>
                  </a:cubicBezTo>
                  <a:cubicBezTo>
                    <a:pt x="1565" y="1223"/>
                    <a:pt x="1557" y="1194"/>
                    <a:pt x="1537" y="1242"/>
                  </a:cubicBezTo>
                  <a:lnTo>
                    <a:pt x="1514" y="1329"/>
                  </a:lnTo>
                  <a:cubicBezTo>
                    <a:pt x="1506" y="1444"/>
                    <a:pt x="1480" y="1483"/>
                    <a:pt x="1480" y="1524"/>
                  </a:cubicBezTo>
                  <a:close/>
                  <a:moveTo>
                    <a:pt x="1768" y="1541"/>
                  </a:moveTo>
                  <a:cubicBezTo>
                    <a:pt x="1760" y="1510"/>
                    <a:pt x="1767" y="1518"/>
                    <a:pt x="1734" y="1515"/>
                  </a:cubicBezTo>
                  <a:cubicBezTo>
                    <a:pt x="1736" y="1450"/>
                    <a:pt x="1756" y="1449"/>
                    <a:pt x="1779" y="1408"/>
                  </a:cubicBezTo>
                  <a:cubicBezTo>
                    <a:pt x="1800" y="1371"/>
                    <a:pt x="1800" y="1336"/>
                    <a:pt x="1824" y="1300"/>
                  </a:cubicBezTo>
                  <a:cubicBezTo>
                    <a:pt x="1910" y="1168"/>
                    <a:pt x="1857" y="1222"/>
                    <a:pt x="1920" y="1092"/>
                  </a:cubicBezTo>
                  <a:cubicBezTo>
                    <a:pt x="1959" y="1013"/>
                    <a:pt x="1998" y="965"/>
                    <a:pt x="2079" y="946"/>
                  </a:cubicBezTo>
                  <a:cubicBezTo>
                    <a:pt x="2213" y="915"/>
                    <a:pt x="2535" y="852"/>
                    <a:pt x="2582" y="1031"/>
                  </a:cubicBezTo>
                  <a:cubicBezTo>
                    <a:pt x="2615" y="1155"/>
                    <a:pt x="2436" y="1229"/>
                    <a:pt x="2340" y="1258"/>
                  </a:cubicBezTo>
                  <a:cubicBezTo>
                    <a:pt x="2296" y="1271"/>
                    <a:pt x="2250" y="1314"/>
                    <a:pt x="2203" y="1333"/>
                  </a:cubicBezTo>
                  <a:cubicBezTo>
                    <a:pt x="2136" y="1360"/>
                    <a:pt x="2187" y="1351"/>
                    <a:pt x="2055" y="1396"/>
                  </a:cubicBezTo>
                  <a:cubicBezTo>
                    <a:pt x="1823" y="1474"/>
                    <a:pt x="1945" y="1422"/>
                    <a:pt x="1768" y="1541"/>
                  </a:cubicBezTo>
                  <a:close/>
                  <a:moveTo>
                    <a:pt x="1497" y="643"/>
                  </a:moveTo>
                  <a:cubicBezTo>
                    <a:pt x="1581" y="643"/>
                    <a:pt x="1701" y="635"/>
                    <a:pt x="1654" y="800"/>
                  </a:cubicBezTo>
                  <a:cubicBezTo>
                    <a:pt x="1625" y="904"/>
                    <a:pt x="1529" y="865"/>
                    <a:pt x="1494" y="722"/>
                  </a:cubicBezTo>
                  <a:cubicBezTo>
                    <a:pt x="1486" y="686"/>
                    <a:pt x="1496" y="684"/>
                    <a:pt x="1497" y="643"/>
                  </a:cubicBezTo>
                  <a:close/>
                  <a:moveTo>
                    <a:pt x="1336" y="279"/>
                  </a:moveTo>
                  <a:cubicBezTo>
                    <a:pt x="1171" y="279"/>
                    <a:pt x="1108" y="288"/>
                    <a:pt x="955" y="296"/>
                  </a:cubicBezTo>
                  <a:cubicBezTo>
                    <a:pt x="904" y="299"/>
                    <a:pt x="875" y="313"/>
                    <a:pt x="844" y="337"/>
                  </a:cubicBezTo>
                  <a:cubicBezTo>
                    <a:pt x="821" y="355"/>
                    <a:pt x="779" y="391"/>
                    <a:pt x="752" y="398"/>
                  </a:cubicBezTo>
                  <a:lnTo>
                    <a:pt x="752" y="499"/>
                  </a:lnTo>
                  <a:lnTo>
                    <a:pt x="870" y="508"/>
                  </a:lnTo>
                  <a:cubicBezTo>
                    <a:pt x="933" y="511"/>
                    <a:pt x="1023" y="527"/>
                    <a:pt x="1074" y="559"/>
                  </a:cubicBezTo>
                  <a:cubicBezTo>
                    <a:pt x="1093" y="571"/>
                    <a:pt x="1124" y="606"/>
                    <a:pt x="1124" y="635"/>
                  </a:cubicBezTo>
                  <a:cubicBezTo>
                    <a:pt x="1124" y="663"/>
                    <a:pt x="1073" y="719"/>
                    <a:pt x="1074" y="855"/>
                  </a:cubicBezTo>
                  <a:cubicBezTo>
                    <a:pt x="1074" y="992"/>
                    <a:pt x="1087" y="994"/>
                    <a:pt x="992" y="1044"/>
                  </a:cubicBezTo>
                  <a:cubicBezTo>
                    <a:pt x="916" y="1084"/>
                    <a:pt x="685" y="1219"/>
                    <a:pt x="625" y="1219"/>
                  </a:cubicBezTo>
                  <a:cubicBezTo>
                    <a:pt x="550" y="1219"/>
                    <a:pt x="606" y="1220"/>
                    <a:pt x="526" y="1141"/>
                  </a:cubicBezTo>
                  <a:cubicBezTo>
                    <a:pt x="497" y="1113"/>
                    <a:pt x="468" y="1090"/>
                    <a:pt x="447" y="1058"/>
                  </a:cubicBezTo>
                  <a:cubicBezTo>
                    <a:pt x="497" y="954"/>
                    <a:pt x="540" y="981"/>
                    <a:pt x="540" y="906"/>
                  </a:cubicBezTo>
                  <a:cubicBezTo>
                    <a:pt x="540" y="863"/>
                    <a:pt x="533" y="868"/>
                    <a:pt x="532" y="830"/>
                  </a:cubicBezTo>
                  <a:cubicBezTo>
                    <a:pt x="337" y="830"/>
                    <a:pt x="355" y="820"/>
                    <a:pt x="184" y="956"/>
                  </a:cubicBezTo>
                  <a:lnTo>
                    <a:pt x="107" y="1057"/>
                  </a:lnTo>
                  <a:cubicBezTo>
                    <a:pt x="0" y="1252"/>
                    <a:pt x="145" y="1411"/>
                    <a:pt x="268" y="1576"/>
                  </a:cubicBezTo>
                  <a:cubicBezTo>
                    <a:pt x="303" y="1623"/>
                    <a:pt x="418" y="1759"/>
                    <a:pt x="455" y="1786"/>
                  </a:cubicBezTo>
                  <a:cubicBezTo>
                    <a:pt x="495" y="1816"/>
                    <a:pt x="529" y="1843"/>
                    <a:pt x="571" y="1875"/>
                  </a:cubicBezTo>
                  <a:lnTo>
                    <a:pt x="665" y="1941"/>
                  </a:lnTo>
                  <a:cubicBezTo>
                    <a:pt x="709" y="1971"/>
                    <a:pt x="734" y="1969"/>
                    <a:pt x="764" y="1978"/>
                  </a:cubicBezTo>
                  <a:cubicBezTo>
                    <a:pt x="843" y="2001"/>
                    <a:pt x="879" y="2008"/>
                    <a:pt x="988" y="1988"/>
                  </a:cubicBezTo>
                  <a:cubicBezTo>
                    <a:pt x="1024" y="1981"/>
                    <a:pt x="997" y="1977"/>
                    <a:pt x="1040" y="1973"/>
                  </a:cubicBezTo>
                  <a:cubicBezTo>
                    <a:pt x="1087" y="1968"/>
                    <a:pt x="1074" y="1982"/>
                    <a:pt x="1124" y="1963"/>
                  </a:cubicBezTo>
                  <a:cubicBezTo>
                    <a:pt x="1126" y="1962"/>
                    <a:pt x="1124" y="1962"/>
                    <a:pt x="1142" y="1956"/>
                  </a:cubicBezTo>
                  <a:cubicBezTo>
                    <a:pt x="1143" y="1956"/>
                    <a:pt x="1162" y="1951"/>
                    <a:pt x="1162" y="1951"/>
                  </a:cubicBezTo>
                  <a:lnTo>
                    <a:pt x="1263" y="1925"/>
                  </a:lnTo>
                  <a:cubicBezTo>
                    <a:pt x="1339" y="1903"/>
                    <a:pt x="1309" y="1915"/>
                    <a:pt x="1404" y="1914"/>
                  </a:cubicBezTo>
                  <a:cubicBezTo>
                    <a:pt x="1448" y="1913"/>
                    <a:pt x="1451" y="1907"/>
                    <a:pt x="1489" y="1905"/>
                  </a:cubicBezTo>
                  <a:cubicBezTo>
                    <a:pt x="1549" y="1902"/>
                    <a:pt x="1613" y="1911"/>
                    <a:pt x="1672" y="1902"/>
                  </a:cubicBezTo>
                  <a:cubicBezTo>
                    <a:pt x="1839" y="1874"/>
                    <a:pt x="1760" y="1874"/>
                    <a:pt x="1921" y="1887"/>
                  </a:cubicBezTo>
                  <a:cubicBezTo>
                    <a:pt x="1951" y="1890"/>
                    <a:pt x="1984" y="1886"/>
                    <a:pt x="2014" y="1888"/>
                  </a:cubicBezTo>
                  <a:cubicBezTo>
                    <a:pt x="2181" y="1897"/>
                    <a:pt x="2334" y="1970"/>
                    <a:pt x="2267" y="1685"/>
                  </a:cubicBezTo>
                  <a:cubicBezTo>
                    <a:pt x="2134" y="1685"/>
                    <a:pt x="2220" y="1648"/>
                    <a:pt x="1987" y="1668"/>
                  </a:cubicBezTo>
                  <a:cubicBezTo>
                    <a:pt x="1935" y="1672"/>
                    <a:pt x="1932" y="1663"/>
                    <a:pt x="1912" y="1634"/>
                  </a:cubicBezTo>
                  <a:cubicBezTo>
                    <a:pt x="1948" y="1617"/>
                    <a:pt x="1934" y="1639"/>
                    <a:pt x="1986" y="1607"/>
                  </a:cubicBezTo>
                  <a:cubicBezTo>
                    <a:pt x="1992" y="1603"/>
                    <a:pt x="2001" y="1598"/>
                    <a:pt x="2008" y="1594"/>
                  </a:cubicBezTo>
                  <a:cubicBezTo>
                    <a:pt x="2048" y="1573"/>
                    <a:pt x="2216" y="1527"/>
                    <a:pt x="2307" y="1488"/>
                  </a:cubicBezTo>
                  <a:cubicBezTo>
                    <a:pt x="2384" y="1455"/>
                    <a:pt x="2600" y="1349"/>
                    <a:pt x="2659" y="1289"/>
                  </a:cubicBezTo>
                  <a:cubicBezTo>
                    <a:pt x="2716" y="1230"/>
                    <a:pt x="2875" y="1156"/>
                    <a:pt x="2774" y="1000"/>
                  </a:cubicBezTo>
                  <a:cubicBezTo>
                    <a:pt x="2730" y="932"/>
                    <a:pt x="2781" y="926"/>
                    <a:pt x="2667" y="895"/>
                  </a:cubicBezTo>
                  <a:cubicBezTo>
                    <a:pt x="2627" y="884"/>
                    <a:pt x="2620" y="864"/>
                    <a:pt x="2594" y="833"/>
                  </a:cubicBezTo>
                  <a:cubicBezTo>
                    <a:pt x="2566" y="798"/>
                    <a:pt x="2540" y="805"/>
                    <a:pt x="2512" y="780"/>
                  </a:cubicBezTo>
                  <a:cubicBezTo>
                    <a:pt x="2467" y="742"/>
                    <a:pt x="2503" y="728"/>
                    <a:pt x="2394" y="728"/>
                  </a:cubicBezTo>
                  <a:cubicBezTo>
                    <a:pt x="2319" y="728"/>
                    <a:pt x="2223" y="729"/>
                    <a:pt x="2153" y="740"/>
                  </a:cubicBezTo>
                  <a:cubicBezTo>
                    <a:pt x="2117" y="745"/>
                    <a:pt x="2066" y="751"/>
                    <a:pt x="2038" y="737"/>
                  </a:cubicBezTo>
                  <a:cubicBezTo>
                    <a:pt x="2015" y="725"/>
                    <a:pt x="1988" y="682"/>
                    <a:pt x="1988" y="635"/>
                  </a:cubicBezTo>
                  <a:cubicBezTo>
                    <a:pt x="1988" y="602"/>
                    <a:pt x="2089" y="571"/>
                    <a:pt x="2116" y="560"/>
                  </a:cubicBezTo>
                  <a:cubicBezTo>
                    <a:pt x="2173" y="537"/>
                    <a:pt x="2210" y="519"/>
                    <a:pt x="2259" y="491"/>
                  </a:cubicBezTo>
                  <a:cubicBezTo>
                    <a:pt x="2310" y="460"/>
                    <a:pt x="2356" y="413"/>
                    <a:pt x="2380" y="358"/>
                  </a:cubicBezTo>
                  <a:lnTo>
                    <a:pt x="2394" y="321"/>
                  </a:lnTo>
                  <a:cubicBezTo>
                    <a:pt x="2428" y="246"/>
                    <a:pt x="2439" y="184"/>
                    <a:pt x="2359" y="103"/>
                  </a:cubicBezTo>
                  <a:cubicBezTo>
                    <a:pt x="2257" y="0"/>
                    <a:pt x="2097" y="47"/>
                    <a:pt x="1968" y="90"/>
                  </a:cubicBezTo>
                  <a:cubicBezTo>
                    <a:pt x="1881" y="119"/>
                    <a:pt x="1887" y="128"/>
                    <a:pt x="1756" y="166"/>
                  </a:cubicBezTo>
                  <a:cubicBezTo>
                    <a:pt x="1626" y="205"/>
                    <a:pt x="1575" y="246"/>
                    <a:pt x="1452" y="294"/>
                  </a:cubicBezTo>
                  <a:cubicBezTo>
                    <a:pt x="1422" y="306"/>
                    <a:pt x="1436" y="301"/>
                    <a:pt x="1403" y="290"/>
                  </a:cubicBezTo>
                  <a:cubicBezTo>
                    <a:pt x="1377" y="282"/>
                    <a:pt x="1367" y="279"/>
                    <a:pt x="1336" y="27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4" name="Freeform 33">
              <a:extLst>
                <a:ext uri="{FF2B5EF4-FFF2-40B4-BE49-F238E27FC236}">
                  <a16:creationId xmlns:a16="http://schemas.microsoft.com/office/drawing/2014/main" id="{CA79F5A3-193E-4564-892F-868617D5CB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70909" y="5256259"/>
              <a:ext cx="650035" cy="791264"/>
            </a:xfrm>
            <a:custGeom>
              <a:avLst/>
              <a:gdLst>
                <a:gd name="T0" fmla="*/ 943 w 2302"/>
                <a:gd name="T1" fmla="*/ 2093 h 2775"/>
                <a:gd name="T2" fmla="*/ 935 w 2302"/>
                <a:gd name="T3" fmla="*/ 1957 h 2775"/>
                <a:gd name="T4" fmla="*/ 1214 w 2302"/>
                <a:gd name="T5" fmla="*/ 1898 h 2775"/>
                <a:gd name="T6" fmla="*/ 1250 w 2302"/>
                <a:gd name="T7" fmla="*/ 1993 h 2775"/>
                <a:gd name="T8" fmla="*/ 923 w 2302"/>
                <a:gd name="T9" fmla="*/ 1327 h 2775"/>
                <a:gd name="T10" fmla="*/ 1019 w 2302"/>
                <a:gd name="T11" fmla="*/ 1246 h 2775"/>
                <a:gd name="T12" fmla="*/ 1517 w 2302"/>
                <a:gd name="T13" fmla="*/ 1067 h 2775"/>
                <a:gd name="T14" fmla="*/ 2022 w 2302"/>
                <a:gd name="T15" fmla="*/ 1529 h 2775"/>
                <a:gd name="T16" fmla="*/ 1975 w 2302"/>
                <a:gd name="T17" fmla="*/ 1651 h 2775"/>
                <a:gd name="T18" fmla="*/ 1638 w 2302"/>
                <a:gd name="T19" fmla="*/ 2178 h 2775"/>
                <a:gd name="T20" fmla="*/ 1392 w 2302"/>
                <a:gd name="T21" fmla="*/ 1830 h 2775"/>
                <a:gd name="T22" fmla="*/ 1392 w 2302"/>
                <a:gd name="T23" fmla="*/ 1551 h 2775"/>
                <a:gd name="T24" fmla="*/ 1534 w 2302"/>
                <a:gd name="T25" fmla="*/ 1282 h 2775"/>
                <a:gd name="T26" fmla="*/ 1211 w 2302"/>
                <a:gd name="T27" fmla="*/ 1293 h 2775"/>
                <a:gd name="T28" fmla="*/ 893 w 2302"/>
                <a:gd name="T29" fmla="*/ 1466 h 2775"/>
                <a:gd name="T30" fmla="*/ 1488 w 2302"/>
                <a:gd name="T31" fmla="*/ 301 h 2775"/>
                <a:gd name="T32" fmla="*/ 1307 w 2302"/>
                <a:gd name="T33" fmla="*/ 391 h 2775"/>
                <a:gd name="T34" fmla="*/ 1198 w 2302"/>
                <a:gd name="T35" fmla="*/ 53 h 2775"/>
                <a:gd name="T36" fmla="*/ 1169 w 2302"/>
                <a:gd name="T37" fmla="*/ 75 h 2775"/>
                <a:gd name="T38" fmla="*/ 989 w 2302"/>
                <a:gd name="T39" fmla="*/ 420 h 2775"/>
                <a:gd name="T40" fmla="*/ 571 w 2302"/>
                <a:gd name="T41" fmla="*/ 603 h 2775"/>
                <a:gd name="T42" fmla="*/ 696 w 2302"/>
                <a:gd name="T43" fmla="*/ 800 h 2775"/>
                <a:gd name="T44" fmla="*/ 901 w 2302"/>
                <a:gd name="T45" fmla="*/ 1043 h 2775"/>
                <a:gd name="T46" fmla="*/ 359 w 2302"/>
                <a:gd name="T47" fmla="*/ 1111 h 2775"/>
                <a:gd name="T48" fmla="*/ 80 w 2302"/>
                <a:gd name="T49" fmla="*/ 1381 h 2775"/>
                <a:gd name="T50" fmla="*/ 26 w 2302"/>
                <a:gd name="T51" fmla="*/ 1834 h 2775"/>
                <a:gd name="T52" fmla="*/ 317 w 2302"/>
                <a:gd name="T53" fmla="*/ 2203 h 2775"/>
                <a:gd name="T54" fmla="*/ 545 w 2302"/>
                <a:gd name="T55" fmla="*/ 1839 h 2775"/>
                <a:gd name="T56" fmla="*/ 684 w 2302"/>
                <a:gd name="T57" fmla="*/ 1452 h 2775"/>
                <a:gd name="T58" fmla="*/ 740 w 2302"/>
                <a:gd name="T59" fmla="*/ 1754 h 2775"/>
                <a:gd name="T60" fmla="*/ 930 w 2302"/>
                <a:gd name="T61" fmla="*/ 1656 h 2775"/>
                <a:gd name="T62" fmla="*/ 1265 w 2302"/>
                <a:gd name="T63" fmla="*/ 1458 h 2775"/>
                <a:gd name="T64" fmla="*/ 1049 w 2302"/>
                <a:gd name="T65" fmla="*/ 1665 h 2775"/>
                <a:gd name="T66" fmla="*/ 918 w 2302"/>
                <a:gd name="T67" fmla="*/ 1746 h 2775"/>
                <a:gd name="T68" fmla="*/ 579 w 2302"/>
                <a:gd name="T69" fmla="*/ 1898 h 2775"/>
                <a:gd name="T70" fmla="*/ 664 w 2302"/>
                <a:gd name="T71" fmla="*/ 2237 h 2775"/>
                <a:gd name="T72" fmla="*/ 848 w 2302"/>
                <a:gd name="T73" fmla="*/ 2374 h 2775"/>
                <a:gd name="T74" fmla="*/ 893 w 2302"/>
                <a:gd name="T75" fmla="*/ 2677 h 2775"/>
                <a:gd name="T76" fmla="*/ 1183 w 2302"/>
                <a:gd name="T77" fmla="*/ 2604 h 2775"/>
                <a:gd name="T78" fmla="*/ 1612 w 2302"/>
                <a:gd name="T79" fmla="*/ 2482 h 2775"/>
                <a:gd name="T80" fmla="*/ 2056 w 2302"/>
                <a:gd name="T81" fmla="*/ 1894 h 2775"/>
                <a:gd name="T82" fmla="*/ 2175 w 2302"/>
                <a:gd name="T83" fmla="*/ 1529 h 2775"/>
                <a:gd name="T84" fmla="*/ 2227 w 2302"/>
                <a:gd name="T85" fmla="*/ 1277 h 2775"/>
                <a:gd name="T86" fmla="*/ 2024 w 2302"/>
                <a:gd name="T87" fmla="*/ 945 h 2775"/>
                <a:gd name="T88" fmla="*/ 1731 w 2302"/>
                <a:gd name="T89" fmla="*/ 899 h 2775"/>
                <a:gd name="T90" fmla="*/ 1282 w 2302"/>
                <a:gd name="T91" fmla="*/ 933 h 2775"/>
                <a:gd name="T92" fmla="*/ 1553 w 2302"/>
                <a:gd name="T93" fmla="*/ 636 h 2775"/>
                <a:gd name="T94" fmla="*/ 1683 w 2302"/>
                <a:gd name="T95" fmla="*/ 563 h 2775"/>
                <a:gd name="T96" fmla="*/ 1633 w 2302"/>
                <a:gd name="T97" fmla="*/ 40 h 2775"/>
                <a:gd name="T98" fmla="*/ 1502 w 2302"/>
                <a:gd name="T99" fmla="*/ 78 h 27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02" h="2775">
                  <a:moveTo>
                    <a:pt x="935" y="1957"/>
                  </a:moveTo>
                  <a:cubicBezTo>
                    <a:pt x="1034" y="2024"/>
                    <a:pt x="961" y="2093"/>
                    <a:pt x="943" y="2093"/>
                  </a:cubicBezTo>
                  <a:cubicBezTo>
                    <a:pt x="884" y="2093"/>
                    <a:pt x="897" y="2096"/>
                    <a:pt x="876" y="2067"/>
                  </a:cubicBezTo>
                  <a:cubicBezTo>
                    <a:pt x="838" y="2013"/>
                    <a:pt x="877" y="1971"/>
                    <a:pt x="935" y="1957"/>
                  </a:cubicBezTo>
                  <a:close/>
                  <a:moveTo>
                    <a:pt x="1250" y="1993"/>
                  </a:moveTo>
                  <a:cubicBezTo>
                    <a:pt x="1158" y="1970"/>
                    <a:pt x="1189" y="1946"/>
                    <a:pt x="1214" y="1898"/>
                  </a:cubicBezTo>
                  <a:cubicBezTo>
                    <a:pt x="1252" y="1907"/>
                    <a:pt x="1272" y="1930"/>
                    <a:pt x="1290" y="1957"/>
                  </a:cubicBezTo>
                  <a:lnTo>
                    <a:pt x="1250" y="1993"/>
                  </a:lnTo>
                  <a:close/>
                  <a:moveTo>
                    <a:pt x="893" y="1466"/>
                  </a:moveTo>
                  <a:lnTo>
                    <a:pt x="923" y="1327"/>
                  </a:lnTo>
                  <a:cubicBezTo>
                    <a:pt x="931" y="1299"/>
                    <a:pt x="934" y="1330"/>
                    <a:pt x="935" y="1280"/>
                  </a:cubicBezTo>
                  <a:cubicBezTo>
                    <a:pt x="998" y="1280"/>
                    <a:pt x="970" y="1269"/>
                    <a:pt x="1019" y="1246"/>
                  </a:cubicBezTo>
                  <a:cubicBezTo>
                    <a:pt x="1040" y="1236"/>
                    <a:pt x="1067" y="1229"/>
                    <a:pt x="1088" y="1222"/>
                  </a:cubicBezTo>
                  <a:cubicBezTo>
                    <a:pt x="1209" y="1179"/>
                    <a:pt x="1402" y="1081"/>
                    <a:pt x="1517" y="1067"/>
                  </a:cubicBezTo>
                  <a:cubicBezTo>
                    <a:pt x="1653" y="1050"/>
                    <a:pt x="1887" y="1045"/>
                    <a:pt x="2002" y="1127"/>
                  </a:cubicBezTo>
                  <a:cubicBezTo>
                    <a:pt x="2130" y="1220"/>
                    <a:pt x="2068" y="1347"/>
                    <a:pt x="2022" y="1529"/>
                  </a:cubicBezTo>
                  <a:cubicBezTo>
                    <a:pt x="2015" y="1556"/>
                    <a:pt x="2011" y="1575"/>
                    <a:pt x="2003" y="1595"/>
                  </a:cubicBezTo>
                  <a:cubicBezTo>
                    <a:pt x="1991" y="1626"/>
                    <a:pt x="1985" y="1625"/>
                    <a:pt x="1975" y="1651"/>
                  </a:cubicBezTo>
                  <a:cubicBezTo>
                    <a:pt x="1964" y="1681"/>
                    <a:pt x="1962" y="1716"/>
                    <a:pt x="1934" y="1788"/>
                  </a:cubicBezTo>
                  <a:cubicBezTo>
                    <a:pt x="1898" y="1880"/>
                    <a:pt x="1725" y="2178"/>
                    <a:pt x="1638" y="2178"/>
                  </a:cubicBezTo>
                  <a:cubicBezTo>
                    <a:pt x="1506" y="2178"/>
                    <a:pt x="1485" y="2185"/>
                    <a:pt x="1417" y="2084"/>
                  </a:cubicBezTo>
                  <a:cubicBezTo>
                    <a:pt x="1527" y="2011"/>
                    <a:pt x="1551" y="1867"/>
                    <a:pt x="1392" y="1830"/>
                  </a:cubicBezTo>
                  <a:cubicBezTo>
                    <a:pt x="1414" y="1735"/>
                    <a:pt x="1468" y="1850"/>
                    <a:pt x="1468" y="1678"/>
                  </a:cubicBezTo>
                  <a:cubicBezTo>
                    <a:pt x="1468" y="1651"/>
                    <a:pt x="1408" y="1618"/>
                    <a:pt x="1392" y="1551"/>
                  </a:cubicBezTo>
                  <a:cubicBezTo>
                    <a:pt x="1465" y="1502"/>
                    <a:pt x="1467" y="1491"/>
                    <a:pt x="1556" y="1444"/>
                  </a:cubicBezTo>
                  <a:cubicBezTo>
                    <a:pt x="1666" y="1385"/>
                    <a:pt x="1571" y="1315"/>
                    <a:pt x="1534" y="1282"/>
                  </a:cubicBezTo>
                  <a:cubicBezTo>
                    <a:pt x="1448" y="1206"/>
                    <a:pt x="1434" y="1221"/>
                    <a:pt x="1299" y="1221"/>
                  </a:cubicBezTo>
                  <a:cubicBezTo>
                    <a:pt x="1270" y="1221"/>
                    <a:pt x="1236" y="1276"/>
                    <a:pt x="1211" y="1293"/>
                  </a:cubicBezTo>
                  <a:cubicBezTo>
                    <a:pt x="1158" y="1330"/>
                    <a:pt x="1104" y="1349"/>
                    <a:pt x="1011" y="1416"/>
                  </a:cubicBezTo>
                  <a:cubicBezTo>
                    <a:pt x="978" y="1439"/>
                    <a:pt x="944" y="1462"/>
                    <a:pt x="893" y="1466"/>
                  </a:cubicBezTo>
                  <a:close/>
                  <a:moveTo>
                    <a:pt x="1502" y="78"/>
                  </a:moveTo>
                  <a:cubicBezTo>
                    <a:pt x="1502" y="179"/>
                    <a:pt x="1543" y="206"/>
                    <a:pt x="1488" y="301"/>
                  </a:cubicBezTo>
                  <a:cubicBezTo>
                    <a:pt x="1474" y="325"/>
                    <a:pt x="1462" y="338"/>
                    <a:pt x="1439" y="354"/>
                  </a:cubicBezTo>
                  <a:cubicBezTo>
                    <a:pt x="1395" y="384"/>
                    <a:pt x="1363" y="418"/>
                    <a:pt x="1307" y="391"/>
                  </a:cubicBezTo>
                  <a:cubicBezTo>
                    <a:pt x="1327" y="306"/>
                    <a:pt x="1350" y="200"/>
                    <a:pt x="1350" y="112"/>
                  </a:cubicBezTo>
                  <a:cubicBezTo>
                    <a:pt x="1350" y="14"/>
                    <a:pt x="1261" y="17"/>
                    <a:pt x="1198" y="53"/>
                  </a:cubicBezTo>
                  <a:lnTo>
                    <a:pt x="1187" y="59"/>
                  </a:lnTo>
                  <a:cubicBezTo>
                    <a:pt x="1173" y="69"/>
                    <a:pt x="1180" y="62"/>
                    <a:pt x="1169" y="75"/>
                  </a:cubicBezTo>
                  <a:cubicBezTo>
                    <a:pt x="1162" y="85"/>
                    <a:pt x="1164" y="85"/>
                    <a:pt x="1157" y="97"/>
                  </a:cubicBezTo>
                  <a:lnTo>
                    <a:pt x="989" y="420"/>
                  </a:lnTo>
                  <a:cubicBezTo>
                    <a:pt x="932" y="571"/>
                    <a:pt x="876" y="450"/>
                    <a:pt x="698" y="450"/>
                  </a:cubicBezTo>
                  <a:cubicBezTo>
                    <a:pt x="577" y="450"/>
                    <a:pt x="571" y="457"/>
                    <a:pt x="571" y="603"/>
                  </a:cubicBezTo>
                  <a:cubicBezTo>
                    <a:pt x="571" y="613"/>
                    <a:pt x="618" y="689"/>
                    <a:pt x="627" y="707"/>
                  </a:cubicBezTo>
                  <a:cubicBezTo>
                    <a:pt x="647" y="743"/>
                    <a:pt x="668" y="772"/>
                    <a:pt x="696" y="800"/>
                  </a:cubicBezTo>
                  <a:cubicBezTo>
                    <a:pt x="749" y="853"/>
                    <a:pt x="825" y="898"/>
                    <a:pt x="901" y="916"/>
                  </a:cubicBezTo>
                  <a:lnTo>
                    <a:pt x="901" y="1043"/>
                  </a:lnTo>
                  <a:cubicBezTo>
                    <a:pt x="825" y="1083"/>
                    <a:pt x="633" y="1238"/>
                    <a:pt x="571" y="1238"/>
                  </a:cubicBezTo>
                  <a:cubicBezTo>
                    <a:pt x="497" y="1238"/>
                    <a:pt x="453" y="1111"/>
                    <a:pt x="359" y="1111"/>
                  </a:cubicBezTo>
                  <a:cubicBezTo>
                    <a:pt x="257" y="1111"/>
                    <a:pt x="166" y="1245"/>
                    <a:pt x="115" y="1307"/>
                  </a:cubicBezTo>
                  <a:cubicBezTo>
                    <a:pt x="90" y="1338"/>
                    <a:pt x="95" y="1346"/>
                    <a:pt x="80" y="1381"/>
                  </a:cubicBezTo>
                  <a:cubicBezTo>
                    <a:pt x="35" y="1484"/>
                    <a:pt x="49" y="1554"/>
                    <a:pt x="25" y="1658"/>
                  </a:cubicBezTo>
                  <a:cubicBezTo>
                    <a:pt x="3" y="1755"/>
                    <a:pt x="0" y="1733"/>
                    <a:pt x="26" y="1834"/>
                  </a:cubicBezTo>
                  <a:cubicBezTo>
                    <a:pt x="49" y="1925"/>
                    <a:pt x="47" y="1918"/>
                    <a:pt x="89" y="1991"/>
                  </a:cubicBezTo>
                  <a:cubicBezTo>
                    <a:pt x="124" y="2053"/>
                    <a:pt x="229" y="2203"/>
                    <a:pt x="317" y="2203"/>
                  </a:cubicBezTo>
                  <a:cubicBezTo>
                    <a:pt x="436" y="2203"/>
                    <a:pt x="477" y="2208"/>
                    <a:pt x="507" y="2088"/>
                  </a:cubicBezTo>
                  <a:cubicBezTo>
                    <a:pt x="526" y="2011"/>
                    <a:pt x="545" y="1926"/>
                    <a:pt x="545" y="1839"/>
                  </a:cubicBezTo>
                  <a:cubicBezTo>
                    <a:pt x="545" y="1720"/>
                    <a:pt x="477" y="1710"/>
                    <a:pt x="551" y="1599"/>
                  </a:cubicBezTo>
                  <a:lnTo>
                    <a:pt x="684" y="1452"/>
                  </a:lnTo>
                  <a:cubicBezTo>
                    <a:pt x="784" y="1375"/>
                    <a:pt x="689" y="1568"/>
                    <a:pt x="689" y="1653"/>
                  </a:cubicBezTo>
                  <a:cubicBezTo>
                    <a:pt x="689" y="1702"/>
                    <a:pt x="727" y="1706"/>
                    <a:pt x="740" y="1754"/>
                  </a:cubicBezTo>
                  <a:lnTo>
                    <a:pt x="850" y="1754"/>
                  </a:lnTo>
                  <a:cubicBezTo>
                    <a:pt x="880" y="1709"/>
                    <a:pt x="883" y="1692"/>
                    <a:pt x="930" y="1656"/>
                  </a:cubicBezTo>
                  <a:cubicBezTo>
                    <a:pt x="1000" y="1602"/>
                    <a:pt x="1081" y="1572"/>
                    <a:pt x="1150" y="1521"/>
                  </a:cubicBezTo>
                  <a:cubicBezTo>
                    <a:pt x="1181" y="1498"/>
                    <a:pt x="1226" y="1467"/>
                    <a:pt x="1265" y="1458"/>
                  </a:cubicBezTo>
                  <a:cubicBezTo>
                    <a:pt x="1214" y="1554"/>
                    <a:pt x="1214" y="1572"/>
                    <a:pt x="1122" y="1628"/>
                  </a:cubicBezTo>
                  <a:lnTo>
                    <a:pt x="1049" y="1665"/>
                  </a:lnTo>
                  <a:cubicBezTo>
                    <a:pt x="1027" y="1678"/>
                    <a:pt x="1014" y="1691"/>
                    <a:pt x="988" y="1706"/>
                  </a:cubicBezTo>
                  <a:cubicBezTo>
                    <a:pt x="962" y="1722"/>
                    <a:pt x="943" y="1732"/>
                    <a:pt x="918" y="1746"/>
                  </a:cubicBezTo>
                  <a:cubicBezTo>
                    <a:pt x="744" y="1848"/>
                    <a:pt x="769" y="1780"/>
                    <a:pt x="658" y="1798"/>
                  </a:cubicBezTo>
                  <a:cubicBezTo>
                    <a:pt x="583" y="1810"/>
                    <a:pt x="579" y="1836"/>
                    <a:pt x="579" y="1898"/>
                  </a:cubicBezTo>
                  <a:cubicBezTo>
                    <a:pt x="579" y="1928"/>
                    <a:pt x="671" y="1995"/>
                    <a:pt x="692" y="2023"/>
                  </a:cubicBezTo>
                  <a:cubicBezTo>
                    <a:pt x="718" y="2059"/>
                    <a:pt x="664" y="2123"/>
                    <a:pt x="664" y="2237"/>
                  </a:cubicBezTo>
                  <a:cubicBezTo>
                    <a:pt x="664" y="2262"/>
                    <a:pt x="739" y="2337"/>
                    <a:pt x="762" y="2350"/>
                  </a:cubicBezTo>
                  <a:cubicBezTo>
                    <a:pt x="795" y="2368"/>
                    <a:pt x="812" y="2364"/>
                    <a:pt x="848" y="2374"/>
                  </a:cubicBezTo>
                  <a:cubicBezTo>
                    <a:pt x="895" y="2387"/>
                    <a:pt x="877" y="2404"/>
                    <a:pt x="918" y="2415"/>
                  </a:cubicBezTo>
                  <a:cubicBezTo>
                    <a:pt x="918" y="2482"/>
                    <a:pt x="893" y="2510"/>
                    <a:pt x="893" y="2677"/>
                  </a:cubicBezTo>
                  <a:cubicBezTo>
                    <a:pt x="893" y="2707"/>
                    <a:pt x="963" y="2775"/>
                    <a:pt x="1103" y="2684"/>
                  </a:cubicBezTo>
                  <a:cubicBezTo>
                    <a:pt x="1126" y="2669"/>
                    <a:pt x="1171" y="2629"/>
                    <a:pt x="1183" y="2604"/>
                  </a:cubicBezTo>
                  <a:cubicBezTo>
                    <a:pt x="1212" y="2540"/>
                    <a:pt x="1174" y="2425"/>
                    <a:pt x="1207" y="2339"/>
                  </a:cubicBezTo>
                  <a:cubicBezTo>
                    <a:pt x="1276" y="2153"/>
                    <a:pt x="1454" y="2482"/>
                    <a:pt x="1612" y="2482"/>
                  </a:cubicBezTo>
                  <a:cubicBezTo>
                    <a:pt x="1720" y="2482"/>
                    <a:pt x="1833" y="2340"/>
                    <a:pt x="1877" y="2265"/>
                  </a:cubicBezTo>
                  <a:cubicBezTo>
                    <a:pt x="1929" y="2179"/>
                    <a:pt x="2023" y="1992"/>
                    <a:pt x="2056" y="1894"/>
                  </a:cubicBezTo>
                  <a:cubicBezTo>
                    <a:pt x="2086" y="1807"/>
                    <a:pt x="2115" y="1781"/>
                    <a:pt x="2149" y="1630"/>
                  </a:cubicBezTo>
                  <a:lnTo>
                    <a:pt x="2175" y="1529"/>
                  </a:lnTo>
                  <a:cubicBezTo>
                    <a:pt x="2179" y="1510"/>
                    <a:pt x="2184" y="1501"/>
                    <a:pt x="2189" y="1484"/>
                  </a:cubicBezTo>
                  <a:cubicBezTo>
                    <a:pt x="2208" y="1426"/>
                    <a:pt x="2202" y="1341"/>
                    <a:pt x="2227" y="1277"/>
                  </a:cubicBezTo>
                  <a:cubicBezTo>
                    <a:pt x="2260" y="1189"/>
                    <a:pt x="2302" y="1157"/>
                    <a:pt x="2199" y="1058"/>
                  </a:cubicBezTo>
                  <a:cubicBezTo>
                    <a:pt x="2177" y="1036"/>
                    <a:pt x="2048" y="950"/>
                    <a:pt x="2024" y="945"/>
                  </a:cubicBezTo>
                  <a:cubicBezTo>
                    <a:pt x="1993" y="938"/>
                    <a:pt x="1965" y="939"/>
                    <a:pt x="1934" y="932"/>
                  </a:cubicBezTo>
                  <a:cubicBezTo>
                    <a:pt x="1873" y="919"/>
                    <a:pt x="1805" y="899"/>
                    <a:pt x="1731" y="899"/>
                  </a:cubicBezTo>
                  <a:cubicBezTo>
                    <a:pt x="1626" y="899"/>
                    <a:pt x="1547" y="941"/>
                    <a:pt x="1358" y="941"/>
                  </a:cubicBezTo>
                  <a:cubicBezTo>
                    <a:pt x="1316" y="941"/>
                    <a:pt x="1320" y="934"/>
                    <a:pt x="1282" y="933"/>
                  </a:cubicBezTo>
                  <a:cubicBezTo>
                    <a:pt x="1282" y="859"/>
                    <a:pt x="1262" y="813"/>
                    <a:pt x="1351" y="757"/>
                  </a:cubicBezTo>
                  <a:lnTo>
                    <a:pt x="1553" y="636"/>
                  </a:lnTo>
                  <a:cubicBezTo>
                    <a:pt x="1593" y="610"/>
                    <a:pt x="1589" y="605"/>
                    <a:pt x="1637" y="586"/>
                  </a:cubicBezTo>
                  <a:cubicBezTo>
                    <a:pt x="1650" y="580"/>
                    <a:pt x="1668" y="571"/>
                    <a:pt x="1683" y="563"/>
                  </a:cubicBezTo>
                  <a:cubicBezTo>
                    <a:pt x="1786" y="506"/>
                    <a:pt x="1790" y="441"/>
                    <a:pt x="1790" y="332"/>
                  </a:cubicBezTo>
                  <a:cubicBezTo>
                    <a:pt x="1790" y="213"/>
                    <a:pt x="1724" y="96"/>
                    <a:pt x="1633" y="40"/>
                  </a:cubicBezTo>
                  <a:lnTo>
                    <a:pt x="1617" y="30"/>
                  </a:lnTo>
                  <a:cubicBezTo>
                    <a:pt x="1567" y="0"/>
                    <a:pt x="1502" y="18"/>
                    <a:pt x="1502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3C0611B7-1229-42BC-8D22-C2C90F67ED90}"/>
                </a:ext>
              </a:extLst>
            </p:cNvPr>
            <p:cNvGrpSpPr/>
            <p:nvPr/>
          </p:nvGrpSpPr>
          <p:grpSpPr>
            <a:xfrm>
              <a:off x="7683654" y="5211762"/>
              <a:ext cx="777721" cy="795133"/>
              <a:chOff x="8128154" y="5211762"/>
              <a:chExt cx="777721" cy="795133"/>
            </a:xfrm>
            <a:grpFill/>
          </p:grpSpPr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id="{3A18D5FC-6599-4C8A-A773-EB6BDB766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128154" y="5211762"/>
                <a:ext cx="777721" cy="644232"/>
              </a:xfrm>
              <a:custGeom>
                <a:avLst/>
                <a:gdLst>
                  <a:gd name="T0" fmla="*/ 1651 w 2752"/>
                  <a:gd name="T1" fmla="*/ 1193 h 2259"/>
                  <a:gd name="T2" fmla="*/ 1795 w 2752"/>
                  <a:gd name="T3" fmla="*/ 939 h 2259"/>
                  <a:gd name="T4" fmla="*/ 1758 w 2752"/>
                  <a:gd name="T5" fmla="*/ 1045 h 2259"/>
                  <a:gd name="T6" fmla="*/ 1728 w 2752"/>
                  <a:gd name="T7" fmla="*/ 1184 h 2259"/>
                  <a:gd name="T8" fmla="*/ 2752 w 2752"/>
                  <a:gd name="T9" fmla="*/ 1370 h 2259"/>
                  <a:gd name="T10" fmla="*/ 2252 w 2752"/>
                  <a:gd name="T11" fmla="*/ 1498 h 2259"/>
                  <a:gd name="T12" fmla="*/ 1965 w 2752"/>
                  <a:gd name="T13" fmla="*/ 1396 h 2259"/>
                  <a:gd name="T14" fmla="*/ 2405 w 2752"/>
                  <a:gd name="T15" fmla="*/ 1303 h 2259"/>
                  <a:gd name="T16" fmla="*/ 1880 w 2752"/>
                  <a:gd name="T17" fmla="*/ 1286 h 2259"/>
                  <a:gd name="T18" fmla="*/ 1753 w 2752"/>
                  <a:gd name="T19" fmla="*/ 1430 h 2259"/>
                  <a:gd name="T20" fmla="*/ 1448 w 2752"/>
                  <a:gd name="T21" fmla="*/ 1429 h 2259"/>
                  <a:gd name="T22" fmla="*/ 1169 w 2752"/>
                  <a:gd name="T23" fmla="*/ 1480 h 2259"/>
                  <a:gd name="T24" fmla="*/ 911 w 2752"/>
                  <a:gd name="T25" fmla="*/ 1646 h 2259"/>
                  <a:gd name="T26" fmla="*/ 780 w 2752"/>
                  <a:gd name="T27" fmla="*/ 1726 h 2259"/>
                  <a:gd name="T28" fmla="*/ 518 w 2752"/>
                  <a:gd name="T29" fmla="*/ 1998 h 2259"/>
                  <a:gd name="T30" fmla="*/ 263 w 2752"/>
                  <a:gd name="T31" fmla="*/ 2259 h 2259"/>
                  <a:gd name="T32" fmla="*/ 0 w 2752"/>
                  <a:gd name="T33" fmla="*/ 2031 h 2259"/>
                  <a:gd name="T34" fmla="*/ 81 w 2752"/>
                  <a:gd name="T35" fmla="*/ 1781 h 2259"/>
                  <a:gd name="T36" fmla="*/ 314 w 2752"/>
                  <a:gd name="T37" fmla="*/ 1599 h 2259"/>
                  <a:gd name="T38" fmla="*/ 544 w 2752"/>
                  <a:gd name="T39" fmla="*/ 1685 h 2259"/>
                  <a:gd name="T40" fmla="*/ 763 w 2752"/>
                  <a:gd name="T41" fmla="*/ 1548 h 2259"/>
                  <a:gd name="T42" fmla="*/ 931 w 2752"/>
                  <a:gd name="T43" fmla="*/ 1480 h 2259"/>
                  <a:gd name="T44" fmla="*/ 1135 w 2752"/>
                  <a:gd name="T45" fmla="*/ 1447 h 2259"/>
                  <a:gd name="T46" fmla="*/ 1262 w 2752"/>
                  <a:gd name="T47" fmla="*/ 1396 h 2259"/>
                  <a:gd name="T48" fmla="*/ 1381 w 2752"/>
                  <a:gd name="T49" fmla="*/ 1345 h 2259"/>
                  <a:gd name="T50" fmla="*/ 1482 w 2752"/>
                  <a:gd name="T51" fmla="*/ 1133 h 2259"/>
                  <a:gd name="T52" fmla="*/ 1423 w 2752"/>
                  <a:gd name="T53" fmla="*/ 1226 h 2259"/>
                  <a:gd name="T54" fmla="*/ 1326 w 2752"/>
                  <a:gd name="T55" fmla="*/ 1151 h 2259"/>
                  <a:gd name="T56" fmla="*/ 1351 w 2752"/>
                  <a:gd name="T57" fmla="*/ 866 h 2259"/>
                  <a:gd name="T58" fmla="*/ 1541 w 2752"/>
                  <a:gd name="T59" fmla="*/ 845 h 2259"/>
                  <a:gd name="T60" fmla="*/ 1635 w 2752"/>
                  <a:gd name="T61" fmla="*/ 727 h 2259"/>
                  <a:gd name="T62" fmla="*/ 1582 w 2752"/>
                  <a:gd name="T63" fmla="*/ 538 h 2259"/>
                  <a:gd name="T64" fmla="*/ 1406 w 2752"/>
                  <a:gd name="T65" fmla="*/ 685 h 2259"/>
                  <a:gd name="T66" fmla="*/ 1262 w 2752"/>
                  <a:gd name="T67" fmla="*/ 1134 h 2259"/>
                  <a:gd name="T68" fmla="*/ 1177 w 2752"/>
                  <a:gd name="T69" fmla="*/ 1311 h 2259"/>
                  <a:gd name="T70" fmla="*/ 1135 w 2752"/>
                  <a:gd name="T71" fmla="*/ 1133 h 2259"/>
                  <a:gd name="T72" fmla="*/ 1008 w 2752"/>
                  <a:gd name="T73" fmla="*/ 1387 h 2259"/>
                  <a:gd name="T74" fmla="*/ 788 w 2752"/>
                  <a:gd name="T75" fmla="*/ 1218 h 2259"/>
                  <a:gd name="T76" fmla="*/ 915 w 2752"/>
                  <a:gd name="T77" fmla="*/ 888 h 2259"/>
                  <a:gd name="T78" fmla="*/ 1101 w 2752"/>
                  <a:gd name="T79" fmla="*/ 659 h 2259"/>
                  <a:gd name="T80" fmla="*/ 1067 w 2752"/>
                  <a:gd name="T81" fmla="*/ 337 h 2259"/>
                  <a:gd name="T82" fmla="*/ 1389 w 2752"/>
                  <a:gd name="T83" fmla="*/ 617 h 2259"/>
                  <a:gd name="T84" fmla="*/ 1618 w 2752"/>
                  <a:gd name="T85" fmla="*/ 337 h 2259"/>
                  <a:gd name="T86" fmla="*/ 1767 w 2752"/>
                  <a:gd name="T87" fmla="*/ 21 h 2259"/>
                  <a:gd name="T88" fmla="*/ 1814 w 2752"/>
                  <a:gd name="T89" fmla="*/ 331 h 2259"/>
                  <a:gd name="T90" fmla="*/ 1849 w 2752"/>
                  <a:gd name="T91" fmla="*/ 552 h 2259"/>
                  <a:gd name="T92" fmla="*/ 1990 w 2752"/>
                  <a:gd name="T93" fmla="*/ 329 h 2259"/>
                  <a:gd name="T94" fmla="*/ 2192 w 2752"/>
                  <a:gd name="T95" fmla="*/ 211 h 2259"/>
                  <a:gd name="T96" fmla="*/ 2021 w 2752"/>
                  <a:gd name="T97" fmla="*/ 783 h 2259"/>
                  <a:gd name="T98" fmla="*/ 1922 w 2752"/>
                  <a:gd name="T99" fmla="*/ 1057 h 2259"/>
                  <a:gd name="T100" fmla="*/ 2372 w 2752"/>
                  <a:gd name="T101" fmla="*/ 1115 h 2259"/>
                  <a:gd name="T102" fmla="*/ 2491 w 2752"/>
                  <a:gd name="T103" fmla="*/ 1152 h 2259"/>
                  <a:gd name="T104" fmla="*/ 2615 w 2752"/>
                  <a:gd name="T105" fmla="*/ 1178 h 2259"/>
                  <a:gd name="T106" fmla="*/ 2752 w 2752"/>
                  <a:gd name="T107" fmla="*/ 1349 h 2259"/>
                  <a:gd name="T108" fmla="*/ 1592 w 2752"/>
                  <a:gd name="T109" fmla="*/ 1049 h 2259"/>
                  <a:gd name="T110" fmla="*/ 1540 w 2752"/>
                  <a:gd name="T111" fmla="*/ 954 h 2259"/>
                  <a:gd name="T112" fmla="*/ 1609 w 2752"/>
                  <a:gd name="T113" fmla="*/ 922 h 2259"/>
                  <a:gd name="T114" fmla="*/ 1863 w 2752"/>
                  <a:gd name="T115" fmla="*/ 820 h 2259"/>
                  <a:gd name="T116" fmla="*/ 1838 w 2752"/>
                  <a:gd name="T117" fmla="*/ 693 h 2259"/>
                  <a:gd name="T118" fmla="*/ 1863 w 2752"/>
                  <a:gd name="T119" fmla="*/ 820 h 2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752" h="2259">
                    <a:moveTo>
                      <a:pt x="1728" y="1184"/>
                    </a:moveTo>
                    <a:cubicBezTo>
                      <a:pt x="1690" y="1184"/>
                      <a:pt x="1678" y="1180"/>
                      <a:pt x="1651" y="1193"/>
                    </a:cubicBezTo>
                    <a:cubicBezTo>
                      <a:pt x="1651" y="1141"/>
                      <a:pt x="1646" y="1151"/>
                      <a:pt x="1674" y="1122"/>
                    </a:cubicBezTo>
                    <a:cubicBezTo>
                      <a:pt x="1794" y="1002"/>
                      <a:pt x="1745" y="952"/>
                      <a:pt x="1795" y="939"/>
                    </a:cubicBezTo>
                    <a:cubicBezTo>
                      <a:pt x="1796" y="972"/>
                      <a:pt x="1809" y="981"/>
                      <a:pt x="1799" y="1002"/>
                    </a:cubicBezTo>
                    <a:cubicBezTo>
                      <a:pt x="1788" y="1025"/>
                      <a:pt x="1773" y="1009"/>
                      <a:pt x="1758" y="1045"/>
                    </a:cubicBezTo>
                    <a:cubicBezTo>
                      <a:pt x="1747" y="1073"/>
                      <a:pt x="1756" y="1095"/>
                      <a:pt x="1753" y="1125"/>
                    </a:cubicBezTo>
                    <a:cubicBezTo>
                      <a:pt x="1748" y="1177"/>
                      <a:pt x="1740" y="1139"/>
                      <a:pt x="1728" y="1184"/>
                    </a:cubicBezTo>
                    <a:close/>
                    <a:moveTo>
                      <a:pt x="2752" y="1349"/>
                    </a:moveTo>
                    <a:lnTo>
                      <a:pt x="2752" y="1370"/>
                    </a:lnTo>
                    <a:cubicBezTo>
                      <a:pt x="2749" y="1398"/>
                      <a:pt x="2729" y="1424"/>
                      <a:pt x="2686" y="1448"/>
                    </a:cubicBezTo>
                    <a:cubicBezTo>
                      <a:pt x="2529" y="1535"/>
                      <a:pt x="2421" y="1512"/>
                      <a:pt x="2252" y="1498"/>
                    </a:cubicBezTo>
                    <a:cubicBezTo>
                      <a:pt x="2153" y="1489"/>
                      <a:pt x="2076" y="1534"/>
                      <a:pt x="1965" y="1480"/>
                    </a:cubicBezTo>
                    <a:lnTo>
                      <a:pt x="1965" y="1396"/>
                    </a:lnTo>
                    <a:cubicBezTo>
                      <a:pt x="2044" y="1389"/>
                      <a:pt x="2121" y="1370"/>
                      <a:pt x="2210" y="1370"/>
                    </a:cubicBezTo>
                    <a:cubicBezTo>
                      <a:pt x="2286" y="1371"/>
                      <a:pt x="2369" y="1371"/>
                      <a:pt x="2405" y="1303"/>
                    </a:cubicBezTo>
                    <a:cubicBezTo>
                      <a:pt x="2343" y="1210"/>
                      <a:pt x="2133" y="1231"/>
                      <a:pt x="2029" y="1248"/>
                    </a:cubicBezTo>
                    <a:cubicBezTo>
                      <a:pt x="1977" y="1256"/>
                      <a:pt x="1916" y="1283"/>
                      <a:pt x="1880" y="1286"/>
                    </a:cubicBezTo>
                    <a:cubicBezTo>
                      <a:pt x="1874" y="1364"/>
                      <a:pt x="1860" y="1372"/>
                      <a:pt x="1829" y="1430"/>
                    </a:cubicBezTo>
                    <a:lnTo>
                      <a:pt x="1753" y="1430"/>
                    </a:lnTo>
                    <a:cubicBezTo>
                      <a:pt x="1740" y="1380"/>
                      <a:pt x="1634" y="1350"/>
                      <a:pt x="1561" y="1398"/>
                    </a:cubicBezTo>
                    <a:cubicBezTo>
                      <a:pt x="1532" y="1417"/>
                      <a:pt x="1512" y="1410"/>
                      <a:pt x="1448" y="1429"/>
                    </a:cubicBezTo>
                    <a:cubicBezTo>
                      <a:pt x="1402" y="1442"/>
                      <a:pt x="1359" y="1438"/>
                      <a:pt x="1313" y="1438"/>
                    </a:cubicBezTo>
                    <a:cubicBezTo>
                      <a:pt x="1298" y="1495"/>
                      <a:pt x="1239" y="1480"/>
                      <a:pt x="1169" y="1480"/>
                    </a:cubicBezTo>
                    <a:cubicBezTo>
                      <a:pt x="1150" y="1562"/>
                      <a:pt x="1109" y="1526"/>
                      <a:pt x="1042" y="1565"/>
                    </a:cubicBezTo>
                    <a:cubicBezTo>
                      <a:pt x="998" y="1591"/>
                      <a:pt x="957" y="1618"/>
                      <a:pt x="911" y="1646"/>
                    </a:cubicBezTo>
                    <a:cubicBezTo>
                      <a:pt x="885" y="1662"/>
                      <a:pt x="869" y="1671"/>
                      <a:pt x="842" y="1687"/>
                    </a:cubicBezTo>
                    <a:cubicBezTo>
                      <a:pt x="817" y="1703"/>
                      <a:pt x="805" y="1713"/>
                      <a:pt x="780" y="1726"/>
                    </a:cubicBezTo>
                    <a:cubicBezTo>
                      <a:pt x="727" y="1753"/>
                      <a:pt x="696" y="1770"/>
                      <a:pt x="648" y="1807"/>
                    </a:cubicBezTo>
                    <a:cubicBezTo>
                      <a:pt x="586" y="1854"/>
                      <a:pt x="564" y="1937"/>
                      <a:pt x="518" y="1998"/>
                    </a:cubicBezTo>
                    <a:cubicBezTo>
                      <a:pt x="463" y="2072"/>
                      <a:pt x="490" y="2060"/>
                      <a:pt x="464" y="2105"/>
                    </a:cubicBezTo>
                    <a:cubicBezTo>
                      <a:pt x="418" y="2185"/>
                      <a:pt x="374" y="2259"/>
                      <a:pt x="263" y="2259"/>
                    </a:cubicBezTo>
                    <a:cubicBezTo>
                      <a:pt x="171" y="2259"/>
                      <a:pt x="130" y="2237"/>
                      <a:pt x="90" y="2170"/>
                    </a:cubicBezTo>
                    <a:cubicBezTo>
                      <a:pt x="66" y="2129"/>
                      <a:pt x="0" y="2071"/>
                      <a:pt x="0" y="2031"/>
                    </a:cubicBezTo>
                    <a:cubicBezTo>
                      <a:pt x="0" y="1981"/>
                      <a:pt x="7" y="1918"/>
                      <a:pt x="23" y="1876"/>
                    </a:cubicBezTo>
                    <a:cubicBezTo>
                      <a:pt x="37" y="1839"/>
                      <a:pt x="61" y="1811"/>
                      <a:pt x="81" y="1781"/>
                    </a:cubicBezTo>
                    <a:lnTo>
                      <a:pt x="195" y="1599"/>
                    </a:lnTo>
                    <a:lnTo>
                      <a:pt x="314" y="1599"/>
                    </a:lnTo>
                    <a:cubicBezTo>
                      <a:pt x="320" y="1622"/>
                      <a:pt x="344" y="1660"/>
                      <a:pt x="359" y="1680"/>
                    </a:cubicBezTo>
                    <a:cubicBezTo>
                      <a:pt x="404" y="1740"/>
                      <a:pt x="493" y="1742"/>
                      <a:pt x="544" y="1685"/>
                    </a:cubicBezTo>
                    <a:cubicBezTo>
                      <a:pt x="568" y="1658"/>
                      <a:pt x="563" y="1644"/>
                      <a:pt x="607" y="1629"/>
                    </a:cubicBezTo>
                    <a:cubicBezTo>
                      <a:pt x="666" y="1610"/>
                      <a:pt x="710" y="1576"/>
                      <a:pt x="763" y="1548"/>
                    </a:cubicBezTo>
                    <a:cubicBezTo>
                      <a:pt x="795" y="1531"/>
                      <a:pt x="820" y="1536"/>
                      <a:pt x="853" y="1520"/>
                    </a:cubicBezTo>
                    <a:cubicBezTo>
                      <a:pt x="886" y="1505"/>
                      <a:pt x="890" y="1491"/>
                      <a:pt x="931" y="1480"/>
                    </a:cubicBezTo>
                    <a:cubicBezTo>
                      <a:pt x="951" y="1474"/>
                      <a:pt x="958" y="1475"/>
                      <a:pt x="983" y="1472"/>
                    </a:cubicBezTo>
                    <a:cubicBezTo>
                      <a:pt x="1057" y="1464"/>
                      <a:pt x="1021" y="1447"/>
                      <a:pt x="1135" y="1447"/>
                    </a:cubicBezTo>
                    <a:cubicBezTo>
                      <a:pt x="1137" y="1418"/>
                      <a:pt x="1141" y="1416"/>
                      <a:pt x="1152" y="1396"/>
                    </a:cubicBezTo>
                    <a:lnTo>
                      <a:pt x="1262" y="1396"/>
                    </a:lnTo>
                    <a:cubicBezTo>
                      <a:pt x="1264" y="1367"/>
                      <a:pt x="1268" y="1365"/>
                      <a:pt x="1279" y="1345"/>
                    </a:cubicBezTo>
                    <a:lnTo>
                      <a:pt x="1381" y="1345"/>
                    </a:lnTo>
                    <a:cubicBezTo>
                      <a:pt x="1414" y="1282"/>
                      <a:pt x="1429" y="1260"/>
                      <a:pt x="1524" y="1260"/>
                    </a:cubicBezTo>
                    <a:cubicBezTo>
                      <a:pt x="1498" y="1210"/>
                      <a:pt x="1496" y="1195"/>
                      <a:pt x="1482" y="1133"/>
                    </a:cubicBezTo>
                    <a:lnTo>
                      <a:pt x="1423" y="1133"/>
                    </a:lnTo>
                    <a:lnTo>
                      <a:pt x="1423" y="1226"/>
                    </a:lnTo>
                    <a:lnTo>
                      <a:pt x="1338" y="1226"/>
                    </a:lnTo>
                    <a:cubicBezTo>
                      <a:pt x="1336" y="1201"/>
                      <a:pt x="1324" y="1169"/>
                      <a:pt x="1326" y="1151"/>
                    </a:cubicBezTo>
                    <a:cubicBezTo>
                      <a:pt x="1333" y="1083"/>
                      <a:pt x="1345" y="1194"/>
                      <a:pt x="1346" y="913"/>
                    </a:cubicBezTo>
                    <a:cubicBezTo>
                      <a:pt x="1346" y="892"/>
                      <a:pt x="1345" y="885"/>
                      <a:pt x="1351" y="866"/>
                    </a:cubicBezTo>
                    <a:lnTo>
                      <a:pt x="1364" y="838"/>
                    </a:lnTo>
                    <a:cubicBezTo>
                      <a:pt x="1414" y="762"/>
                      <a:pt x="1489" y="841"/>
                      <a:pt x="1541" y="845"/>
                    </a:cubicBezTo>
                    <a:cubicBezTo>
                      <a:pt x="1543" y="795"/>
                      <a:pt x="1565" y="773"/>
                      <a:pt x="1575" y="727"/>
                    </a:cubicBezTo>
                    <a:lnTo>
                      <a:pt x="1635" y="727"/>
                    </a:lnTo>
                    <a:lnTo>
                      <a:pt x="1636" y="618"/>
                    </a:lnTo>
                    <a:cubicBezTo>
                      <a:pt x="1642" y="566"/>
                      <a:pt x="1666" y="484"/>
                      <a:pt x="1582" y="538"/>
                    </a:cubicBezTo>
                    <a:cubicBezTo>
                      <a:pt x="1512" y="584"/>
                      <a:pt x="1495" y="651"/>
                      <a:pt x="1406" y="651"/>
                    </a:cubicBezTo>
                    <a:lnTo>
                      <a:pt x="1406" y="685"/>
                    </a:lnTo>
                    <a:cubicBezTo>
                      <a:pt x="1406" y="754"/>
                      <a:pt x="1270" y="828"/>
                      <a:pt x="1262" y="939"/>
                    </a:cubicBezTo>
                    <a:cubicBezTo>
                      <a:pt x="1258" y="1000"/>
                      <a:pt x="1264" y="1071"/>
                      <a:pt x="1262" y="1134"/>
                    </a:cubicBezTo>
                    <a:cubicBezTo>
                      <a:pt x="1261" y="1186"/>
                      <a:pt x="1246" y="1261"/>
                      <a:pt x="1245" y="1311"/>
                    </a:cubicBezTo>
                    <a:lnTo>
                      <a:pt x="1177" y="1311"/>
                    </a:lnTo>
                    <a:cubicBezTo>
                      <a:pt x="1169" y="1274"/>
                      <a:pt x="1159" y="1265"/>
                      <a:pt x="1152" y="1227"/>
                    </a:cubicBezTo>
                    <a:cubicBezTo>
                      <a:pt x="1146" y="1194"/>
                      <a:pt x="1142" y="1164"/>
                      <a:pt x="1135" y="1133"/>
                    </a:cubicBezTo>
                    <a:cubicBezTo>
                      <a:pt x="1097" y="1154"/>
                      <a:pt x="1106" y="1143"/>
                      <a:pt x="1089" y="1189"/>
                    </a:cubicBezTo>
                    <a:cubicBezTo>
                      <a:pt x="1064" y="1254"/>
                      <a:pt x="1023" y="1321"/>
                      <a:pt x="1008" y="1387"/>
                    </a:cubicBezTo>
                    <a:cubicBezTo>
                      <a:pt x="946" y="1387"/>
                      <a:pt x="897" y="1393"/>
                      <a:pt x="857" y="1344"/>
                    </a:cubicBezTo>
                    <a:cubicBezTo>
                      <a:pt x="838" y="1321"/>
                      <a:pt x="788" y="1254"/>
                      <a:pt x="788" y="1218"/>
                    </a:cubicBezTo>
                    <a:cubicBezTo>
                      <a:pt x="788" y="1082"/>
                      <a:pt x="852" y="1144"/>
                      <a:pt x="863" y="1039"/>
                    </a:cubicBezTo>
                    <a:cubicBezTo>
                      <a:pt x="870" y="984"/>
                      <a:pt x="855" y="888"/>
                      <a:pt x="915" y="888"/>
                    </a:cubicBezTo>
                    <a:cubicBezTo>
                      <a:pt x="970" y="888"/>
                      <a:pt x="998" y="911"/>
                      <a:pt x="1042" y="922"/>
                    </a:cubicBezTo>
                    <a:cubicBezTo>
                      <a:pt x="1151" y="849"/>
                      <a:pt x="1110" y="799"/>
                      <a:pt x="1101" y="659"/>
                    </a:cubicBezTo>
                    <a:cubicBezTo>
                      <a:pt x="1098" y="606"/>
                      <a:pt x="1089" y="550"/>
                      <a:pt x="1084" y="498"/>
                    </a:cubicBezTo>
                    <a:cubicBezTo>
                      <a:pt x="1080" y="449"/>
                      <a:pt x="1068" y="383"/>
                      <a:pt x="1067" y="337"/>
                    </a:cubicBezTo>
                    <a:cubicBezTo>
                      <a:pt x="1105" y="317"/>
                      <a:pt x="1264" y="143"/>
                      <a:pt x="1313" y="430"/>
                    </a:cubicBezTo>
                    <a:cubicBezTo>
                      <a:pt x="1326" y="509"/>
                      <a:pt x="1307" y="615"/>
                      <a:pt x="1389" y="617"/>
                    </a:cubicBezTo>
                    <a:cubicBezTo>
                      <a:pt x="1394" y="555"/>
                      <a:pt x="1433" y="500"/>
                      <a:pt x="1499" y="498"/>
                    </a:cubicBezTo>
                    <a:cubicBezTo>
                      <a:pt x="1516" y="426"/>
                      <a:pt x="1540" y="356"/>
                      <a:pt x="1618" y="337"/>
                    </a:cubicBezTo>
                    <a:cubicBezTo>
                      <a:pt x="1618" y="193"/>
                      <a:pt x="1655" y="196"/>
                      <a:pt x="1722" y="111"/>
                    </a:cubicBezTo>
                    <a:cubicBezTo>
                      <a:pt x="1750" y="75"/>
                      <a:pt x="1714" y="35"/>
                      <a:pt x="1767" y="21"/>
                    </a:cubicBezTo>
                    <a:cubicBezTo>
                      <a:pt x="1843" y="0"/>
                      <a:pt x="1885" y="50"/>
                      <a:pt x="1948" y="83"/>
                    </a:cubicBezTo>
                    <a:cubicBezTo>
                      <a:pt x="1944" y="240"/>
                      <a:pt x="1908" y="245"/>
                      <a:pt x="1814" y="331"/>
                    </a:cubicBezTo>
                    <a:cubicBezTo>
                      <a:pt x="1697" y="439"/>
                      <a:pt x="1770" y="464"/>
                      <a:pt x="1770" y="617"/>
                    </a:cubicBezTo>
                    <a:lnTo>
                      <a:pt x="1849" y="552"/>
                    </a:lnTo>
                    <a:cubicBezTo>
                      <a:pt x="1878" y="516"/>
                      <a:pt x="1907" y="498"/>
                      <a:pt x="1956" y="498"/>
                    </a:cubicBezTo>
                    <a:cubicBezTo>
                      <a:pt x="1956" y="393"/>
                      <a:pt x="1944" y="418"/>
                      <a:pt x="1990" y="329"/>
                    </a:cubicBezTo>
                    <a:cubicBezTo>
                      <a:pt x="2025" y="262"/>
                      <a:pt x="2031" y="206"/>
                      <a:pt x="2123" y="190"/>
                    </a:cubicBezTo>
                    <a:cubicBezTo>
                      <a:pt x="2162" y="183"/>
                      <a:pt x="2171" y="190"/>
                      <a:pt x="2192" y="211"/>
                    </a:cubicBezTo>
                    <a:cubicBezTo>
                      <a:pt x="2251" y="271"/>
                      <a:pt x="2325" y="422"/>
                      <a:pt x="2216" y="479"/>
                    </a:cubicBezTo>
                    <a:cubicBezTo>
                      <a:pt x="1964" y="611"/>
                      <a:pt x="2076" y="697"/>
                      <a:pt x="2021" y="783"/>
                    </a:cubicBezTo>
                    <a:cubicBezTo>
                      <a:pt x="1988" y="835"/>
                      <a:pt x="1988" y="782"/>
                      <a:pt x="1981" y="870"/>
                    </a:cubicBezTo>
                    <a:cubicBezTo>
                      <a:pt x="1975" y="942"/>
                      <a:pt x="1922" y="981"/>
                      <a:pt x="1922" y="1057"/>
                    </a:cubicBezTo>
                    <a:cubicBezTo>
                      <a:pt x="1922" y="1133"/>
                      <a:pt x="2037" y="1099"/>
                      <a:pt x="2109" y="1099"/>
                    </a:cubicBezTo>
                    <a:cubicBezTo>
                      <a:pt x="2195" y="1099"/>
                      <a:pt x="2292" y="1102"/>
                      <a:pt x="2372" y="1115"/>
                    </a:cubicBezTo>
                    <a:cubicBezTo>
                      <a:pt x="2401" y="1120"/>
                      <a:pt x="2417" y="1121"/>
                      <a:pt x="2441" y="1131"/>
                    </a:cubicBezTo>
                    <a:cubicBezTo>
                      <a:pt x="2459" y="1138"/>
                      <a:pt x="2474" y="1150"/>
                      <a:pt x="2491" y="1152"/>
                    </a:cubicBezTo>
                    <a:cubicBezTo>
                      <a:pt x="2518" y="1156"/>
                      <a:pt x="2511" y="1144"/>
                      <a:pt x="2555" y="1161"/>
                    </a:cubicBezTo>
                    <a:cubicBezTo>
                      <a:pt x="2583" y="1171"/>
                      <a:pt x="2583" y="1170"/>
                      <a:pt x="2615" y="1178"/>
                    </a:cubicBezTo>
                    <a:cubicBezTo>
                      <a:pt x="2657" y="1189"/>
                      <a:pt x="2675" y="1211"/>
                      <a:pt x="2700" y="1244"/>
                    </a:cubicBezTo>
                    <a:cubicBezTo>
                      <a:pt x="2728" y="1281"/>
                      <a:pt x="2748" y="1317"/>
                      <a:pt x="2752" y="1349"/>
                    </a:cubicBezTo>
                    <a:close/>
                    <a:moveTo>
                      <a:pt x="1592" y="998"/>
                    </a:moveTo>
                    <a:lnTo>
                      <a:pt x="1592" y="1049"/>
                    </a:lnTo>
                    <a:cubicBezTo>
                      <a:pt x="1548" y="1048"/>
                      <a:pt x="1508" y="1033"/>
                      <a:pt x="1508" y="989"/>
                    </a:cubicBezTo>
                    <a:cubicBezTo>
                      <a:pt x="1508" y="962"/>
                      <a:pt x="1526" y="969"/>
                      <a:pt x="1540" y="954"/>
                    </a:cubicBezTo>
                    <a:cubicBezTo>
                      <a:pt x="1554" y="939"/>
                      <a:pt x="1552" y="932"/>
                      <a:pt x="1558" y="905"/>
                    </a:cubicBezTo>
                    <a:cubicBezTo>
                      <a:pt x="1575" y="913"/>
                      <a:pt x="1589" y="917"/>
                      <a:pt x="1609" y="922"/>
                    </a:cubicBezTo>
                    <a:cubicBezTo>
                      <a:pt x="1602" y="952"/>
                      <a:pt x="1592" y="961"/>
                      <a:pt x="1592" y="998"/>
                    </a:cubicBezTo>
                    <a:close/>
                    <a:moveTo>
                      <a:pt x="1863" y="820"/>
                    </a:moveTo>
                    <a:cubicBezTo>
                      <a:pt x="1814" y="820"/>
                      <a:pt x="1798" y="815"/>
                      <a:pt x="1762" y="812"/>
                    </a:cubicBezTo>
                    <a:cubicBezTo>
                      <a:pt x="1764" y="719"/>
                      <a:pt x="1836" y="782"/>
                      <a:pt x="1838" y="693"/>
                    </a:cubicBezTo>
                    <a:cubicBezTo>
                      <a:pt x="1854" y="701"/>
                      <a:pt x="1883" y="708"/>
                      <a:pt x="1905" y="710"/>
                    </a:cubicBezTo>
                    <a:cubicBezTo>
                      <a:pt x="1902" y="756"/>
                      <a:pt x="1874" y="775"/>
                      <a:pt x="1863" y="8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Freeform 36">
                <a:extLst>
                  <a:ext uri="{FF2B5EF4-FFF2-40B4-BE49-F238E27FC236}">
                    <a16:creationId xmlns:a16="http://schemas.microsoft.com/office/drawing/2014/main" id="{23221C3A-53A5-4D9C-B057-AA45E5226D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4179" y="5627708"/>
                <a:ext cx="381123" cy="379187"/>
              </a:xfrm>
              <a:custGeom>
                <a:avLst/>
                <a:gdLst>
                  <a:gd name="T0" fmla="*/ 224 w 1353"/>
                  <a:gd name="T1" fmla="*/ 424 h 1330"/>
                  <a:gd name="T2" fmla="*/ 406 w 1353"/>
                  <a:gd name="T3" fmla="*/ 335 h 1330"/>
                  <a:gd name="T4" fmla="*/ 491 w 1353"/>
                  <a:gd name="T5" fmla="*/ 285 h 1330"/>
                  <a:gd name="T6" fmla="*/ 656 w 1353"/>
                  <a:gd name="T7" fmla="*/ 254 h 1330"/>
                  <a:gd name="T8" fmla="*/ 552 w 1353"/>
                  <a:gd name="T9" fmla="*/ 320 h 1330"/>
                  <a:gd name="T10" fmla="*/ 497 w 1353"/>
                  <a:gd name="T11" fmla="*/ 383 h 1330"/>
                  <a:gd name="T12" fmla="*/ 496 w 1353"/>
                  <a:gd name="T13" fmla="*/ 542 h 1330"/>
                  <a:gd name="T14" fmla="*/ 313 w 1353"/>
                  <a:gd name="T15" fmla="*/ 597 h 1330"/>
                  <a:gd name="T16" fmla="*/ 97 w 1353"/>
                  <a:gd name="T17" fmla="*/ 551 h 1330"/>
                  <a:gd name="T18" fmla="*/ 78 w 1353"/>
                  <a:gd name="T19" fmla="*/ 747 h 1330"/>
                  <a:gd name="T20" fmla="*/ 266 w 1353"/>
                  <a:gd name="T21" fmla="*/ 898 h 1330"/>
                  <a:gd name="T22" fmla="*/ 586 w 1353"/>
                  <a:gd name="T23" fmla="*/ 860 h 1330"/>
                  <a:gd name="T24" fmla="*/ 527 w 1353"/>
                  <a:gd name="T25" fmla="*/ 1006 h 1330"/>
                  <a:gd name="T26" fmla="*/ 269 w 1353"/>
                  <a:gd name="T27" fmla="*/ 1133 h 1330"/>
                  <a:gd name="T28" fmla="*/ 4 w 1353"/>
                  <a:gd name="T29" fmla="*/ 1127 h 1330"/>
                  <a:gd name="T30" fmla="*/ 92 w 1353"/>
                  <a:gd name="T31" fmla="*/ 1216 h 1330"/>
                  <a:gd name="T32" fmla="*/ 162 w 1353"/>
                  <a:gd name="T33" fmla="*/ 1239 h 1330"/>
                  <a:gd name="T34" fmla="*/ 191 w 1353"/>
                  <a:gd name="T35" fmla="*/ 1253 h 1330"/>
                  <a:gd name="T36" fmla="*/ 272 w 1353"/>
                  <a:gd name="T37" fmla="*/ 1273 h 1330"/>
                  <a:gd name="T38" fmla="*/ 373 w 1353"/>
                  <a:gd name="T39" fmla="*/ 1298 h 1330"/>
                  <a:gd name="T40" fmla="*/ 588 w 1353"/>
                  <a:gd name="T41" fmla="*/ 1330 h 1330"/>
                  <a:gd name="T42" fmla="*/ 701 w 1353"/>
                  <a:gd name="T43" fmla="*/ 1282 h 1330"/>
                  <a:gd name="T44" fmla="*/ 771 w 1353"/>
                  <a:gd name="T45" fmla="*/ 1175 h 1330"/>
                  <a:gd name="T46" fmla="*/ 848 w 1353"/>
                  <a:gd name="T47" fmla="*/ 980 h 1330"/>
                  <a:gd name="T48" fmla="*/ 867 w 1353"/>
                  <a:gd name="T49" fmla="*/ 906 h 1330"/>
                  <a:gd name="T50" fmla="*/ 1104 w 1353"/>
                  <a:gd name="T51" fmla="*/ 635 h 1330"/>
                  <a:gd name="T52" fmla="*/ 1236 w 1353"/>
                  <a:gd name="T53" fmla="*/ 650 h 1330"/>
                  <a:gd name="T54" fmla="*/ 1301 w 1353"/>
                  <a:gd name="T55" fmla="*/ 464 h 1330"/>
                  <a:gd name="T56" fmla="*/ 1045 w 1353"/>
                  <a:gd name="T57" fmla="*/ 348 h 1330"/>
                  <a:gd name="T58" fmla="*/ 801 w 1353"/>
                  <a:gd name="T59" fmla="*/ 426 h 1330"/>
                  <a:gd name="T60" fmla="*/ 789 w 1353"/>
                  <a:gd name="T61" fmla="*/ 328 h 1330"/>
                  <a:gd name="T62" fmla="*/ 865 w 1353"/>
                  <a:gd name="T63" fmla="*/ 278 h 1330"/>
                  <a:gd name="T64" fmla="*/ 928 w 1353"/>
                  <a:gd name="T65" fmla="*/ 222 h 1330"/>
                  <a:gd name="T66" fmla="*/ 910 w 1353"/>
                  <a:gd name="T67" fmla="*/ 51 h 1330"/>
                  <a:gd name="T68" fmla="*/ 791 w 1353"/>
                  <a:gd name="T69" fmla="*/ 0 h 1330"/>
                  <a:gd name="T70" fmla="*/ 537 w 1353"/>
                  <a:gd name="T71" fmla="*/ 51 h 1330"/>
                  <a:gd name="T72" fmla="*/ 290 w 1353"/>
                  <a:gd name="T73" fmla="*/ 177 h 1330"/>
                  <a:gd name="T74" fmla="*/ 192 w 1353"/>
                  <a:gd name="T75" fmla="*/ 332 h 1330"/>
                  <a:gd name="T76" fmla="*/ 224 w 1353"/>
                  <a:gd name="T77" fmla="*/ 424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353" h="1330">
                    <a:moveTo>
                      <a:pt x="224" y="424"/>
                    </a:moveTo>
                    <a:cubicBezTo>
                      <a:pt x="314" y="416"/>
                      <a:pt x="324" y="385"/>
                      <a:pt x="406" y="335"/>
                    </a:cubicBezTo>
                    <a:cubicBezTo>
                      <a:pt x="438" y="317"/>
                      <a:pt x="459" y="304"/>
                      <a:pt x="491" y="285"/>
                    </a:cubicBezTo>
                    <a:cubicBezTo>
                      <a:pt x="588" y="225"/>
                      <a:pt x="614" y="254"/>
                      <a:pt x="656" y="254"/>
                    </a:cubicBezTo>
                    <a:cubicBezTo>
                      <a:pt x="654" y="323"/>
                      <a:pt x="646" y="286"/>
                      <a:pt x="552" y="320"/>
                    </a:cubicBezTo>
                    <a:cubicBezTo>
                      <a:pt x="516" y="333"/>
                      <a:pt x="506" y="337"/>
                      <a:pt x="497" y="383"/>
                    </a:cubicBezTo>
                    <a:cubicBezTo>
                      <a:pt x="480" y="466"/>
                      <a:pt x="485" y="467"/>
                      <a:pt x="496" y="542"/>
                    </a:cubicBezTo>
                    <a:cubicBezTo>
                      <a:pt x="428" y="558"/>
                      <a:pt x="395" y="589"/>
                      <a:pt x="313" y="597"/>
                    </a:cubicBezTo>
                    <a:cubicBezTo>
                      <a:pt x="220" y="605"/>
                      <a:pt x="234" y="551"/>
                      <a:pt x="97" y="551"/>
                    </a:cubicBezTo>
                    <a:cubicBezTo>
                      <a:pt x="10" y="551"/>
                      <a:pt x="0" y="649"/>
                      <a:pt x="78" y="747"/>
                    </a:cubicBezTo>
                    <a:cubicBezTo>
                      <a:pt x="103" y="778"/>
                      <a:pt x="226" y="898"/>
                      <a:pt x="266" y="898"/>
                    </a:cubicBezTo>
                    <a:cubicBezTo>
                      <a:pt x="408" y="898"/>
                      <a:pt x="597" y="749"/>
                      <a:pt x="586" y="860"/>
                    </a:cubicBezTo>
                    <a:cubicBezTo>
                      <a:pt x="575" y="968"/>
                      <a:pt x="564" y="969"/>
                      <a:pt x="527" y="1006"/>
                    </a:cubicBezTo>
                    <a:cubicBezTo>
                      <a:pt x="470" y="1062"/>
                      <a:pt x="381" y="1175"/>
                      <a:pt x="269" y="1133"/>
                    </a:cubicBezTo>
                    <a:cubicBezTo>
                      <a:pt x="243" y="1123"/>
                      <a:pt x="4" y="963"/>
                      <a:pt x="4" y="1127"/>
                    </a:cubicBezTo>
                    <a:cubicBezTo>
                      <a:pt x="4" y="1179"/>
                      <a:pt x="51" y="1201"/>
                      <a:pt x="92" y="1216"/>
                    </a:cubicBezTo>
                    <a:cubicBezTo>
                      <a:pt x="120" y="1227"/>
                      <a:pt x="136" y="1227"/>
                      <a:pt x="162" y="1239"/>
                    </a:cubicBezTo>
                    <a:lnTo>
                      <a:pt x="191" y="1253"/>
                    </a:lnTo>
                    <a:cubicBezTo>
                      <a:pt x="223" y="1263"/>
                      <a:pt x="218" y="1253"/>
                      <a:pt x="272" y="1273"/>
                    </a:cubicBezTo>
                    <a:lnTo>
                      <a:pt x="373" y="1298"/>
                    </a:lnTo>
                    <a:cubicBezTo>
                      <a:pt x="489" y="1319"/>
                      <a:pt x="418" y="1330"/>
                      <a:pt x="588" y="1330"/>
                    </a:cubicBezTo>
                    <a:cubicBezTo>
                      <a:pt x="604" y="1330"/>
                      <a:pt x="684" y="1300"/>
                      <a:pt x="701" y="1282"/>
                    </a:cubicBezTo>
                    <a:cubicBezTo>
                      <a:pt x="743" y="1238"/>
                      <a:pt x="743" y="1231"/>
                      <a:pt x="771" y="1175"/>
                    </a:cubicBezTo>
                    <a:cubicBezTo>
                      <a:pt x="802" y="1114"/>
                      <a:pt x="832" y="1048"/>
                      <a:pt x="848" y="980"/>
                    </a:cubicBezTo>
                    <a:cubicBezTo>
                      <a:pt x="858" y="939"/>
                      <a:pt x="867" y="930"/>
                      <a:pt x="867" y="906"/>
                    </a:cubicBezTo>
                    <a:cubicBezTo>
                      <a:pt x="867" y="706"/>
                      <a:pt x="786" y="635"/>
                      <a:pt x="1104" y="635"/>
                    </a:cubicBezTo>
                    <a:cubicBezTo>
                      <a:pt x="1156" y="635"/>
                      <a:pt x="1200" y="656"/>
                      <a:pt x="1236" y="650"/>
                    </a:cubicBezTo>
                    <a:cubicBezTo>
                      <a:pt x="1353" y="628"/>
                      <a:pt x="1334" y="509"/>
                      <a:pt x="1301" y="464"/>
                    </a:cubicBezTo>
                    <a:cubicBezTo>
                      <a:pt x="1262" y="410"/>
                      <a:pt x="1126" y="348"/>
                      <a:pt x="1045" y="348"/>
                    </a:cubicBezTo>
                    <a:cubicBezTo>
                      <a:pt x="796" y="348"/>
                      <a:pt x="865" y="402"/>
                      <a:pt x="801" y="426"/>
                    </a:cubicBezTo>
                    <a:cubicBezTo>
                      <a:pt x="745" y="447"/>
                      <a:pt x="723" y="391"/>
                      <a:pt x="789" y="328"/>
                    </a:cubicBezTo>
                    <a:cubicBezTo>
                      <a:pt x="820" y="298"/>
                      <a:pt x="836" y="302"/>
                      <a:pt x="865" y="278"/>
                    </a:cubicBezTo>
                    <a:cubicBezTo>
                      <a:pt x="890" y="257"/>
                      <a:pt x="900" y="244"/>
                      <a:pt x="928" y="222"/>
                    </a:cubicBezTo>
                    <a:cubicBezTo>
                      <a:pt x="1010" y="158"/>
                      <a:pt x="975" y="91"/>
                      <a:pt x="910" y="51"/>
                    </a:cubicBezTo>
                    <a:lnTo>
                      <a:pt x="791" y="0"/>
                    </a:lnTo>
                    <a:lnTo>
                      <a:pt x="537" y="51"/>
                    </a:lnTo>
                    <a:cubicBezTo>
                      <a:pt x="477" y="68"/>
                      <a:pt x="325" y="151"/>
                      <a:pt x="290" y="177"/>
                    </a:cubicBezTo>
                    <a:cubicBezTo>
                      <a:pt x="241" y="214"/>
                      <a:pt x="196" y="269"/>
                      <a:pt x="192" y="332"/>
                    </a:cubicBezTo>
                    <a:cubicBezTo>
                      <a:pt x="190" y="364"/>
                      <a:pt x="212" y="401"/>
                      <a:pt x="224" y="4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6" name="组合 115">
              <a:extLst>
                <a:ext uri="{FF2B5EF4-FFF2-40B4-BE49-F238E27FC236}">
                  <a16:creationId xmlns:a16="http://schemas.microsoft.com/office/drawing/2014/main" id="{FEA07D1C-D375-4F55-AB53-36D14C973F84}"/>
                </a:ext>
              </a:extLst>
            </p:cNvPr>
            <p:cNvGrpSpPr/>
            <p:nvPr/>
          </p:nvGrpSpPr>
          <p:grpSpPr>
            <a:xfrm>
              <a:off x="7088496" y="5329775"/>
              <a:ext cx="487527" cy="574585"/>
              <a:chOff x="7333022" y="5329775"/>
              <a:chExt cx="487527" cy="574585"/>
            </a:xfrm>
            <a:grpFill/>
          </p:grpSpPr>
          <p:sp>
            <p:nvSpPr>
              <p:cNvPr id="117" name="Freeform 35">
                <a:extLst>
                  <a:ext uri="{FF2B5EF4-FFF2-40B4-BE49-F238E27FC236}">
                    <a16:creationId xmlns:a16="http://schemas.microsoft.com/office/drawing/2014/main" id="{A9A466D3-4E69-4935-A6D4-7E1F07208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3022" y="5329775"/>
                <a:ext cx="487527" cy="574585"/>
              </a:xfrm>
              <a:custGeom>
                <a:avLst/>
                <a:gdLst>
                  <a:gd name="T0" fmla="*/ 730 w 1729"/>
                  <a:gd name="T1" fmla="*/ 127 h 2015"/>
                  <a:gd name="T2" fmla="*/ 750 w 1729"/>
                  <a:gd name="T3" fmla="*/ 200 h 2015"/>
                  <a:gd name="T4" fmla="*/ 772 w 1729"/>
                  <a:gd name="T5" fmla="*/ 627 h 2015"/>
                  <a:gd name="T6" fmla="*/ 771 w 1729"/>
                  <a:gd name="T7" fmla="*/ 718 h 2015"/>
                  <a:gd name="T8" fmla="*/ 341 w 1729"/>
                  <a:gd name="T9" fmla="*/ 914 h 2015"/>
                  <a:gd name="T10" fmla="*/ 162 w 1729"/>
                  <a:gd name="T11" fmla="*/ 813 h 2015"/>
                  <a:gd name="T12" fmla="*/ 80 w 1729"/>
                  <a:gd name="T13" fmla="*/ 806 h 2015"/>
                  <a:gd name="T14" fmla="*/ 10 w 1729"/>
                  <a:gd name="T15" fmla="*/ 1024 h 2015"/>
                  <a:gd name="T16" fmla="*/ 122 w 1729"/>
                  <a:gd name="T17" fmla="*/ 1208 h 2015"/>
                  <a:gd name="T18" fmla="*/ 569 w 1729"/>
                  <a:gd name="T19" fmla="*/ 1227 h 2015"/>
                  <a:gd name="T20" fmla="*/ 637 w 1729"/>
                  <a:gd name="T21" fmla="*/ 1193 h 2015"/>
                  <a:gd name="T22" fmla="*/ 395 w 1729"/>
                  <a:gd name="T23" fmla="*/ 1536 h 2015"/>
                  <a:gd name="T24" fmla="*/ 312 w 1729"/>
                  <a:gd name="T25" fmla="*/ 1597 h 2015"/>
                  <a:gd name="T26" fmla="*/ 263 w 1729"/>
                  <a:gd name="T27" fmla="*/ 1624 h 2015"/>
                  <a:gd name="T28" fmla="*/ 61 w 1729"/>
                  <a:gd name="T29" fmla="*/ 1795 h 2015"/>
                  <a:gd name="T30" fmla="*/ 256 w 1729"/>
                  <a:gd name="T31" fmla="*/ 2015 h 2015"/>
                  <a:gd name="T32" fmla="*/ 438 w 1729"/>
                  <a:gd name="T33" fmla="*/ 1986 h 2015"/>
                  <a:gd name="T34" fmla="*/ 560 w 1729"/>
                  <a:gd name="T35" fmla="*/ 1938 h 2015"/>
                  <a:gd name="T36" fmla="*/ 609 w 1729"/>
                  <a:gd name="T37" fmla="*/ 1903 h 2015"/>
                  <a:gd name="T38" fmla="*/ 667 w 1729"/>
                  <a:gd name="T39" fmla="*/ 1876 h 2015"/>
                  <a:gd name="T40" fmla="*/ 822 w 1729"/>
                  <a:gd name="T41" fmla="*/ 1692 h 2015"/>
                  <a:gd name="T42" fmla="*/ 891 w 1729"/>
                  <a:gd name="T43" fmla="*/ 1591 h 2015"/>
                  <a:gd name="T44" fmla="*/ 1006 w 1729"/>
                  <a:gd name="T45" fmla="*/ 1360 h 2015"/>
                  <a:gd name="T46" fmla="*/ 1037 w 1729"/>
                  <a:gd name="T47" fmla="*/ 1306 h 2015"/>
                  <a:gd name="T48" fmla="*/ 1132 w 1729"/>
                  <a:gd name="T49" fmla="*/ 1063 h 2015"/>
                  <a:gd name="T50" fmla="*/ 1155 w 1729"/>
                  <a:gd name="T51" fmla="*/ 1001 h 2015"/>
                  <a:gd name="T52" fmla="*/ 1236 w 1729"/>
                  <a:gd name="T53" fmla="*/ 912 h 2015"/>
                  <a:gd name="T54" fmla="*/ 1729 w 1729"/>
                  <a:gd name="T55" fmla="*/ 694 h 2015"/>
                  <a:gd name="T56" fmla="*/ 1378 w 1729"/>
                  <a:gd name="T57" fmla="*/ 564 h 2015"/>
                  <a:gd name="T58" fmla="*/ 1187 w 1729"/>
                  <a:gd name="T59" fmla="*/ 575 h 2015"/>
                  <a:gd name="T60" fmla="*/ 1151 w 1729"/>
                  <a:gd name="T61" fmla="*/ 247 h 2015"/>
                  <a:gd name="T62" fmla="*/ 978 w 1729"/>
                  <a:gd name="T63" fmla="*/ 65 h 2015"/>
                  <a:gd name="T64" fmla="*/ 857 w 1729"/>
                  <a:gd name="T65" fmla="*/ 0 h 2015"/>
                  <a:gd name="T66" fmla="*/ 767 w 1729"/>
                  <a:gd name="T67" fmla="*/ 36 h 2015"/>
                  <a:gd name="T68" fmla="*/ 730 w 1729"/>
                  <a:gd name="T69" fmla="*/ 127 h 20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729" h="2015">
                    <a:moveTo>
                      <a:pt x="730" y="127"/>
                    </a:moveTo>
                    <a:cubicBezTo>
                      <a:pt x="730" y="151"/>
                      <a:pt x="742" y="175"/>
                      <a:pt x="750" y="200"/>
                    </a:cubicBezTo>
                    <a:cubicBezTo>
                      <a:pt x="790" y="330"/>
                      <a:pt x="783" y="495"/>
                      <a:pt x="772" y="627"/>
                    </a:cubicBezTo>
                    <a:cubicBezTo>
                      <a:pt x="770" y="654"/>
                      <a:pt x="775" y="693"/>
                      <a:pt x="771" y="718"/>
                    </a:cubicBezTo>
                    <a:cubicBezTo>
                      <a:pt x="751" y="835"/>
                      <a:pt x="454" y="939"/>
                      <a:pt x="341" y="914"/>
                    </a:cubicBezTo>
                    <a:cubicBezTo>
                      <a:pt x="234" y="890"/>
                      <a:pt x="244" y="821"/>
                      <a:pt x="162" y="813"/>
                    </a:cubicBezTo>
                    <a:cubicBezTo>
                      <a:pt x="144" y="811"/>
                      <a:pt x="86" y="804"/>
                      <a:pt x="80" y="806"/>
                    </a:cubicBezTo>
                    <a:cubicBezTo>
                      <a:pt x="0" y="824"/>
                      <a:pt x="10" y="958"/>
                      <a:pt x="10" y="1024"/>
                    </a:cubicBezTo>
                    <a:cubicBezTo>
                      <a:pt x="10" y="1052"/>
                      <a:pt x="72" y="1166"/>
                      <a:pt x="122" y="1208"/>
                    </a:cubicBezTo>
                    <a:cubicBezTo>
                      <a:pt x="256" y="1320"/>
                      <a:pt x="426" y="1342"/>
                      <a:pt x="569" y="1227"/>
                    </a:cubicBezTo>
                    <a:cubicBezTo>
                      <a:pt x="598" y="1204"/>
                      <a:pt x="591" y="1194"/>
                      <a:pt x="637" y="1193"/>
                    </a:cubicBezTo>
                    <a:cubicBezTo>
                      <a:pt x="630" y="1276"/>
                      <a:pt x="466" y="1480"/>
                      <a:pt x="395" y="1536"/>
                    </a:cubicBezTo>
                    <a:cubicBezTo>
                      <a:pt x="361" y="1562"/>
                      <a:pt x="354" y="1575"/>
                      <a:pt x="312" y="1597"/>
                    </a:cubicBezTo>
                    <a:cubicBezTo>
                      <a:pt x="291" y="1608"/>
                      <a:pt x="281" y="1612"/>
                      <a:pt x="263" y="1624"/>
                    </a:cubicBezTo>
                    <a:cubicBezTo>
                      <a:pt x="164" y="1684"/>
                      <a:pt x="61" y="1608"/>
                      <a:pt x="61" y="1795"/>
                    </a:cubicBezTo>
                    <a:cubicBezTo>
                      <a:pt x="61" y="1902"/>
                      <a:pt x="158" y="2015"/>
                      <a:pt x="256" y="2015"/>
                    </a:cubicBezTo>
                    <a:cubicBezTo>
                      <a:pt x="397" y="2015"/>
                      <a:pt x="317" y="2003"/>
                      <a:pt x="438" y="1986"/>
                    </a:cubicBezTo>
                    <a:lnTo>
                      <a:pt x="560" y="1938"/>
                    </a:lnTo>
                    <a:cubicBezTo>
                      <a:pt x="578" y="1927"/>
                      <a:pt x="588" y="1915"/>
                      <a:pt x="609" y="1903"/>
                    </a:cubicBezTo>
                    <a:cubicBezTo>
                      <a:pt x="633" y="1888"/>
                      <a:pt x="645" y="1890"/>
                      <a:pt x="667" y="1876"/>
                    </a:cubicBezTo>
                    <a:cubicBezTo>
                      <a:pt x="738" y="1831"/>
                      <a:pt x="790" y="1735"/>
                      <a:pt x="822" y="1692"/>
                    </a:cubicBezTo>
                    <a:cubicBezTo>
                      <a:pt x="851" y="1652"/>
                      <a:pt x="867" y="1640"/>
                      <a:pt x="891" y="1591"/>
                    </a:cubicBezTo>
                    <a:cubicBezTo>
                      <a:pt x="929" y="1514"/>
                      <a:pt x="966" y="1439"/>
                      <a:pt x="1006" y="1360"/>
                    </a:cubicBezTo>
                    <a:cubicBezTo>
                      <a:pt x="1019" y="1335"/>
                      <a:pt x="1026" y="1328"/>
                      <a:pt x="1037" y="1306"/>
                    </a:cubicBezTo>
                    <a:cubicBezTo>
                      <a:pt x="1073" y="1230"/>
                      <a:pt x="1111" y="1145"/>
                      <a:pt x="1132" y="1063"/>
                    </a:cubicBezTo>
                    <a:cubicBezTo>
                      <a:pt x="1144" y="1016"/>
                      <a:pt x="1135" y="1039"/>
                      <a:pt x="1155" y="1001"/>
                    </a:cubicBezTo>
                    <a:cubicBezTo>
                      <a:pt x="1178" y="959"/>
                      <a:pt x="1194" y="935"/>
                      <a:pt x="1236" y="912"/>
                    </a:cubicBezTo>
                    <a:cubicBezTo>
                      <a:pt x="1404" y="823"/>
                      <a:pt x="1729" y="909"/>
                      <a:pt x="1729" y="694"/>
                    </a:cubicBezTo>
                    <a:cubicBezTo>
                      <a:pt x="1729" y="591"/>
                      <a:pt x="1501" y="532"/>
                      <a:pt x="1378" y="564"/>
                    </a:cubicBezTo>
                    <a:cubicBezTo>
                      <a:pt x="1356" y="570"/>
                      <a:pt x="1187" y="640"/>
                      <a:pt x="1187" y="575"/>
                    </a:cubicBezTo>
                    <a:cubicBezTo>
                      <a:pt x="1187" y="414"/>
                      <a:pt x="1289" y="383"/>
                      <a:pt x="1151" y="247"/>
                    </a:cubicBezTo>
                    <a:cubicBezTo>
                      <a:pt x="1090" y="188"/>
                      <a:pt x="1075" y="147"/>
                      <a:pt x="978" y="65"/>
                    </a:cubicBezTo>
                    <a:cubicBezTo>
                      <a:pt x="941" y="34"/>
                      <a:pt x="921" y="0"/>
                      <a:pt x="857" y="0"/>
                    </a:cubicBezTo>
                    <a:cubicBezTo>
                      <a:pt x="817" y="0"/>
                      <a:pt x="786" y="12"/>
                      <a:pt x="767" y="36"/>
                    </a:cubicBezTo>
                    <a:cubicBezTo>
                      <a:pt x="751" y="56"/>
                      <a:pt x="730" y="95"/>
                      <a:pt x="730" y="1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8" name="Freeform 37">
                <a:extLst>
                  <a:ext uri="{FF2B5EF4-FFF2-40B4-BE49-F238E27FC236}">
                    <a16:creationId xmlns:a16="http://schemas.microsoft.com/office/drawing/2014/main" id="{D4188C29-0487-4F67-BAFD-9DF3943396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54170" y="5739916"/>
                <a:ext cx="154770" cy="147032"/>
              </a:xfrm>
              <a:custGeom>
                <a:avLst/>
                <a:gdLst>
                  <a:gd name="T0" fmla="*/ 363 w 550"/>
                  <a:gd name="T1" fmla="*/ 516 h 516"/>
                  <a:gd name="T2" fmla="*/ 524 w 550"/>
                  <a:gd name="T3" fmla="*/ 262 h 516"/>
                  <a:gd name="T4" fmla="*/ 450 w 550"/>
                  <a:gd name="T5" fmla="*/ 176 h 516"/>
                  <a:gd name="T6" fmla="*/ 67 w 550"/>
                  <a:gd name="T7" fmla="*/ 0 h 516"/>
                  <a:gd name="T8" fmla="*/ 20 w 550"/>
                  <a:gd name="T9" fmla="*/ 157 h 516"/>
                  <a:gd name="T10" fmla="*/ 63 w 550"/>
                  <a:gd name="T11" fmla="*/ 233 h 516"/>
                  <a:gd name="T12" fmla="*/ 99 w 550"/>
                  <a:gd name="T13" fmla="*/ 315 h 516"/>
                  <a:gd name="T14" fmla="*/ 363 w 550"/>
                  <a:gd name="T15" fmla="*/ 516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50" h="516">
                    <a:moveTo>
                      <a:pt x="363" y="516"/>
                    </a:moveTo>
                    <a:cubicBezTo>
                      <a:pt x="550" y="516"/>
                      <a:pt x="524" y="376"/>
                      <a:pt x="524" y="262"/>
                    </a:cubicBezTo>
                    <a:cubicBezTo>
                      <a:pt x="524" y="246"/>
                      <a:pt x="491" y="223"/>
                      <a:pt x="450" y="176"/>
                    </a:cubicBezTo>
                    <a:cubicBezTo>
                      <a:pt x="343" y="53"/>
                      <a:pt x="249" y="0"/>
                      <a:pt x="67" y="0"/>
                    </a:cubicBezTo>
                    <a:cubicBezTo>
                      <a:pt x="9" y="0"/>
                      <a:pt x="0" y="107"/>
                      <a:pt x="20" y="157"/>
                    </a:cubicBezTo>
                    <a:cubicBezTo>
                      <a:pt x="30" y="183"/>
                      <a:pt x="49" y="206"/>
                      <a:pt x="63" y="233"/>
                    </a:cubicBezTo>
                    <a:cubicBezTo>
                      <a:pt x="78" y="263"/>
                      <a:pt x="82" y="288"/>
                      <a:pt x="99" y="315"/>
                    </a:cubicBezTo>
                    <a:cubicBezTo>
                      <a:pt x="138" y="380"/>
                      <a:pt x="276" y="516"/>
                      <a:pt x="363" y="5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9C2C456A-09DA-4BB6-A5EA-FD29310198E4}"/>
              </a:ext>
            </a:extLst>
          </p:cNvPr>
          <p:cNvGrpSpPr/>
          <p:nvPr/>
        </p:nvGrpSpPr>
        <p:grpSpPr>
          <a:xfrm>
            <a:off x="5470801" y="848016"/>
            <a:ext cx="1261074" cy="1246628"/>
            <a:chOff x="4065588" y="1646238"/>
            <a:chExt cx="969963" cy="958850"/>
          </a:xfrm>
          <a:solidFill>
            <a:schemeClr val="bg1"/>
          </a:solidFill>
        </p:grpSpPr>
        <p:sp>
          <p:nvSpPr>
            <p:cNvPr id="122" name="Freeform 5">
              <a:extLst>
                <a:ext uri="{FF2B5EF4-FFF2-40B4-BE49-F238E27FC236}">
                  <a16:creationId xmlns:a16="http://schemas.microsoft.com/office/drawing/2014/main" id="{FACD871E-5E59-49F9-B624-35AE35EB02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338" y="1900238"/>
              <a:ext cx="134938" cy="63500"/>
            </a:xfrm>
            <a:custGeom>
              <a:avLst/>
              <a:gdLst>
                <a:gd name="T0" fmla="*/ 0 w 584"/>
                <a:gd name="T1" fmla="*/ 272 h 272"/>
                <a:gd name="T2" fmla="*/ 122 w 584"/>
                <a:gd name="T3" fmla="*/ 233 h 272"/>
                <a:gd name="T4" fmla="*/ 584 w 584"/>
                <a:gd name="T5" fmla="*/ 272 h 272"/>
                <a:gd name="T6" fmla="*/ 471 w 584"/>
                <a:gd name="T7" fmla="*/ 123 h 272"/>
                <a:gd name="T8" fmla="*/ 116 w 584"/>
                <a:gd name="T9" fmla="*/ 134 h 272"/>
                <a:gd name="T10" fmla="*/ 0 w 584"/>
                <a:gd name="T11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84" h="272">
                  <a:moveTo>
                    <a:pt x="0" y="272"/>
                  </a:moveTo>
                  <a:lnTo>
                    <a:pt x="122" y="233"/>
                  </a:lnTo>
                  <a:cubicBezTo>
                    <a:pt x="349" y="156"/>
                    <a:pt x="436" y="269"/>
                    <a:pt x="584" y="272"/>
                  </a:cubicBezTo>
                  <a:cubicBezTo>
                    <a:pt x="584" y="179"/>
                    <a:pt x="535" y="154"/>
                    <a:pt x="471" y="123"/>
                  </a:cubicBezTo>
                  <a:cubicBezTo>
                    <a:pt x="224" y="0"/>
                    <a:pt x="315" y="35"/>
                    <a:pt x="116" y="134"/>
                  </a:cubicBezTo>
                  <a:cubicBezTo>
                    <a:pt x="51" y="166"/>
                    <a:pt x="7" y="183"/>
                    <a:pt x="0" y="2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" name="Freeform 6">
              <a:extLst>
                <a:ext uri="{FF2B5EF4-FFF2-40B4-BE49-F238E27FC236}">
                  <a16:creationId xmlns:a16="http://schemas.microsoft.com/office/drawing/2014/main" id="{B1A34529-6730-4408-B1AB-3699768F9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3250" y="2001838"/>
              <a:ext cx="39688" cy="90488"/>
            </a:xfrm>
            <a:custGeom>
              <a:avLst/>
              <a:gdLst>
                <a:gd name="T0" fmla="*/ 0 w 169"/>
                <a:gd name="T1" fmla="*/ 389 h 389"/>
                <a:gd name="T2" fmla="*/ 76 w 169"/>
                <a:gd name="T3" fmla="*/ 330 h 389"/>
                <a:gd name="T4" fmla="*/ 169 w 169"/>
                <a:gd name="T5" fmla="*/ 279 h 389"/>
                <a:gd name="T6" fmla="*/ 169 w 169"/>
                <a:gd name="T7" fmla="*/ 0 h 389"/>
                <a:gd name="T8" fmla="*/ 34 w 169"/>
                <a:gd name="T9" fmla="*/ 145 h 389"/>
                <a:gd name="T10" fmla="*/ 0 w 169"/>
                <a:gd name="T11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89">
                  <a:moveTo>
                    <a:pt x="0" y="389"/>
                  </a:moveTo>
                  <a:cubicBezTo>
                    <a:pt x="36" y="380"/>
                    <a:pt x="47" y="348"/>
                    <a:pt x="76" y="330"/>
                  </a:cubicBezTo>
                  <a:cubicBezTo>
                    <a:pt x="107" y="311"/>
                    <a:pt x="137" y="301"/>
                    <a:pt x="169" y="279"/>
                  </a:cubicBezTo>
                  <a:lnTo>
                    <a:pt x="169" y="0"/>
                  </a:lnTo>
                  <a:cubicBezTo>
                    <a:pt x="103" y="5"/>
                    <a:pt x="54" y="92"/>
                    <a:pt x="34" y="145"/>
                  </a:cubicBezTo>
                  <a:cubicBezTo>
                    <a:pt x="9" y="216"/>
                    <a:pt x="0" y="294"/>
                    <a:pt x="0" y="3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4" name="Freeform 7">
              <a:extLst>
                <a:ext uri="{FF2B5EF4-FFF2-40B4-BE49-F238E27FC236}">
                  <a16:creationId xmlns:a16="http://schemas.microsoft.com/office/drawing/2014/main" id="{3970E8C0-B547-49B0-B7B8-145B4094DE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7088" y="2001838"/>
              <a:ext cx="41275" cy="88900"/>
            </a:xfrm>
            <a:custGeom>
              <a:avLst/>
              <a:gdLst>
                <a:gd name="T0" fmla="*/ 0 w 178"/>
                <a:gd name="T1" fmla="*/ 279 h 381"/>
                <a:gd name="T2" fmla="*/ 178 w 178"/>
                <a:gd name="T3" fmla="*/ 381 h 381"/>
                <a:gd name="T4" fmla="*/ 17 w 178"/>
                <a:gd name="T5" fmla="*/ 0 h 381"/>
                <a:gd name="T6" fmla="*/ 0 w 178"/>
                <a:gd name="T7" fmla="*/ 27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381">
                  <a:moveTo>
                    <a:pt x="0" y="279"/>
                  </a:moveTo>
                  <a:cubicBezTo>
                    <a:pt x="51" y="306"/>
                    <a:pt x="127" y="369"/>
                    <a:pt x="178" y="381"/>
                  </a:cubicBezTo>
                  <a:cubicBezTo>
                    <a:pt x="178" y="237"/>
                    <a:pt x="125" y="25"/>
                    <a:pt x="17" y="0"/>
                  </a:cubicBezTo>
                  <a:lnTo>
                    <a:pt x="0" y="2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5" name="Freeform 8">
              <a:extLst>
                <a:ext uri="{FF2B5EF4-FFF2-40B4-BE49-F238E27FC236}">
                  <a16:creationId xmlns:a16="http://schemas.microsoft.com/office/drawing/2014/main" id="{1EE38B92-5F64-42E0-B2B6-203017C8C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713" y="2289176"/>
              <a:ext cx="12700" cy="46038"/>
            </a:xfrm>
            <a:custGeom>
              <a:avLst/>
              <a:gdLst>
                <a:gd name="T0" fmla="*/ 0 w 54"/>
                <a:gd name="T1" fmla="*/ 192 h 192"/>
                <a:gd name="T2" fmla="*/ 47 w 54"/>
                <a:gd name="T3" fmla="*/ 116 h 192"/>
                <a:gd name="T4" fmla="*/ 53 w 54"/>
                <a:gd name="T5" fmla="*/ 0 h 192"/>
                <a:gd name="T6" fmla="*/ 2 w 54"/>
                <a:gd name="T7" fmla="*/ 22 h 192"/>
                <a:gd name="T8" fmla="*/ 0 w 54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192">
                  <a:moveTo>
                    <a:pt x="0" y="192"/>
                  </a:moveTo>
                  <a:cubicBezTo>
                    <a:pt x="37" y="174"/>
                    <a:pt x="40" y="164"/>
                    <a:pt x="47" y="116"/>
                  </a:cubicBezTo>
                  <a:cubicBezTo>
                    <a:pt x="53" y="75"/>
                    <a:pt x="54" y="46"/>
                    <a:pt x="53" y="0"/>
                  </a:cubicBezTo>
                  <a:lnTo>
                    <a:pt x="2" y="22"/>
                  </a:lnTo>
                  <a:lnTo>
                    <a:pt x="0" y="19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6" name="Freeform 9">
              <a:extLst>
                <a:ext uri="{FF2B5EF4-FFF2-40B4-BE49-F238E27FC236}">
                  <a16:creationId xmlns:a16="http://schemas.microsoft.com/office/drawing/2014/main" id="{16805E50-203E-4854-B22F-199D89EF2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363" y="2193926"/>
              <a:ext cx="20638" cy="17463"/>
            </a:xfrm>
            <a:custGeom>
              <a:avLst/>
              <a:gdLst>
                <a:gd name="T0" fmla="*/ 0 w 84"/>
                <a:gd name="T1" fmla="*/ 75 h 75"/>
                <a:gd name="T2" fmla="*/ 84 w 84"/>
                <a:gd name="T3" fmla="*/ 69 h 75"/>
                <a:gd name="T4" fmla="*/ 0 w 84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75">
                  <a:moveTo>
                    <a:pt x="0" y="75"/>
                  </a:moveTo>
                  <a:lnTo>
                    <a:pt x="84" y="69"/>
                  </a:lnTo>
                  <a:cubicBezTo>
                    <a:pt x="56" y="13"/>
                    <a:pt x="15" y="0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7" name="Freeform 10">
              <a:extLst>
                <a:ext uri="{FF2B5EF4-FFF2-40B4-BE49-F238E27FC236}">
                  <a16:creationId xmlns:a16="http://schemas.microsoft.com/office/drawing/2014/main" id="{290A8E02-BAD4-4405-A269-6E4F2E96DD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6750" y="1973263"/>
              <a:ext cx="146050" cy="93663"/>
            </a:xfrm>
            <a:custGeom>
              <a:avLst/>
              <a:gdLst>
                <a:gd name="T0" fmla="*/ 0 w 631"/>
                <a:gd name="T1" fmla="*/ 75 h 403"/>
                <a:gd name="T2" fmla="*/ 0 w 631"/>
                <a:gd name="T3" fmla="*/ 372 h 403"/>
                <a:gd name="T4" fmla="*/ 330 w 631"/>
                <a:gd name="T5" fmla="*/ 329 h 403"/>
                <a:gd name="T6" fmla="*/ 592 w 631"/>
                <a:gd name="T7" fmla="*/ 338 h 403"/>
                <a:gd name="T8" fmla="*/ 469 w 631"/>
                <a:gd name="T9" fmla="*/ 29 h 403"/>
                <a:gd name="T10" fmla="*/ 65 w 631"/>
                <a:gd name="T11" fmla="*/ 47 h 403"/>
                <a:gd name="T12" fmla="*/ 0 w 631"/>
                <a:gd name="T13" fmla="*/ 7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1" h="403">
                  <a:moveTo>
                    <a:pt x="0" y="75"/>
                  </a:moveTo>
                  <a:lnTo>
                    <a:pt x="0" y="372"/>
                  </a:lnTo>
                  <a:cubicBezTo>
                    <a:pt x="68" y="372"/>
                    <a:pt x="180" y="329"/>
                    <a:pt x="330" y="329"/>
                  </a:cubicBezTo>
                  <a:cubicBezTo>
                    <a:pt x="435" y="329"/>
                    <a:pt x="592" y="403"/>
                    <a:pt x="592" y="338"/>
                  </a:cubicBezTo>
                  <a:cubicBezTo>
                    <a:pt x="592" y="31"/>
                    <a:pt x="631" y="64"/>
                    <a:pt x="469" y="29"/>
                  </a:cubicBezTo>
                  <a:cubicBezTo>
                    <a:pt x="360" y="6"/>
                    <a:pt x="174" y="0"/>
                    <a:pt x="65" y="47"/>
                  </a:cubicBezTo>
                  <a:cubicBezTo>
                    <a:pt x="37" y="59"/>
                    <a:pt x="29" y="68"/>
                    <a:pt x="0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8" name="Freeform 11">
              <a:extLst>
                <a:ext uri="{FF2B5EF4-FFF2-40B4-BE49-F238E27FC236}">
                  <a16:creationId xmlns:a16="http://schemas.microsoft.com/office/drawing/2014/main" id="{680B639A-A73A-4B74-8291-820CAD7AB0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6275" y="2066926"/>
              <a:ext cx="120650" cy="60325"/>
            </a:xfrm>
            <a:custGeom>
              <a:avLst/>
              <a:gdLst>
                <a:gd name="T0" fmla="*/ 0 w 525"/>
                <a:gd name="T1" fmla="*/ 80 h 257"/>
                <a:gd name="T2" fmla="*/ 262 w 525"/>
                <a:gd name="T3" fmla="*/ 257 h 257"/>
                <a:gd name="T4" fmla="*/ 525 w 525"/>
                <a:gd name="T5" fmla="*/ 54 h 257"/>
                <a:gd name="T6" fmla="*/ 120 w 525"/>
                <a:gd name="T7" fmla="*/ 30 h 257"/>
                <a:gd name="T8" fmla="*/ 0 w 525"/>
                <a:gd name="T9" fmla="*/ 8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5" h="257">
                  <a:moveTo>
                    <a:pt x="0" y="80"/>
                  </a:moveTo>
                  <a:cubicBezTo>
                    <a:pt x="12" y="126"/>
                    <a:pt x="165" y="257"/>
                    <a:pt x="262" y="257"/>
                  </a:cubicBezTo>
                  <a:cubicBezTo>
                    <a:pt x="350" y="257"/>
                    <a:pt x="482" y="136"/>
                    <a:pt x="525" y="54"/>
                  </a:cubicBezTo>
                  <a:cubicBezTo>
                    <a:pt x="440" y="13"/>
                    <a:pt x="241" y="0"/>
                    <a:pt x="120" y="30"/>
                  </a:cubicBezTo>
                  <a:cubicBezTo>
                    <a:pt x="69" y="43"/>
                    <a:pt x="42" y="57"/>
                    <a:pt x="0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9" name="Freeform 12">
              <a:extLst>
                <a:ext uri="{FF2B5EF4-FFF2-40B4-BE49-F238E27FC236}">
                  <a16:creationId xmlns:a16="http://schemas.microsoft.com/office/drawing/2014/main" id="{A9813435-A4E8-4CE7-A6E4-2DCE6EE25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100" y="1758951"/>
              <a:ext cx="622300" cy="609600"/>
            </a:xfrm>
            <a:custGeom>
              <a:avLst/>
              <a:gdLst>
                <a:gd name="T0" fmla="*/ 532 w 2683"/>
                <a:gd name="T1" fmla="*/ 2604 h 2604"/>
                <a:gd name="T2" fmla="*/ 693 w 2683"/>
                <a:gd name="T3" fmla="*/ 2071 h 2604"/>
                <a:gd name="T4" fmla="*/ 775 w 2683"/>
                <a:gd name="T5" fmla="*/ 1111 h 2604"/>
                <a:gd name="T6" fmla="*/ 945 w 2683"/>
                <a:gd name="T7" fmla="*/ 935 h 2604"/>
                <a:gd name="T8" fmla="*/ 1062 w 2683"/>
                <a:gd name="T9" fmla="*/ 704 h 2604"/>
                <a:gd name="T10" fmla="*/ 1320 w 2683"/>
                <a:gd name="T11" fmla="*/ 606 h 2604"/>
                <a:gd name="T12" fmla="*/ 1320 w 2683"/>
                <a:gd name="T13" fmla="*/ 589 h 2604"/>
                <a:gd name="T14" fmla="*/ 1131 w 2683"/>
                <a:gd name="T15" fmla="*/ 523 h 2604"/>
                <a:gd name="T16" fmla="*/ 1015 w 2683"/>
                <a:gd name="T17" fmla="*/ 344 h 2604"/>
                <a:gd name="T18" fmla="*/ 1286 w 2683"/>
                <a:gd name="T19" fmla="*/ 513 h 2604"/>
                <a:gd name="T20" fmla="*/ 1316 w 2683"/>
                <a:gd name="T21" fmla="*/ 408 h 2604"/>
                <a:gd name="T22" fmla="*/ 1320 w 2683"/>
                <a:gd name="T23" fmla="*/ 268 h 2604"/>
                <a:gd name="T24" fmla="*/ 1362 w 2683"/>
                <a:gd name="T25" fmla="*/ 259 h 2604"/>
                <a:gd name="T26" fmla="*/ 1413 w 2683"/>
                <a:gd name="T27" fmla="*/ 276 h 2604"/>
                <a:gd name="T28" fmla="*/ 1420 w 2683"/>
                <a:gd name="T29" fmla="*/ 430 h 2604"/>
                <a:gd name="T30" fmla="*/ 1490 w 2683"/>
                <a:gd name="T31" fmla="*/ 498 h 2604"/>
                <a:gd name="T32" fmla="*/ 1675 w 2683"/>
                <a:gd name="T33" fmla="*/ 344 h 2604"/>
                <a:gd name="T34" fmla="*/ 1717 w 2683"/>
                <a:gd name="T35" fmla="*/ 352 h 2604"/>
                <a:gd name="T36" fmla="*/ 1631 w 2683"/>
                <a:gd name="T37" fmla="*/ 503 h 2604"/>
                <a:gd name="T38" fmla="*/ 1500 w 2683"/>
                <a:gd name="T39" fmla="*/ 558 h 2604"/>
                <a:gd name="T40" fmla="*/ 1447 w 2683"/>
                <a:gd name="T41" fmla="*/ 572 h 2604"/>
                <a:gd name="T42" fmla="*/ 1734 w 2683"/>
                <a:gd name="T43" fmla="*/ 793 h 2604"/>
                <a:gd name="T44" fmla="*/ 1788 w 2683"/>
                <a:gd name="T45" fmla="*/ 916 h 2604"/>
                <a:gd name="T46" fmla="*/ 1958 w 2683"/>
                <a:gd name="T47" fmla="*/ 1094 h 2604"/>
                <a:gd name="T48" fmla="*/ 2022 w 2683"/>
                <a:gd name="T49" fmla="*/ 1377 h 2604"/>
                <a:gd name="T50" fmla="*/ 2031 w 2683"/>
                <a:gd name="T51" fmla="*/ 1538 h 2604"/>
                <a:gd name="T52" fmla="*/ 2031 w 2683"/>
                <a:gd name="T53" fmla="*/ 1969 h 2604"/>
                <a:gd name="T54" fmla="*/ 2200 w 2683"/>
                <a:gd name="T55" fmla="*/ 2587 h 2604"/>
                <a:gd name="T56" fmla="*/ 2683 w 2683"/>
                <a:gd name="T57" fmla="*/ 1597 h 2604"/>
                <a:gd name="T58" fmla="*/ 2559 w 2683"/>
                <a:gd name="T59" fmla="*/ 1018 h 2604"/>
                <a:gd name="T60" fmla="*/ 2439 w 2683"/>
                <a:gd name="T61" fmla="*/ 816 h 2604"/>
                <a:gd name="T62" fmla="*/ 2329 w 2683"/>
                <a:gd name="T63" fmla="*/ 680 h 2604"/>
                <a:gd name="T64" fmla="*/ 2291 w 2683"/>
                <a:gd name="T65" fmla="*/ 634 h 2604"/>
                <a:gd name="T66" fmla="*/ 1909 w 2683"/>
                <a:gd name="T67" fmla="*/ 363 h 2604"/>
                <a:gd name="T68" fmla="*/ 51 w 2683"/>
                <a:gd name="T69" fmla="*/ 1318 h 2604"/>
                <a:gd name="T70" fmla="*/ 34 w 2683"/>
                <a:gd name="T71" fmla="*/ 1429 h 2604"/>
                <a:gd name="T72" fmla="*/ 273 w 2683"/>
                <a:gd name="T73" fmla="*/ 2339 h 2604"/>
                <a:gd name="T74" fmla="*/ 359 w 2683"/>
                <a:gd name="T75" fmla="*/ 2447 h 2604"/>
                <a:gd name="T76" fmla="*/ 532 w 2683"/>
                <a:gd name="T77" fmla="*/ 2604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683" h="2604">
                  <a:moveTo>
                    <a:pt x="532" y="2604"/>
                  </a:moveTo>
                  <a:cubicBezTo>
                    <a:pt x="596" y="2558"/>
                    <a:pt x="692" y="2200"/>
                    <a:pt x="693" y="2071"/>
                  </a:cubicBezTo>
                  <a:cubicBezTo>
                    <a:pt x="696" y="1808"/>
                    <a:pt x="665" y="1336"/>
                    <a:pt x="775" y="1111"/>
                  </a:cubicBezTo>
                  <a:cubicBezTo>
                    <a:pt x="824" y="1010"/>
                    <a:pt x="891" y="987"/>
                    <a:pt x="945" y="935"/>
                  </a:cubicBezTo>
                  <a:cubicBezTo>
                    <a:pt x="1017" y="866"/>
                    <a:pt x="924" y="808"/>
                    <a:pt x="1062" y="704"/>
                  </a:cubicBezTo>
                  <a:cubicBezTo>
                    <a:pt x="1131" y="652"/>
                    <a:pt x="1203" y="606"/>
                    <a:pt x="1320" y="606"/>
                  </a:cubicBezTo>
                  <a:lnTo>
                    <a:pt x="1320" y="589"/>
                  </a:lnTo>
                  <a:cubicBezTo>
                    <a:pt x="1241" y="571"/>
                    <a:pt x="1192" y="564"/>
                    <a:pt x="1131" y="523"/>
                  </a:cubicBezTo>
                  <a:cubicBezTo>
                    <a:pt x="1049" y="468"/>
                    <a:pt x="1015" y="428"/>
                    <a:pt x="1015" y="344"/>
                  </a:cubicBezTo>
                  <a:cubicBezTo>
                    <a:pt x="1144" y="344"/>
                    <a:pt x="1115" y="513"/>
                    <a:pt x="1286" y="513"/>
                  </a:cubicBezTo>
                  <a:cubicBezTo>
                    <a:pt x="1324" y="513"/>
                    <a:pt x="1310" y="452"/>
                    <a:pt x="1316" y="408"/>
                  </a:cubicBezTo>
                  <a:cubicBezTo>
                    <a:pt x="1323" y="363"/>
                    <a:pt x="1320" y="314"/>
                    <a:pt x="1320" y="268"/>
                  </a:cubicBezTo>
                  <a:cubicBezTo>
                    <a:pt x="1353" y="265"/>
                    <a:pt x="1340" y="259"/>
                    <a:pt x="1362" y="259"/>
                  </a:cubicBezTo>
                  <a:cubicBezTo>
                    <a:pt x="1378" y="259"/>
                    <a:pt x="1389" y="271"/>
                    <a:pt x="1413" y="276"/>
                  </a:cubicBezTo>
                  <a:cubicBezTo>
                    <a:pt x="1413" y="336"/>
                    <a:pt x="1415" y="382"/>
                    <a:pt x="1420" y="430"/>
                  </a:cubicBezTo>
                  <a:cubicBezTo>
                    <a:pt x="1428" y="513"/>
                    <a:pt x="1410" y="526"/>
                    <a:pt x="1490" y="498"/>
                  </a:cubicBezTo>
                  <a:cubicBezTo>
                    <a:pt x="1608" y="456"/>
                    <a:pt x="1641" y="344"/>
                    <a:pt x="1675" y="344"/>
                  </a:cubicBezTo>
                  <a:cubicBezTo>
                    <a:pt x="1698" y="344"/>
                    <a:pt x="1699" y="348"/>
                    <a:pt x="1717" y="352"/>
                  </a:cubicBezTo>
                  <a:cubicBezTo>
                    <a:pt x="1733" y="417"/>
                    <a:pt x="1694" y="444"/>
                    <a:pt x="1631" y="503"/>
                  </a:cubicBezTo>
                  <a:cubicBezTo>
                    <a:pt x="1568" y="562"/>
                    <a:pt x="1544" y="551"/>
                    <a:pt x="1500" y="558"/>
                  </a:cubicBezTo>
                  <a:cubicBezTo>
                    <a:pt x="1483" y="560"/>
                    <a:pt x="1467" y="568"/>
                    <a:pt x="1447" y="572"/>
                  </a:cubicBezTo>
                  <a:cubicBezTo>
                    <a:pt x="1482" y="621"/>
                    <a:pt x="1689" y="653"/>
                    <a:pt x="1734" y="793"/>
                  </a:cubicBezTo>
                  <a:cubicBezTo>
                    <a:pt x="1750" y="846"/>
                    <a:pt x="1747" y="883"/>
                    <a:pt x="1788" y="916"/>
                  </a:cubicBezTo>
                  <a:cubicBezTo>
                    <a:pt x="1855" y="969"/>
                    <a:pt x="1897" y="974"/>
                    <a:pt x="1958" y="1094"/>
                  </a:cubicBezTo>
                  <a:cubicBezTo>
                    <a:pt x="1999" y="1177"/>
                    <a:pt x="2023" y="1255"/>
                    <a:pt x="2022" y="1377"/>
                  </a:cubicBezTo>
                  <a:cubicBezTo>
                    <a:pt x="2022" y="1434"/>
                    <a:pt x="2031" y="1471"/>
                    <a:pt x="2031" y="1538"/>
                  </a:cubicBezTo>
                  <a:lnTo>
                    <a:pt x="2031" y="1969"/>
                  </a:lnTo>
                  <a:cubicBezTo>
                    <a:pt x="2040" y="2142"/>
                    <a:pt x="2064" y="2496"/>
                    <a:pt x="2200" y="2587"/>
                  </a:cubicBezTo>
                  <a:cubicBezTo>
                    <a:pt x="2428" y="2435"/>
                    <a:pt x="2683" y="1983"/>
                    <a:pt x="2683" y="1597"/>
                  </a:cubicBezTo>
                  <a:cubicBezTo>
                    <a:pt x="2683" y="1366"/>
                    <a:pt x="2642" y="1192"/>
                    <a:pt x="2559" y="1018"/>
                  </a:cubicBezTo>
                  <a:cubicBezTo>
                    <a:pt x="2523" y="943"/>
                    <a:pt x="2483" y="882"/>
                    <a:pt x="2439" y="816"/>
                  </a:cubicBezTo>
                  <a:lnTo>
                    <a:pt x="2329" y="680"/>
                  </a:lnTo>
                  <a:cubicBezTo>
                    <a:pt x="2311" y="661"/>
                    <a:pt x="2309" y="653"/>
                    <a:pt x="2291" y="634"/>
                  </a:cubicBezTo>
                  <a:cubicBezTo>
                    <a:pt x="2202" y="536"/>
                    <a:pt x="2028" y="419"/>
                    <a:pt x="1909" y="363"/>
                  </a:cubicBezTo>
                  <a:cubicBezTo>
                    <a:pt x="1129" y="0"/>
                    <a:pt x="199" y="480"/>
                    <a:pt x="51" y="1318"/>
                  </a:cubicBezTo>
                  <a:cubicBezTo>
                    <a:pt x="44" y="1353"/>
                    <a:pt x="37" y="1398"/>
                    <a:pt x="34" y="1429"/>
                  </a:cubicBezTo>
                  <a:cubicBezTo>
                    <a:pt x="0" y="1758"/>
                    <a:pt x="90" y="2062"/>
                    <a:pt x="273" y="2339"/>
                  </a:cubicBezTo>
                  <a:cubicBezTo>
                    <a:pt x="309" y="2393"/>
                    <a:pt x="328" y="2407"/>
                    <a:pt x="359" y="2447"/>
                  </a:cubicBezTo>
                  <a:cubicBezTo>
                    <a:pt x="401" y="2501"/>
                    <a:pt x="474" y="2574"/>
                    <a:pt x="532" y="26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" name="Freeform 13">
              <a:extLst>
                <a:ext uri="{FF2B5EF4-FFF2-40B4-BE49-F238E27FC236}">
                  <a16:creationId xmlns:a16="http://schemas.microsoft.com/office/drawing/2014/main" id="{1B4C412D-A5D2-4275-9FA1-13E10FBC67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8463" y="1784351"/>
              <a:ext cx="668338" cy="698500"/>
            </a:xfrm>
            <a:custGeom>
              <a:avLst/>
              <a:gdLst>
                <a:gd name="T0" fmla="*/ 1575 w 2879"/>
                <a:gd name="T1" fmla="*/ 2823 h 2992"/>
                <a:gd name="T2" fmla="*/ 1761 w 2879"/>
                <a:gd name="T3" fmla="*/ 2882 h 2992"/>
                <a:gd name="T4" fmla="*/ 1321 w 2879"/>
                <a:gd name="T5" fmla="*/ 2857 h 2992"/>
                <a:gd name="T6" fmla="*/ 1355 w 2879"/>
                <a:gd name="T7" fmla="*/ 2848 h 2992"/>
                <a:gd name="T8" fmla="*/ 1524 w 2879"/>
                <a:gd name="T9" fmla="*/ 2798 h 2992"/>
                <a:gd name="T10" fmla="*/ 1363 w 2879"/>
                <a:gd name="T11" fmla="*/ 2798 h 2992"/>
                <a:gd name="T12" fmla="*/ 1316 w 2879"/>
                <a:gd name="T13" fmla="*/ 2911 h 2992"/>
                <a:gd name="T14" fmla="*/ 1160 w 2879"/>
                <a:gd name="T15" fmla="*/ 2772 h 2992"/>
                <a:gd name="T16" fmla="*/ 1084 w 2879"/>
                <a:gd name="T17" fmla="*/ 2874 h 2992"/>
                <a:gd name="T18" fmla="*/ 1143 w 2879"/>
                <a:gd name="T19" fmla="*/ 2755 h 2992"/>
                <a:gd name="T20" fmla="*/ 1084 w 2879"/>
                <a:gd name="T21" fmla="*/ 2874 h 2992"/>
                <a:gd name="T22" fmla="*/ 1599 w 2879"/>
                <a:gd name="T23" fmla="*/ 2806 h 2992"/>
                <a:gd name="T24" fmla="*/ 1837 w 2879"/>
                <a:gd name="T25" fmla="*/ 2730 h 2992"/>
                <a:gd name="T26" fmla="*/ 1803 w 2879"/>
                <a:gd name="T27" fmla="*/ 2815 h 2992"/>
                <a:gd name="T28" fmla="*/ 1710 w 2879"/>
                <a:gd name="T29" fmla="*/ 2815 h 2992"/>
                <a:gd name="T30" fmla="*/ 1427 w 2879"/>
                <a:gd name="T31" fmla="*/ 2339 h 2992"/>
                <a:gd name="T32" fmla="*/ 1311 w 2879"/>
                <a:gd name="T33" fmla="*/ 1892 h 2992"/>
                <a:gd name="T34" fmla="*/ 1346 w 2879"/>
                <a:gd name="T35" fmla="*/ 1665 h 2992"/>
                <a:gd name="T36" fmla="*/ 1457 w 2879"/>
                <a:gd name="T37" fmla="*/ 1886 h 2992"/>
                <a:gd name="T38" fmla="*/ 1511 w 2879"/>
                <a:gd name="T39" fmla="*/ 2100 h 2992"/>
                <a:gd name="T40" fmla="*/ 1627 w 2879"/>
                <a:gd name="T41" fmla="*/ 2196 h 2992"/>
                <a:gd name="T42" fmla="*/ 1479 w 2879"/>
                <a:gd name="T43" fmla="*/ 2701 h 2992"/>
                <a:gd name="T44" fmla="*/ 1353 w 2879"/>
                <a:gd name="T45" fmla="*/ 2165 h 2992"/>
                <a:gd name="T46" fmla="*/ 965 w 2879"/>
                <a:gd name="T47" fmla="*/ 2696 h 2992"/>
                <a:gd name="T48" fmla="*/ 329 w 2879"/>
                <a:gd name="T49" fmla="*/ 2283 h 2992"/>
                <a:gd name="T50" fmla="*/ 442 w 2879"/>
                <a:gd name="T51" fmla="*/ 514 h 2992"/>
                <a:gd name="T52" fmla="*/ 2390 w 2879"/>
                <a:gd name="T53" fmla="*/ 467 h 2992"/>
                <a:gd name="T54" fmla="*/ 2537 w 2879"/>
                <a:gd name="T55" fmla="*/ 2304 h 2992"/>
                <a:gd name="T56" fmla="*/ 1914 w 2879"/>
                <a:gd name="T57" fmla="*/ 2696 h 2992"/>
                <a:gd name="T58" fmla="*/ 2068 w 2879"/>
                <a:gd name="T59" fmla="*/ 2270 h 2992"/>
                <a:gd name="T60" fmla="*/ 1812 w 2879"/>
                <a:gd name="T61" fmla="*/ 1308 h 2992"/>
                <a:gd name="T62" fmla="*/ 1679 w 2879"/>
                <a:gd name="T63" fmla="*/ 1601 h 2992"/>
                <a:gd name="T64" fmla="*/ 1770 w 2879"/>
                <a:gd name="T65" fmla="*/ 2095 h 2992"/>
                <a:gd name="T66" fmla="*/ 1685 w 2879"/>
                <a:gd name="T67" fmla="*/ 2493 h 2992"/>
                <a:gd name="T68" fmla="*/ 1383 w 2879"/>
                <a:gd name="T69" fmla="*/ 1607 h 2992"/>
                <a:gd name="T70" fmla="*/ 1228 w 2879"/>
                <a:gd name="T71" fmla="*/ 2442 h 2992"/>
                <a:gd name="T72" fmla="*/ 1135 w 2879"/>
                <a:gd name="T73" fmla="*/ 1849 h 2992"/>
                <a:gd name="T74" fmla="*/ 958 w 2879"/>
                <a:gd name="T75" fmla="*/ 1385 h 2992"/>
                <a:gd name="T76" fmla="*/ 677 w 2879"/>
                <a:gd name="T77" fmla="*/ 2535 h 2992"/>
                <a:gd name="T78" fmla="*/ 914 w 2879"/>
                <a:gd name="T79" fmla="*/ 2806 h 2992"/>
                <a:gd name="T80" fmla="*/ 1934 w 2879"/>
                <a:gd name="T81" fmla="*/ 2911 h 2992"/>
                <a:gd name="T82" fmla="*/ 2320 w 2879"/>
                <a:gd name="T83" fmla="*/ 2603 h 2992"/>
                <a:gd name="T84" fmla="*/ 2523 w 2879"/>
                <a:gd name="T85" fmla="*/ 520 h 2992"/>
                <a:gd name="T86" fmla="*/ 1516 w 2879"/>
                <a:gd name="T87" fmla="*/ 29 h 2992"/>
                <a:gd name="T88" fmla="*/ 408 w 2879"/>
                <a:gd name="T89" fmla="*/ 463 h 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79" h="2992">
                  <a:moveTo>
                    <a:pt x="1549" y="2908"/>
                  </a:moveTo>
                  <a:lnTo>
                    <a:pt x="1549" y="2823"/>
                  </a:lnTo>
                  <a:lnTo>
                    <a:pt x="1575" y="2823"/>
                  </a:lnTo>
                  <a:cubicBezTo>
                    <a:pt x="1577" y="2850"/>
                    <a:pt x="1583" y="2853"/>
                    <a:pt x="1583" y="2882"/>
                  </a:cubicBezTo>
                  <a:cubicBezTo>
                    <a:pt x="1583" y="2908"/>
                    <a:pt x="1573" y="2905"/>
                    <a:pt x="1549" y="2908"/>
                  </a:cubicBezTo>
                  <a:close/>
                  <a:moveTo>
                    <a:pt x="1761" y="2882"/>
                  </a:moveTo>
                  <a:cubicBezTo>
                    <a:pt x="1750" y="2860"/>
                    <a:pt x="1753" y="2873"/>
                    <a:pt x="1753" y="2840"/>
                  </a:cubicBezTo>
                  <a:cubicBezTo>
                    <a:pt x="1813" y="2845"/>
                    <a:pt x="1781" y="2880"/>
                    <a:pt x="1761" y="2882"/>
                  </a:cubicBezTo>
                  <a:close/>
                  <a:moveTo>
                    <a:pt x="1321" y="2857"/>
                  </a:moveTo>
                  <a:lnTo>
                    <a:pt x="1321" y="2806"/>
                  </a:lnTo>
                  <a:lnTo>
                    <a:pt x="1346" y="2806"/>
                  </a:lnTo>
                  <a:cubicBezTo>
                    <a:pt x="1348" y="2829"/>
                    <a:pt x="1350" y="2829"/>
                    <a:pt x="1355" y="2848"/>
                  </a:cubicBezTo>
                  <a:cubicBezTo>
                    <a:pt x="1341" y="2850"/>
                    <a:pt x="1328" y="2848"/>
                    <a:pt x="1321" y="2857"/>
                  </a:cubicBezTo>
                  <a:close/>
                  <a:moveTo>
                    <a:pt x="1363" y="2798"/>
                  </a:moveTo>
                  <a:lnTo>
                    <a:pt x="1524" y="2798"/>
                  </a:lnTo>
                  <a:cubicBezTo>
                    <a:pt x="1504" y="2840"/>
                    <a:pt x="1521" y="2884"/>
                    <a:pt x="1524" y="2925"/>
                  </a:cubicBezTo>
                  <a:lnTo>
                    <a:pt x="1338" y="2925"/>
                  </a:lnTo>
                  <a:cubicBezTo>
                    <a:pt x="1376" y="2868"/>
                    <a:pt x="1399" y="2865"/>
                    <a:pt x="1363" y="2798"/>
                  </a:cubicBezTo>
                  <a:close/>
                  <a:moveTo>
                    <a:pt x="1287" y="2874"/>
                  </a:moveTo>
                  <a:cubicBezTo>
                    <a:pt x="1307" y="2879"/>
                    <a:pt x="1312" y="2882"/>
                    <a:pt x="1338" y="2882"/>
                  </a:cubicBezTo>
                  <a:cubicBezTo>
                    <a:pt x="1331" y="2906"/>
                    <a:pt x="1340" y="2897"/>
                    <a:pt x="1316" y="2911"/>
                  </a:cubicBezTo>
                  <a:cubicBezTo>
                    <a:pt x="1275" y="2934"/>
                    <a:pt x="1165" y="2927"/>
                    <a:pt x="1143" y="2882"/>
                  </a:cubicBezTo>
                  <a:cubicBezTo>
                    <a:pt x="1135" y="2866"/>
                    <a:pt x="1139" y="2855"/>
                    <a:pt x="1145" y="2835"/>
                  </a:cubicBezTo>
                  <a:cubicBezTo>
                    <a:pt x="1153" y="2811"/>
                    <a:pt x="1158" y="2797"/>
                    <a:pt x="1160" y="2772"/>
                  </a:cubicBezTo>
                  <a:lnTo>
                    <a:pt x="1312" y="2783"/>
                  </a:lnTo>
                  <a:cubicBezTo>
                    <a:pt x="1289" y="2816"/>
                    <a:pt x="1287" y="2814"/>
                    <a:pt x="1287" y="2874"/>
                  </a:cubicBezTo>
                  <a:close/>
                  <a:moveTo>
                    <a:pt x="1084" y="2874"/>
                  </a:moveTo>
                  <a:cubicBezTo>
                    <a:pt x="1021" y="2874"/>
                    <a:pt x="1025" y="2869"/>
                    <a:pt x="974" y="2857"/>
                  </a:cubicBezTo>
                  <a:lnTo>
                    <a:pt x="1036" y="2731"/>
                  </a:lnTo>
                  <a:cubicBezTo>
                    <a:pt x="1070" y="2739"/>
                    <a:pt x="1099" y="2754"/>
                    <a:pt x="1143" y="2755"/>
                  </a:cubicBezTo>
                  <a:cubicBezTo>
                    <a:pt x="1125" y="2800"/>
                    <a:pt x="1149" y="2744"/>
                    <a:pt x="1122" y="2776"/>
                  </a:cubicBezTo>
                  <a:cubicBezTo>
                    <a:pt x="1104" y="2798"/>
                    <a:pt x="1114" y="2769"/>
                    <a:pt x="1116" y="2807"/>
                  </a:cubicBezTo>
                  <a:cubicBezTo>
                    <a:pt x="1118" y="2844"/>
                    <a:pt x="1120" y="2874"/>
                    <a:pt x="1084" y="2874"/>
                  </a:cubicBezTo>
                  <a:close/>
                  <a:moveTo>
                    <a:pt x="1736" y="2899"/>
                  </a:moveTo>
                  <a:cubicBezTo>
                    <a:pt x="1699" y="2908"/>
                    <a:pt x="1632" y="2924"/>
                    <a:pt x="1592" y="2925"/>
                  </a:cubicBezTo>
                  <a:cubicBezTo>
                    <a:pt x="1607" y="2859"/>
                    <a:pt x="1616" y="2924"/>
                    <a:pt x="1599" y="2806"/>
                  </a:cubicBezTo>
                  <a:cubicBezTo>
                    <a:pt x="1592" y="2802"/>
                    <a:pt x="1584" y="2800"/>
                    <a:pt x="1581" y="2800"/>
                  </a:cubicBezTo>
                  <a:lnTo>
                    <a:pt x="1558" y="2789"/>
                  </a:lnTo>
                  <a:cubicBezTo>
                    <a:pt x="1664" y="2765"/>
                    <a:pt x="1744" y="2775"/>
                    <a:pt x="1837" y="2730"/>
                  </a:cubicBezTo>
                  <a:lnTo>
                    <a:pt x="1888" y="2857"/>
                  </a:lnTo>
                  <a:cubicBezTo>
                    <a:pt x="1864" y="2869"/>
                    <a:pt x="1833" y="2876"/>
                    <a:pt x="1803" y="2882"/>
                  </a:cubicBezTo>
                  <a:lnTo>
                    <a:pt x="1803" y="2815"/>
                  </a:lnTo>
                  <a:cubicBezTo>
                    <a:pt x="1759" y="2811"/>
                    <a:pt x="1788" y="2804"/>
                    <a:pt x="1744" y="2815"/>
                  </a:cubicBezTo>
                  <a:cubicBezTo>
                    <a:pt x="1756" y="2797"/>
                    <a:pt x="1767" y="2781"/>
                    <a:pt x="1778" y="2764"/>
                  </a:cubicBezTo>
                  <a:cubicBezTo>
                    <a:pt x="1738" y="2773"/>
                    <a:pt x="1722" y="2778"/>
                    <a:pt x="1710" y="2815"/>
                  </a:cubicBezTo>
                  <a:cubicBezTo>
                    <a:pt x="1701" y="2846"/>
                    <a:pt x="1719" y="2868"/>
                    <a:pt x="1736" y="2899"/>
                  </a:cubicBezTo>
                  <a:close/>
                  <a:moveTo>
                    <a:pt x="1353" y="2165"/>
                  </a:moveTo>
                  <a:cubicBezTo>
                    <a:pt x="1390" y="2221"/>
                    <a:pt x="1360" y="2325"/>
                    <a:pt x="1427" y="2339"/>
                  </a:cubicBezTo>
                  <a:cubicBezTo>
                    <a:pt x="1434" y="2077"/>
                    <a:pt x="1373" y="2191"/>
                    <a:pt x="1342" y="2121"/>
                  </a:cubicBezTo>
                  <a:cubicBezTo>
                    <a:pt x="1327" y="2045"/>
                    <a:pt x="1349" y="2044"/>
                    <a:pt x="1358" y="1989"/>
                  </a:cubicBezTo>
                  <a:cubicBezTo>
                    <a:pt x="1365" y="1942"/>
                    <a:pt x="1321" y="1950"/>
                    <a:pt x="1311" y="1892"/>
                  </a:cubicBezTo>
                  <a:cubicBezTo>
                    <a:pt x="1357" y="1820"/>
                    <a:pt x="1435" y="1869"/>
                    <a:pt x="1428" y="1793"/>
                  </a:cubicBezTo>
                  <a:cubicBezTo>
                    <a:pt x="1395" y="1772"/>
                    <a:pt x="1337" y="1792"/>
                    <a:pt x="1316" y="1759"/>
                  </a:cubicBezTo>
                  <a:cubicBezTo>
                    <a:pt x="1296" y="1727"/>
                    <a:pt x="1329" y="1682"/>
                    <a:pt x="1346" y="1665"/>
                  </a:cubicBezTo>
                  <a:cubicBezTo>
                    <a:pt x="1395" y="1679"/>
                    <a:pt x="1376" y="1680"/>
                    <a:pt x="1400" y="1719"/>
                  </a:cubicBezTo>
                  <a:cubicBezTo>
                    <a:pt x="1515" y="1731"/>
                    <a:pt x="1523" y="1715"/>
                    <a:pt x="1625" y="1757"/>
                  </a:cubicBezTo>
                  <a:cubicBezTo>
                    <a:pt x="1634" y="1916"/>
                    <a:pt x="1547" y="1882"/>
                    <a:pt x="1457" y="1886"/>
                  </a:cubicBezTo>
                  <a:cubicBezTo>
                    <a:pt x="1427" y="1888"/>
                    <a:pt x="1405" y="1892"/>
                    <a:pt x="1385" y="1909"/>
                  </a:cubicBezTo>
                  <a:cubicBezTo>
                    <a:pt x="1409" y="1929"/>
                    <a:pt x="1409" y="1927"/>
                    <a:pt x="1448" y="1935"/>
                  </a:cubicBezTo>
                  <a:cubicBezTo>
                    <a:pt x="1533" y="1952"/>
                    <a:pt x="1492" y="2005"/>
                    <a:pt x="1511" y="2100"/>
                  </a:cubicBezTo>
                  <a:cubicBezTo>
                    <a:pt x="1550" y="2041"/>
                    <a:pt x="1523" y="1991"/>
                    <a:pt x="1577" y="1967"/>
                  </a:cubicBezTo>
                  <a:cubicBezTo>
                    <a:pt x="1610" y="2042"/>
                    <a:pt x="1601" y="2076"/>
                    <a:pt x="1577" y="2149"/>
                  </a:cubicBezTo>
                  <a:cubicBezTo>
                    <a:pt x="1617" y="2174"/>
                    <a:pt x="1618" y="2137"/>
                    <a:pt x="1627" y="2196"/>
                  </a:cubicBezTo>
                  <a:cubicBezTo>
                    <a:pt x="1638" y="2274"/>
                    <a:pt x="1612" y="2358"/>
                    <a:pt x="1557" y="2407"/>
                  </a:cubicBezTo>
                  <a:cubicBezTo>
                    <a:pt x="1497" y="2459"/>
                    <a:pt x="1503" y="2425"/>
                    <a:pt x="1502" y="2535"/>
                  </a:cubicBezTo>
                  <a:cubicBezTo>
                    <a:pt x="1502" y="2594"/>
                    <a:pt x="1503" y="2655"/>
                    <a:pt x="1479" y="2701"/>
                  </a:cubicBezTo>
                  <a:cubicBezTo>
                    <a:pt x="1383" y="2681"/>
                    <a:pt x="1423" y="2605"/>
                    <a:pt x="1425" y="2434"/>
                  </a:cubicBezTo>
                  <a:cubicBezTo>
                    <a:pt x="1366" y="2389"/>
                    <a:pt x="1294" y="2369"/>
                    <a:pt x="1302" y="2221"/>
                  </a:cubicBezTo>
                  <a:cubicBezTo>
                    <a:pt x="1305" y="2178"/>
                    <a:pt x="1313" y="2169"/>
                    <a:pt x="1353" y="2165"/>
                  </a:cubicBezTo>
                  <a:close/>
                  <a:moveTo>
                    <a:pt x="677" y="2535"/>
                  </a:moveTo>
                  <a:cubicBezTo>
                    <a:pt x="685" y="2563"/>
                    <a:pt x="678" y="2547"/>
                    <a:pt x="699" y="2565"/>
                  </a:cubicBezTo>
                  <a:cubicBezTo>
                    <a:pt x="752" y="2611"/>
                    <a:pt x="903" y="2695"/>
                    <a:pt x="965" y="2696"/>
                  </a:cubicBezTo>
                  <a:cubicBezTo>
                    <a:pt x="959" y="2722"/>
                    <a:pt x="954" y="2721"/>
                    <a:pt x="948" y="2747"/>
                  </a:cubicBezTo>
                  <a:cubicBezTo>
                    <a:pt x="896" y="2746"/>
                    <a:pt x="791" y="2693"/>
                    <a:pt x="755" y="2669"/>
                  </a:cubicBezTo>
                  <a:cubicBezTo>
                    <a:pt x="589" y="2561"/>
                    <a:pt x="451" y="2449"/>
                    <a:pt x="329" y="2283"/>
                  </a:cubicBezTo>
                  <a:cubicBezTo>
                    <a:pt x="91" y="1958"/>
                    <a:pt x="5" y="1570"/>
                    <a:pt x="97" y="1150"/>
                  </a:cubicBezTo>
                  <a:cubicBezTo>
                    <a:pt x="143" y="940"/>
                    <a:pt x="268" y="687"/>
                    <a:pt x="421" y="535"/>
                  </a:cubicBezTo>
                  <a:cubicBezTo>
                    <a:pt x="430" y="526"/>
                    <a:pt x="434" y="523"/>
                    <a:pt x="442" y="514"/>
                  </a:cubicBezTo>
                  <a:cubicBezTo>
                    <a:pt x="504" y="446"/>
                    <a:pt x="576" y="385"/>
                    <a:pt x="652" y="334"/>
                  </a:cubicBezTo>
                  <a:cubicBezTo>
                    <a:pt x="1121" y="23"/>
                    <a:pt x="1735" y="0"/>
                    <a:pt x="2203" y="315"/>
                  </a:cubicBezTo>
                  <a:lnTo>
                    <a:pt x="2390" y="467"/>
                  </a:lnTo>
                  <a:cubicBezTo>
                    <a:pt x="2613" y="693"/>
                    <a:pt x="2811" y="1034"/>
                    <a:pt x="2811" y="1375"/>
                  </a:cubicBezTo>
                  <a:lnTo>
                    <a:pt x="2811" y="1528"/>
                  </a:lnTo>
                  <a:cubicBezTo>
                    <a:pt x="2811" y="1813"/>
                    <a:pt x="2667" y="2145"/>
                    <a:pt x="2537" y="2304"/>
                  </a:cubicBezTo>
                  <a:cubicBezTo>
                    <a:pt x="2493" y="2358"/>
                    <a:pt x="2460" y="2391"/>
                    <a:pt x="2411" y="2440"/>
                  </a:cubicBezTo>
                  <a:cubicBezTo>
                    <a:pt x="2306" y="2545"/>
                    <a:pt x="2055" y="2744"/>
                    <a:pt x="1922" y="2747"/>
                  </a:cubicBezTo>
                  <a:cubicBezTo>
                    <a:pt x="1917" y="2727"/>
                    <a:pt x="1914" y="2722"/>
                    <a:pt x="1914" y="2696"/>
                  </a:cubicBezTo>
                  <a:cubicBezTo>
                    <a:pt x="1995" y="2694"/>
                    <a:pt x="2114" y="2602"/>
                    <a:pt x="2176" y="2569"/>
                  </a:cubicBezTo>
                  <a:cubicBezTo>
                    <a:pt x="2169" y="2539"/>
                    <a:pt x="2155" y="2526"/>
                    <a:pt x="2142" y="2501"/>
                  </a:cubicBezTo>
                  <a:cubicBezTo>
                    <a:pt x="2102" y="2424"/>
                    <a:pt x="2080" y="2361"/>
                    <a:pt x="2068" y="2270"/>
                  </a:cubicBezTo>
                  <a:cubicBezTo>
                    <a:pt x="2051" y="2134"/>
                    <a:pt x="2024" y="1600"/>
                    <a:pt x="2024" y="1502"/>
                  </a:cubicBezTo>
                  <a:cubicBezTo>
                    <a:pt x="2024" y="1424"/>
                    <a:pt x="1992" y="1413"/>
                    <a:pt x="1945" y="1378"/>
                  </a:cubicBezTo>
                  <a:cubicBezTo>
                    <a:pt x="1914" y="1354"/>
                    <a:pt x="1853" y="1317"/>
                    <a:pt x="1812" y="1308"/>
                  </a:cubicBezTo>
                  <a:cubicBezTo>
                    <a:pt x="1769" y="1389"/>
                    <a:pt x="1656" y="1489"/>
                    <a:pt x="1575" y="1511"/>
                  </a:cubicBezTo>
                  <a:cubicBezTo>
                    <a:pt x="1583" y="1540"/>
                    <a:pt x="1596" y="1544"/>
                    <a:pt x="1621" y="1558"/>
                  </a:cubicBezTo>
                  <a:cubicBezTo>
                    <a:pt x="1654" y="1577"/>
                    <a:pt x="1652" y="1575"/>
                    <a:pt x="1679" y="1601"/>
                  </a:cubicBezTo>
                  <a:cubicBezTo>
                    <a:pt x="1722" y="1645"/>
                    <a:pt x="1728" y="1668"/>
                    <a:pt x="1742" y="1733"/>
                  </a:cubicBezTo>
                  <a:cubicBezTo>
                    <a:pt x="1753" y="1781"/>
                    <a:pt x="1762" y="1854"/>
                    <a:pt x="1761" y="1908"/>
                  </a:cubicBezTo>
                  <a:cubicBezTo>
                    <a:pt x="1761" y="1979"/>
                    <a:pt x="1770" y="2024"/>
                    <a:pt x="1770" y="2095"/>
                  </a:cubicBezTo>
                  <a:cubicBezTo>
                    <a:pt x="1770" y="2175"/>
                    <a:pt x="1761" y="2221"/>
                    <a:pt x="1761" y="2298"/>
                  </a:cubicBezTo>
                  <a:cubicBezTo>
                    <a:pt x="1762" y="2375"/>
                    <a:pt x="1746" y="2429"/>
                    <a:pt x="1744" y="2493"/>
                  </a:cubicBezTo>
                  <a:lnTo>
                    <a:pt x="1685" y="2493"/>
                  </a:lnTo>
                  <a:cubicBezTo>
                    <a:pt x="1681" y="2447"/>
                    <a:pt x="1668" y="2400"/>
                    <a:pt x="1668" y="2349"/>
                  </a:cubicBezTo>
                  <a:cubicBezTo>
                    <a:pt x="1668" y="2091"/>
                    <a:pt x="1708" y="1881"/>
                    <a:pt x="1609" y="1688"/>
                  </a:cubicBezTo>
                  <a:cubicBezTo>
                    <a:pt x="1566" y="1604"/>
                    <a:pt x="1470" y="1541"/>
                    <a:pt x="1383" y="1607"/>
                  </a:cubicBezTo>
                  <a:cubicBezTo>
                    <a:pt x="1200" y="1748"/>
                    <a:pt x="1245" y="1884"/>
                    <a:pt x="1223" y="2031"/>
                  </a:cubicBezTo>
                  <a:cubicBezTo>
                    <a:pt x="1217" y="2072"/>
                    <a:pt x="1218" y="2102"/>
                    <a:pt x="1224" y="2141"/>
                  </a:cubicBezTo>
                  <a:lnTo>
                    <a:pt x="1228" y="2442"/>
                  </a:lnTo>
                  <a:cubicBezTo>
                    <a:pt x="1228" y="2487"/>
                    <a:pt x="1205" y="2500"/>
                    <a:pt x="1160" y="2501"/>
                  </a:cubicBezTo>
                  <a:cubicBezTo>
                    <a:pt x="1159" y="2465"/>
                    <a:pt x="1152" y="2467"/>
                    <a:pt x="1151" y="2425"/>
                  </a:cubicBezTo>
                  <a:lnTo>
                    <a:pt x="1135" y="1849"/>
                  </a:lnTo>
                  <a:cubicBezTo>
                    <a:pt x="1135" y="1673"/>
                    <a:pt x="1215" y="1607"/>
                    <a:pt x="1321" y="1536"/>
                  </a:cubicBezTo>
                  <a:cubicBezTo>
                    <a:pt x="1259" y="1444"/>
                    <a:pt x="1243" y="1545"/>
                    <a:pt x="1084" y="1308"/>
                  </a:cubicBezTo>
                  <a:cubicBezTo>
                    <a:pt x="1032" y="1335"/>
                    <a:pt x="1004" y="1350"/>
                    <a:pt x="958" y="1385"/>
                  </a:cubicBezTo>
                  <a:cubicBezTo>
                    <a:pt x="891" y="1434"/>
                    <a:pt x="881" y="1445"/>
                    <a:pt x="880" y="1511"/>
                  </a:cubicBezTo>
                  <a:cubicBezTo>
                    <a:pt x="878" y="1674"/>
                    <a:pt x="851" y="2123"/>
                    <a:pt x="824" y="2266"/>
                  </a:cubicBezTo>
                  <a:cubicBezTo>
                    <a:pt x="805" y="2361"/>
                    <a:pt x="772" y="2527"/>
                    <a:pt x="677" y="2535"/>
                  </a:cubicBezTo>
                  <a:close/>
                  <a:moveTo>
                    <a:pt x="0" y="1426"/>
                  </a:moveTo>
                  <a:cubicBezTo>
                    <a:pt x="0" y="1915"/>
                    <a:pt x="185" y="2298"/>
                    <a:pt x="549" y="2596"/>
                  </a:cubicBezTo>
                  <a:cubicBezTo>
                    <a:pt x="716" y="2732"/>
                    <a:pt x="761" y="2732"/>
                    <a:pt x="914" y="2806"/>
                  </a:cubicBezTo>
                  <a:cubicBezTo>
                    <a:pt x="902" y="2825"/>
                    <a:pt x="889" y="2842"/>
                    <a:pt x="889" y="2874"/>
                  </a:cubicBezTo>
                  <a:cubicBezTo>
                    <a:pt x="889" y="2941"/>
                    <a:pt x="1344" y="2992"/>
                    <a:pt x="1482" y="2992"/>
                  </a:cubicBezTo>
                  <a:cubicBezTo>
                    <a:pt x="1595" y="2992"/>
                    <a:pt x="1822" y="2950"/>
                    <a:pt x="1934" y="2911"/>
                  </a:cubicBezTo>
                  <a:cubicBezTo>
                    <a:pt x="1961" y="2902"/>
                    <a:pt x="1965" y="2897"/>
                    <a:pt x="1990" y="2891"/>
                  </a:cubicBezTo>
                  <a:cubicBezTo>
                    <a:pt x="1987" y="2857"/>
                    <a:pt x="1972" y="2841"/>
                    <a:pt x="1964" y="2806"/>
                  </a:cubicBezTo>
                  <a:cubicBezTo>
                    <a:pt x="2149" y="2709"/>
                    <a:pt x="2126" y="2751"/>
                    <a:pt x="2320" y="2603"/>
                  </a:cubicBezTo>
                  <a:cubicBezTo>
                    <a:pt x="2642" y="2357"/>
                    <a:pt x="2879" y="1923"/>
                    <a:pt x="2879" y="1477"/>
                  </a:cubicBezTo>
                  <a:cubicBezTo>
                    <a:pt x="2879" y="1164"/>
                    <a:pt x="2759" y="794"/>
                    <a:pt x="2563" y="565"/>
                  </a:cubicBezTo>
                  <a:cubicBezTo>
                    <a:pt x="2547" y="546"/>
                    <a:pt x="2538" y="540"/>
                    <a:pt x="2523" y="520"/>
                  </a:cubicBezTo>
                  <a:cubicBezTo>
                    <a:pt x="2507" y="499"/>
                    <a:pt x="2498" y="491"/>
                    <a:pt x="2479" y="471"/>
                  </a:cubicBezTo>
                  <a:cubicBezTo>
                    <a:pt x="2361" y="355"/>
                    <a:pt x="2228" y="254"/>
                    <a:pt x="2072" y="176"/>
                  </a:cubicBezTo>
                  <a:cubicBezTo>
                    <a:pt x="1922" y="101"/>
                    <a:pt x="1735" y="29"/>
                    <a:pt x="1516" y="29"/>
                  </a:cubicBezTo>
                  <a:cubicBezTo>
                    <a:pt x="1101" y="29"/>
                    <a:pt x="857" y="107"/>
                    <a:pt x="552" y="335"/>
                  </a:cubicBezTo>
                  <a:cubicBezTo>
                    <a:pt x="527" y="353"/>
                    <a:pt x="523" y="359"/>
                    <a:pt x="502" y="378"/>
                  </a:cubicBezTo>
                  <a:lnTo>
                    <a:pt x="408" y="463"/>
                  </a:lnTo>
                  <a:cubicBezTo>
                    <a:pt x="388" y="484"/>
                    <a:pt x="384" y="493"/>
                    <a:pt x="366" y="514"/>
                  </a:cubicBezTo>
                  <a:cubicBezTo>
                    <a:pt x="152" y="755"/>
                    <a:pt x="0" y="1086"/>
                    <a:pt x="0" y="14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1" name="Freeform 14">
              <a:extLst>
                <a:ext uri="{FF2B5EF4-FFF2-40B4-BE49-F238E27FC236}">
                  <a16:creationId xmlns:a16="http://schemas.microsoft.com/office/drawing/2014/main" id="{410E041F-D3C9-4B08-A535-7AFD70150B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65588" y="1646238"/>
              <a:ext cx="969963" cy="958850"/>
            </a:xfrm>
            <a:custGeom>
              <a:avLst/>
              <a:gdLst>
                <a:gd name="T0" fmla="*/ 2152 w 4182"/>
                <a:gd name="T1" fmla="*/ 4022 h 4106"/>
                <a:gd name="T2" fmla="*/ 1282 w 4182"/>
                <a:gd name="T3" fmla="*/ 3867 h 4106"/>
                <a:gd name="T4" fmla="*/ 834 w 4182"/>
                <a:gd name="T5" fmla="*/ 3603 h 4106"/>
                <a:gd name="T6" fmla="*/ 773 w 4182"/>
                <a:gd name="T7" fmla="*/ 3546 h 4106"/>
                <a:gd name="T8" fmla="*/ 646 w 4182"/>
                <a:gd name="T9" fmla="*/ 3427 h 4106"/>
                <a:gd name="T10" fmla="*/ 382 w 4182"/>
                <a:gd name="T11" fmla="*/ 3098 h 4106"/>
                <a:gd name="T12" fmla="*/ 94 w 4182"/>
                <a:gd name="T13" fmla="*/ 2184 h 4106"/>
                <a:gd name="T14" fmla="*/ 280 w 4182"/>
                <a:gd name="T15" fmla="*/ 1211 h 4106"/>
                <a:gd name="T16" fmla="*/ 567 w 4182"/>
                <a:gd name="T17" fmla="*/ 769 h 4106"/>
                <a:gd name="T18" fmla="*/ 630 w 4182"/>
                <a:gd name="T19" fmla="*/ 713 h 4106"/>
                <a:gd name="T20" fmla="*/ 953 w 4182"/>
                <a:gd name="T21" fmla="*/ 427 h 4106"/>
                <a:gd name="T22" fmla="*/ 2075 w 4182"/>
                <a:gd name="T23" fmla="*/ 85 h 4106"/>
                <a:gd name="T24" fmla="*/ 2939 w 4182"/>
                <a:gd name="T25" fmla="*/ 288 h 4106"/>
                <a:gd name="T26" fmla="*/ 3360 w 4182"/>
                <a:gd name="T27" fmla="*/ 578 h 4106"/>
                <a:gd name="T28" fmla="*/ 3483 w 4182"/>
                <a:gd name="T29" fmla="*/ 700 h 4106"/>
                <a:gd name="T30" fmla="*/ 3647 w 4182"/>
                <a:gd name="T31" fmla="*/ 893 h 4106"/>
                <a:gd name="T32" fmla="*/ 4023 w 4182"/>
                <a:gd name="T33" fmla="*/ 1947 h 4106"/>
                <a:gd name="T34" fmla="*/ 3777 w 4182"/>
                <a:gd name="T35" fmla="*/ 3014 h 4106"/>
                <a:gd name="T36" fmla="*/ 3473 w 4182"/>
                <a:gd name="T37" fmla="*/ 3429 h 4106"/>
                <a:gd name="T38" fmla="*/ 3077 w 4182"/>
                <a:gd name="T39" fmla="*/ 3745 h 4106"/>
                <a:gd name="T40" fmla="*/ 2914 w 4182"/>
                <a:gd name="T41" fmla="*/ 3827 h 4106"/>
                <a:gd name="T42" fmla="*/ 2567 w 4182"/>
                <a:gd name="T43" fmla="*/ 3955 h 4106"/>
                <a:gd name="T44" fmla="*/ 2152 w 4182"/>
                <a:gd name="T45" fmla="*/ 4022 h 4106"/>
                <a:gd name="T46" fmla="*/ 9 w 4182"/>
                <a:gd name="T47" fmla="*/ 1880 h 4106"/>
                <a:gd name="T48" fmla="*/ 62 w 4182"/>
                <a:gd name="T49" fmla="*/ 2563 h 4106"/>
                <a:gd name="T50" fmla="*/ 122 w 4182"/>
                <a:gd name="T51" fmla="*/ 2749 h 4106"/>
                <a:gd name="T52" fmla="*/ 480 w 4182"/>
                <a:gd name="T53" fmla="*/ 3373 h 4106"/>
                <a:gd name="T54" fmla="*/ 730 w 4182"/>
                <a:gd name="T55" fmla="*/ 3623 h 4106"/>
                <a:gd name="T56" fmla="*/ 868 w 4182"/>
                <a:gd name="T57" fmla="*/ 3730 h 4106"/>
                <a:gd name="T58" fmla="*/ 939 w 4182"/>
                <a:gd name="T59" fmla="*/ 3778 h 4106"/>
                <a:gd name="T60" fmla="*/ 1017 w 4182"/>
                <a:gd name="T61" fmla="*/ 3827 h 4106"/>
                <a:gd name="T62" fmla="*/ 1982 w 4182"/>
                <a:gd name="T63" fmla="*/ 4106 h 4106"/>
                <a:gd name="T64" fmla="*/ 2935 w 4182"/>
                <a:gd name="T65" fmla="*/ 3917 h 4106"/>
                <a:gd name="T66" fmla="*/ 3094 w 4182"/>
                <a:gd name="T67" fmla="*/ 3830 h 4106"/>
                <a:gd name="T68" fmla="*/ 3243 w 4182"/>
                <a:gd name="T69" fmla="*/ 3733 h 4106"/>
                <a:gd name="T70" fmla="*/ 3379 w 4182"/>
                <a:gd name="T71" fmla="*/ 3624 h 4106"/>
                <a:gd name="T72" fmla="*/ 3445 w 4182"/>
                <a:gd name="T73" fmla="*/ 3571 h 4106"/>
                <a:gd name="T74" fmla="*/ 3624 w 4182"/>
                <a:gd name="T75" fmla="*/ 3377 h 4106"/>
                <a:gd name="T76" fmla="*/ 3915 w 4182"/>
                <a:gd name="T77" fmla="*/ 2932 h 4106"/>
                <a:gd name="T78" fmla="*/ 3944 w 4182"/>
                <a:gd name="T79" fmla="*/ 1247 h 4106"/>
                <a:gd name="T80" fmla="*/ 3813 w 4182"/>
                <a:gd name="T81" fmla="*/ 1006 h 4106"/>
                <a:gd name="T82" fmla="*/ 3718 w 4182"/>
                <a:gd name="T83" fmla="*/ 847 h 4106"/>
                <a:gd name="T84" fmla="*/ 3470 w 4182"/>
                <a:gd name="T85" fmla="*/ 595 h 4106"/>
                <a:gd name="T86" fmla="*/ 3139 w 4182"/>
                <a:gd name="T87" fmla="*/ 308 h 4106"/>
                <a:gd name="T88" fmla="*/ 2067 w 4182"/>
                <a:gd name="T89" fmla="*/ 0 h 4106"/>
                <a:gd name="T90" fmla="*/ 787 w 4182"/>
                <a:gd name="T91" fmla="*/ 439 h 4106"/>
                <a:gd name="T92" fmla="*/ 89 w 4182"/>
                <a:gd name="T93" fmla="*/ 1459 h 4106"/>
                <a:gd name="T94" fmla="*/ 9 w 4182"/>
                <a:gd name="T95" fmla="*/ 1880 h 4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182" h="4106">
                  <a:moveTo>
                    <a:pt x="2152" y="4022"/>
                  </a:moveTo>
                  <a:cubicBezTo>
                    <a:pt x="1818" y="4022"/>
                    <a:pt x="1527" y="3989"/>
                    <a:pt x="1282" y="3867"/>
                  </a:cubicBezTo>
                  <a:cubicBezTo>
                    <a:pt x="1123" y="3787"/>
                    <a:pt x="973" y="3712"/>
                    <a:pt x="834" y="3603"/>
                  </a:cubicBezTo>
                  <a:cubicBezTo>
                    <a:pt x="808" y="3583"/>
                    <a:pt x="797" y="3565"/>
                    <a:pt x="773" y="3546"/>
                  </a:cubicBezTo>
                  <a:cubicBezTo>
                    <a:pt x="711" y="3497"/>
                    <a:pt x="693" y="3468"/>
                    <a:pt x="646" y="3427"/>
                  </a:cubicBezTo>
                  <a:cubicBezTo>
                    <a:pt x="560" y="3351"/>
                    <a:pt x="442" y="3197"/>
                    <a:pt x="382" y="3098"/>
                  </a:cubicBezTo>
                  <a:cubicBezTo>
                    <a:pt x="250" y="2879"/>
                    <a:pt x="94" y="2473"/>
                    <a:pt x="94" y="2184"/>
                  </a:cubicBezTo>
                  <a:cubicBezTo>
                    <a:pt x="94" y="1799"/>
                    <a:pt x="106" y="1560"/>
                    <a:pt x="280" y="1211"/>
                  </a:cubicBezTo>
                  <a:cubicBezTo>
                    <a:pt x="334" y="1105"/>
                    <a:pt x="478" y="840"/>
                    <a:pt x="567" y="769"/>
                  </a:cubicBezTo>
                  <a:cubicBezTo>
                    <a:pt x="595" y="747"/>
                    <a:pt x="604" y="739"/>
                    <a:pt x="630" y="713"/>
                  </a:cubicBezTo>
                  <a:lnTo>
                    <a:pt x="953" y="427"/>
                  </a:lnTo>
                  <a:cubicBezTo>
                    <a:pt x="1277" y="213"/>
                    <a:pt x="1674" y="85"/>
                    <a:pt x="2075" y="85"/>
                  </a:cubicBezTo>
                  <a:cubicBezTo>
                    <a:pt x="2385" y="85"/>
                    <a:pt x="2717" y="174"/>
                    <a:pt x="2939" y="288"/>
                  </a:cubicBezTo>
                  <a:lnTo>
                    <a:pt x="3360" y="578"/>
                  </a:lnTo>
                  <a:cubicBezTo>
                    <a:pt x="3430" y="647"/>
                    <a:pt x="3408" y="610"/>
                    <a:pt x="3483" y="700"/>
                  </a:cubicBezTo>
                  <a:cubicBezTo>
                    <a:pt x="3541" y="769"/>
                    <a:pt x="3569" y="789"/>
                    <a:pt x="3647" y="893"/>
                  </a:cubicBezTo>
                  <a:cubicBezTo>
                    <a:pt x="3850" y="1164"/>
                    <a:pt x="4023" y="1591"/>
                    <a:pt x="4023" y="1947"/>
                  </a:cubicBezTo>
                  <a:cubicBezTo>
                    <a:pt x="4023" y="2470"/>
                    <a:pt x="3975" y="2614"/>
                    <a:pt x="3777" y="3014"/>
                  </a:cubicBezTo>
                  <a:cubicBezTo>
                    <a:pt x="3733" y="3103"/>
                    <a:pt x="3548" y="3369"/>
                    <a:pt x="3473" y="3429"/>
                  </a:cubicBezTo>
                  <a:cubicBezTo>
                    <a:pt x="3340" y="3534"/>
                    <a:pt x="3274" y="3636"/>
                    <a:pt x="3077" y="3745"/>
                  </a:cubicBezTo>
                  <a:cubicBezTo>
                    <a:pt x="3019" y="3777"/>
                    <a:pt x="2974" y="3800"/>
                    <a:pt x="2914" y="3827"/>
                  </a:cubicBezTo>
                  <a:cubicBezTo>
                    <a:pt x="2776" y="3889"/>
                    <a:pt x="2714" y="3912"/>
                    <a:pt x="2567" y="3955"/>
                  </a:cubicBezTo>
                  <a:cubicBezTo>
                    <a:pt x="2455" y="3988"/>
                    <a:pt x="2297" y="4022"/>
                    <a:pt x="2152" y="4022"/>
                  </a:cubicBezTo>
                  <a:close/>
                  <a:moveTo>
                    <a:pt x="9" y="1880"/>
                  </a:moveTo>
                  <a:cubicBezTo>
                    <a:pt x="9" y="2149"/>
                    <a:pt x="0" y="2296"/>
                    <a:pt x="62" y="2563"/>
                  </a:cubicBezTo>
                  <a:cubicBezTo>
                    <a:pt x="76" y="2621"/>
                    <a:pt x="99" y="2693"/>
                    <a:pt x="122" y="2749"/>
                  </a:cubicBezTo>
                  <a:cubicBezTo>
                    <a:pt x="207" y="2959"/>
                    <a:pt x="341" y="3194"/>
                    <a:pt x="480" y="3373"/>
                  </a:cubicBezTo>
                  <a:cubicBezTo>
                    <a:pt x="543" y="3455"/>
                    <a:pt x="651" y="3558"/>
                    <a:pt x="730" y="3623"/>
                  </a:cubicBezTo>
                  <a:lnTo>
                    <a:pt x="868" y="3730"/>
                  </a:lnTo>
                  <a:cubicBezTo>
                    <a:pt x="893" y="3748"/>
                    <a:pt x="914" y="3762"/>
                    <a:pt x="939" y="3778"/>
                  </a:cubicBezTo>
                  <a:cubicBezTo>
                    <a:pt x="966" y="3795"/>
                    <a:pt x="993" y="3812"/>
                    <a:pt x="1017" y="3827"/>
                  </a:cubicBezTo>
                  <a:cubicBezTo>
                    <a:pt x="1283" y="3980"/>
                    <a:pt x="1622" y="4106"/>
                    <a:pt x="1982" y="4106"/>
                  </a:cubicBezTo>
                  <a:cubicBezTo>
                    <a:pt x="2426" y="4106"/>
                    <a:pt x="2563" y="4069"/>
                    <a:pt x="2935" y="3917"/>
                  </a:cubicBezTo>
                  <a:lnTo>
                    <a:pt x="3094" y="3830"/>
                  </a:lnTo>
                  <a:cubicBezTo>
                    <a:pt x="3147" y="3801"/>
                    <a:pt x="3197" y="3767"/>
                    <a:pt x="3243" y="3733"/>
                  </a:cubicBezTo>
                  <a:lnTo>
                    <a:pt x="3379" y="3624"/>
                  </a:lnTo>
                  <a:cubicBezTo>
                    <a:pt x="3403" y="3605"/>
                    <a:pt x="3422" y="3594"/>
                    <a:pt x="3445" y="3571"/>
                  </a:cubicBezTo>
                  <a:lnTo>
                    <a:pt x="3624" y="3377"/>
                  </a:lnTo>
                  <a:cubicBezTo>
                    <a:pt x="3763" y="3205"/>
                    <a:pt x="3800" y="3163"/>
                    <a:pt x="3915" y="2932"/>
                  </a:cubicBezTo>
                  <a:cubicBezTo>
                    <a:pt x="4155" y="2453"/>
                    <a:pt x="4182" y="1744"/>
                    <a:pt x="3944" y="1247"/>
                  </a:cubicBezTo>
                  <a:lnTo>
                    <a:pt x="3813" y="1006"/>
                  </a:lnTo>
                  <a:cubicBezTo>
                    <a:pt x="3780" y="952"/>
                    <a:pt x="3753" y="896"/>
                    <a:pt x="3718" y="847"/>
                  </a:cubicBezTo>
                  <a:lnTo>
                    <a:pt x="3470" y="595"/>
                  </a:lnTo>
                  <a:cubicBezTo>
                    <a:pt x="3363" y="487"/>
                    <a:pt x="3265" y="393"/>
                    <a:pt x="3139" y="308"/>
                  </a:cubicBezTo>
                  <a:cubicBezTo>
                    <a:pt x="2870" y="127"/>
                    <a:pt x="2419" y="0"/>
                    <a:pt x="2067" y="0"/>
                  </a:cubicBezTo>
                  <a:cubicBezTo>
                    <a:pt x="1608" y="0"/>
                    <a:pt x="1130" y="165"/>
                    <a:pt x="787" y="439"/>
                  </a:cubicBezTo>
                  <a:cubicBezTo>
                    <a:pt x="457" y="703"/>
                    <a:pt x="223" y="1059"/>
                    <a:pt x="89" y="1459"/>
                  </a:cubicBezTo>
                  <a:cubicBezTo>
                    <a:pt x="52" y="1570"/>
                    <a:pt x="9" y="1739"/>
                    <a:pt x="9" y="18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2" name="Freeform 15">
              <a:extLst>
                <a:ext uri="{FF2B5EF4-FFF2-40B4-BE49-F238E27FC236}">
                  <a16:creationId xmlns:a16="http://schemas.microsoft.com/office/drawing/2014/main" id="{0F7E388E-23D7-4689-B575-A3A23C1605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0413" y="2382838"/>
              <a:ext cx="298450" cy="184150"/>
            </a:xfrm>
            <a:custGeom>
              <a:avLst/>
              <a:gdLst>
                <a:gd name="T0" fmla="*/ 781 w 1287"/>
                <a:gd name="T1" fmla="*/ 444 h 788"/>
                <a:gd name="T2" fmla="*/ 1067 w 1287"/>
                <a:gd name="T3" fmla="*/ 69 h 788"/>
                <a:gd name="T4" fmla="*/ 1118 w 1287"/>
                <a:gd name="T5" fmla="*/ 128 h 788"/>
                <a:gd name="T6" fmla="*/ 1228 w 1287"/>
                <a:gd name="T7" fmla="*/ 204 h 788"/>
                <a:gd name="T8" fmla="*/ 1236 w 1287"/>
                <a:gd name="T9" fmla="*/ 187 h 788"/>
                <a:gd name="T10" fmla="*/ 1278 w 1287"/>
                <a:gd name="T11" fmla="*/ 86 h 788"/>
                <a:gd name="T12" fmla="*/ 1168 w 1287"/>
                <a:gd name="T13" fmla="*/ 103 h 788"/>
                <a:gd name="T14" fmla="*/ 997 w 1287"/>
                <a:gd name="T15" fmla="*/ 101 h 788"/>
                <a:gd name="T16" fmla="*/ 728 w 1287"/>
                <a:gd name="T17" fmla="*/ 306 h 788"/>
                <a:gd name="T18" fmla="*/ 779 w 1287"/>
                <a:gd name="T19" fmla="*/ 433 h 788"/>
                <a:gd name="T20" fmla="*/ 711 w 1287"/>
                <a:gd name="T21" fmla="*/ 314 h 788"/>
                <a:gd name="T22" fmla="*/ 398 w 1287"/>
                <a:gd name="T23" fmla="*/ 450 h 788"/>
                <a:gd name="T24" fmla="*/ 329 w 1287"/>
                <a:gd name="T25" fmla="*/ 484 h 788"/>
                <a:gd name="T26" fmla="*/ 152 w 1287"/>
                <a:gd name="T27" fmla="*/ 534 h 788"/>
                <a:gd name="T28" fmla="*/ 203 w 1287"/>
                <a:gd name="T29" fmla="*/ 721 h 788"/>
                <a:gd name="T30" fmla="*/ 102 w 1287"/>
                <a:gd name="T31" fmla="*/ 543 h 788"/>
                <a:gd name="T32" fmla="*/ 0 w 1287"/>
                <a:gd name="T33" fmla="*/ 534 h 788"/>
                <a:gd name="T34" fmla="*/ 42 w 1287"/>
                <a:gd name="T35" fmla="*/ 560 h 788"/>
                <a:gd name="T36" fmla="*/ 220 w 1287"/>
                <a:gd name="T37" fmla="*/ 534 h 788"/>
                <a:gd name="T38" fmla="*/ 313 w 1287"/>
                <a:gd name="T39" fmla="*/ 729 h 788"/>
                <a:gd name="T40" fmla="*/ 406 w 1287"/>
                <a:gd name="T41" fmla="*/ 678 h 788"/>
                <a:gd name="T42" fmla="*/ 421 w 1287"/>
                <a:gd name="T43" fmla="*/ 630 h 788"/>
                <a:gd name="T44" fmla="*/ 474 w 1287"/>
                <a:gd name="T45" fmla="*/ 458 h 788"/>
                <a:gd name="T46" fmla="*/ 584 w 1287"/>
                <a:gd name="T47" fmla="*/ 628 h 788"/>
                <a:gd name="T48" fmla="*/ 686 w 1287"/>
                <a:gd name="T49" fmla="*/ 619 h 788"/>
                <a:gd name="T50" fmla="*/ 609 w 1287"/>
                <a:gd name="T51" fmla="*/ 501 h 788"/>
                <a:gd name="T52" fmla="*/ 821 w 1287"/>
                <a:gd name="T53" fmla="*/ 534 h 788"/>
                <a:gd name="T54" fmla="*/ 838 w 1287"/>
                <a:gd name="T55" fmla="*/ 271 h 788"/>
                <a:gd name="T56" fmla="*/ 940 w 1287"/>
                <a:gd name="T57" fmla="*/ 450 h 788"/>
                <a:gd name="T58" fmla="*/ 1049 w 1287"/>
                <a:gd name="T59" fmla="*/ 264 h 788"/>
                <a:gd name="T60" fmla="*/ 957 w 1287"/>
                <a:gd name="T61" fmla="*/ 297 h 788"/>
                <a:gd name="T62" fmla="*/ 948 w 1287"/>
                <a:gd name="T63" fmla="*/ 221 h 788"/>
                <a:gd name="T64" fmla="*/ 897 w 1287"/>
                <a:gd name="T65" fmla="*/ 213 h 788"/>
                <a:gd name="T66" fmla="*/ 982 w 1287"/>
                <a:gd name="T67" fmla="*/ 145 h 788"/>
                <a:gd name="T68" fmla="*/ 1228 w 1287"/>
                <a:gd name="T69" fmla="*/ 204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87" h="788">
                  <a:moveTo>
                    <a:pt x="779" y="441"/>
                  </a:moveTo>
                  <a:lnTo>
                    <a:pt x="781" y="444"/>
                  </a:lnTo>
                  <a:cubicBezTo>
                    <a:pt x="781" y="444"/>
                    <a:pt x="778" y="442"/>
                    <a:pt x="779" y="441"/>
                  </a:cubicBezTo>
                  <a:close/>
                  <a:moveTo>
                    <a:pt x="1067" y="69"/>
                  </a:moveTo>
                  <a:cubicBezTo>
                    <a:pt x="1103" y="70"/>
                    <a:pt x="1119" y="73"/>
                    <a:pt x="1134" y="94"/>
                  </a:cubicBezTo>
                  <a:cubicBezTo>
                    <a:pt x="1128" y="119"/>
                    <a:pt x="1131" y="108"/>
                    <a:pt x="1118" y="128"/>
                  </a:cubicBezTo>
                  <a:cubicBezTo>
                    <a:pt x="1087" y="120"/>
                    <a:pt x="1071" y="104"/>
                    <a:pt x="1067" y="69"/>
                  </a:cubicBezTo>
                  <a:close/>
                  <a:moveTo>
                    <a:pt x="1228" y="204"/>
                  </a:moveTo>
                  <a:cubicBezTo>
                    <a:pt x="1197" y="204"/>
                    <a:pt x="1151" y="208"/>
                    <a:pt x="1134" y="145"/>
                  </a:cubicBezTo>
                  <a:lnTo>
                    <a:pt x="1236" y="187"/>
                  </a:lnTo>
                  <a:cubicBezTo>
                    <a:pt x="1285" y="186"/>
                    <a:pt x="1287" y="147"/>
                    <a:pt x="1287" y="94"/>
                  </a:cubicBezTo>
                  <a:lnTo>
                    <a:pt x="1278" y="86"/>
                  </a:lnTo>
                  <a:cubicBezTo>
                    <a:pt x="1254" y="104"/>
                    <a:pt x="1262" y="85"/>
                    <a:pt x="1261" y="128"/>
                  </a:cubicBezTo>
                  <a:cubicBezTo>
                    <a:pt x="1227" y="110"/>
                    <a:pt x="1223" y="103"/>
                    <a:pt x="1168" y="103"/>
                  </a:cubicBezTo>
                  <a:cubicBezTo>
                    <a:pt x="1185" y="67"/>
                    <a:pt x="1186" y="58"/>
                    <a:pt x="1177" y="18"/>
                  </a:cubicBezTo>
                  <a:cubicBezTo>
                    <a:pt x="1101" y="0"/>
                    <a:pt x="1032" y="42"/>
                    <a:pt x="997" y="101"/>
                  </a:cubicBezTo>
                  <a:cubicBezTo>
                    <a:pt x="973" y="143"/>
                    <a:pt x="994" y="128"/>
                    <a:pt x="952" y="149"/>
                  </a:cubicBezTo>
                  <a:cubicBezTo>
                    <a:pt x="891" y="179"/>
                    <a:pt x="764" y="296"/>
                    <a:pt x="728" y="306"/>
                  </a:cubicBezTo>
                  <a:lnTo>
                    <a:pt x="762" y="323"/>
                  </a:lnTo>
                  <a:cubicBezTo>
                    <a:pt x="765" y="356"/>
                    <a:pt x="776" y="400"/>
                    <a:pt x="779" y="433"/>
                  </a:cubicBezTo>
                  <a:cubicBezTo>
                    <a:pt x="741" y="413"/>
                    <a:pt x="721" y="392"/>
                    <a:pt x="686" y="374"/>
                  </a:cubicBezTo>
                  <a:cubicBezTo>
                    <a:pt x="696" y="354"/>
                    <a:pt x="705" y="339"/>
                    <a:pt x="711" y="314"/>
                  </a:cubicBezTo>
                  <a:cubicBezTo>
                    <a:pt x="687" y="327"/>
                    <a:pt x="665" y="337"/>
                    <a:pt x="638" y="351"/>
                  </a:cubicBezTo>
                  <a:cubicBezTo>
                    <a:pt x="545" y="401"/>
                    <a:pt x="522" y="421"/>
                    <a:pt x="398" y="450"/>
                  </a:cubicBezTo>
                  <a:cubicBezTo>
                    <a:pt x="405" y="534"/>
                    <a:pt x="425" y="404"/>
                    <a:pt x="466" y="577"/>
                  </a:cubicBezTo>
                  <a:cubicBezTo>
                    <a:pt x="379" y="531"/>
                    <a:pt x="382" y="491"/>
                    <a:pt x="329" y="484"/>
                  </a:cubicBezTo>
                  <a:cubicBezTo>
                    <a:pt x="287" y="478"/>
                    <a:pt x="268" y="491"/>
                    <a:pt x="233" y="497"/>
                  </a:cubicBezTo>
                  <a:cubicBezTo>
                    <a:pt x="181" y="506"/>
                    <a:pt x="165" y="486"/>
                    <a:pt x="152" y="534"/>
                  </a:cubicBezTo>
                  <a:cubicBezTo>
                    <a:pt x="181" y="537"/>
                    <a:pt x="183" y="541"/>
                    <a:pt x="203" y="551"/>
                  </a:cubicBezTo>
                  <a:cubicBezTo>
                    <a:pt x="203" y="623"/>
                    <a:pt x="216" y="664"/>
                    <a:pt x="203" y="721"/>
                  </a:cubicBezTo>
                  <a:cubicBezTo>
                    <a:pt x="173" y="728"/>
                    <a:pt x="175" y="729"/>
                    <a:pt x="135" y="729"/>
                  </a:cubicBezTo>
                  <a:cubicBezTo>
                    <a:pt x="121" y="700"/>
                    <a:pt x="102" y="589"/>
                    <a:pt x="102" y="543"/>
                  </a:cubicBezTo>
                  <a:cubicBezTo>
                    <a:pt x="142" y="539"/>
                    <a:pt x="116" y="555"/>
                    <a:pt x="135" y="518"/>
                  </a:cubicBezTo>
                  <a:cubicBezTo>
                    <a:pt x="103" y="518"/>
                    <a:pt x="28" y="528"/>
                    <a:pt x="0" y="534"/>
                  </a:cubicBezTo>
                  <a:lnTo>
                    <a:pt x="0" y="560"/>
                  </a:lnTo>
                  <a:lnTo>
                    <a:pt x="42" y="560"/>
                  </a:lnTo>
                  <a:cubicBezTo>
                    <a:pt x="42" y="675"/>
                    <a:pt x="45" y="788"/>
                    <a:pt x="166" y="760"/>
                  </a:cubicBezTo>
                  <a:cubicBezTo>
                    <a:pt x="291" y="731"/>
                    <a:pt x="222" y="614"/>
                    <a:pt x="220" y="534"/>
                  </a:cubicBezTo>
                  <a:cubicBezTo>
                    <a:pt x="250" y="528"/>
                    <a:pt x="248" y="526"/>
                    <a:pt x="288" y="526"/>
                  </a:cubicBezTo>
                  <a:cubicBezTo>
                    <a:pt x="318" y="657"/>
                    <a:pt x="328" y="555"/>
                    <a:pt x="313" y="729"/>
                  </a:cubicBezTo>
                  <a:cubicBezTo>
                    <a:pt x="354" y="720"/>
                    <a:pt x="351" y="712"/>
                    <a:pt x="406" y="712"/>
                  </a:cubicBezTo>
                  <a:lnTo>
                    <a:pt x="406" y="678"/>
                  </a:lnTo>
                  <a:cubicBezTo>
                    <a:pt x="354" y="677"/>
                    <a:pt x="338" y="656"/>
                    <a:pt x="330" y="560"/>
                  </a:cubicBezTo>
                  <a:cubicBezTo>
                    <a:pt x="364" y="578"/>
                    <a:pt x="392" y="604"/>
                    <a:pt x="421" y="630"/>
                  </a:cubicBezTo>
                  <a:cubicBezTo>
                    <a:pt x="494" y="693"/>
                    <a:pt x="484" y="673"/>
                    <a:pt x="525" y="670"/>
                  </a:cubicBezTo>
                  <a:cubicBezTo>
                    <a:pt x="518" y="589"/>
                    <a:pt x="474" y="546"/>
                    <a:pt x="474" y="458"/>
                  </a:cubicBezTo>
                  <a:cubicBezTo>
                    <a:pt x="491" y="450"/>
                    <a:pt x="504" y="446"/>
                    <a:pt x="525" y="441"/>
                  </a:cubicBezTo>
                  <a:cubicBezTo>
                    <a:pt x="531" y="514"/>
                    <a:pt x="584" y="547"/>
                    <a:pt x="584" y="628"/>
                  </a:cubicBezTo>
                  <a:cubicBezTo>
                    <a:pt x="556" y="638"/>
                    <a:pt x="578" y="617"/>
                    <a:pt x="559" y="653"/>
                  </a:cubicBezTo>
                  <a:cubicBezTo>
                    <a:pt x="621" y="648"/>
                    <a:pt x="618" y="619"/>
                    <a:pt x="686" y="619"/>
                  </a:cubicBezTo>
                  <a:lnTo>
                    <a:pt x="686" y="585"/>
                  </a:lnTo>
                  <a:cubicBezTo>
                    <a:pt x="641" y="584"/>
                    <a:pt x="647" y="581"/>
                    <a:pt x="609" y="501"/>
                  </a:cubicBezTo>
                  <a:cubicBezTo>
                    <a:pt x="599" y="478"/>
                    <a:pt x="564" y="384"/>
                    <a:pt x="628" y="403"/>
                  </a:cubicBezTo>
                  <a:cubicBezTo>
                    <a:pt x="686" y="420"/>
                    <a:pt x="739" y="533"/>
                    <a:pt x="821" y="534"/>
                  </a:cubicBezTo>
                  <a:cubicBezTo>
                    <a:pt x="821" y="435"/>
                    <a:pt x="782" y="377"/>
                    <a:pt x="804" y="280"/>
                  </a:cubicBezTo>
                  <a:lnTo>
                    <a:pt x="838" y="271"/>
                  </a:lnTo>
                  <a:lnTo>
                    <a:pt x="938" y="393"/>
                  </a:lnTo>
                  <a:cubicBezTo>
                    <a:pt x="955" y="421"/>
                    <a:pt x="941" y="401"/>
                    <a:pt x="940" y="450"/>
                  </a:cubicBezTo>
                  <a:cubicBezTo>
                    <a:pt x="1024" y="405"/>
                    <a:pt x="1066" y="358"/>
                    <a:pt x="1118" y="323"/>
                  </a:cubicBezTo>
                  <a:cubicBezTo>
                    <a:pt x="1114" y="316"/>
                    <a:pt x="1049" y="209"/>
                    <a:pt x="1049" y="264"/>
                  </a:cubicBezTo>
                  <a:cubicBezTo>
                    <a:pt x="1048" y="315"/>
                    <a:pt x="1063" y="359"/>
                    <a:pt x="991" y="365"/>
                  </a:cubicBezTo>
                  <a:cubicBezTo>
                    <a:pt x="979" y="317"/>
                    <a:pt x="967" y="336"/>
                    <a:pt x="957" y="297"/>
                  </a:cubicBezTo>
                  <a:cubicBezTo>
                    <a:pt x="990" y="297"/>
                    <a:pt x="991" y="300"/>
                    <a:pt x="1016" y="306"/>
                  </a:cubicBezTo>
                  <a:cubicBezTo>
                    <a:pt x="1015" y="253"/>
                    <a:pt x="991" y="231"/>
                    <a:pt x="948" y="221"/>
                  </a:cubicBezTo>
                  <a:lnTo>
                    <a:pt x="948" y="272"/>
                  </a:lnTo>
                  <a:cubicBezTo>
                    <a:pt x="909" y="263"/>
                    <a:pt x="898" y="258"/>
                    <a:pt x="897" y="213"/>
                  </a:cubicBezTo>
                  <a:cubicBezTo>
                    <a:pt x="962" y="198"/>
                    <a:pt x="958" y="208"/>
                    <a:pt x="1016" y="213"/>
                  </a:cubicBezTo>
                  <a:cubicBezTo>
                    <a:pt x="1015" y="161"/>
                    <a:pt x="1005" y="179"/>
                    <a:pt x="982" y="145"/>
                  </a:cubicBezTo>
                  <a:cubicBezTo>
                    <a:pt x="1051" y="112"/>
                    <a:pt x="1133" y="224"/>
                    <a:pt x="1134" y="289"/>
                  </a:cubicBezTo>
                  <a:cubicBezTo>
                    <a:pt x="1164" y="281"/>
                    <a:pt x="1211" y="229"/>
                    <a:pt x="1228" y="2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3" name="Freeform 16">
              <a:extLst>
                <a:ext uri="{FF2B5EF4-FFF2-40B4-BE49-F238E27FC236}">
                  <a16:creationId xmlns:a16="http://schemas.microsoft.com/office/drawing/2014/main" id="{058ECCBA-71F3-446A-9D41-2AF5322FCB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5600" y="2305051"/>
              <a:ext cx="212725" cy="219075"/>
            </a:xfrm>
            <a:custGeom>
              <a:avLst/>
              <a:gdLst>
                <a:gd name="T0" fmla="*/ 770 w 914"/>
                <a:gd name="T1" fmla="*/ 779 h 937"/>
                <a:gd name="T2" fmla="*/ 796 w 914"/>
                <a:gd name="T3" fmla="*/ 686 h 937"/>
                <a:gd name="T4" fmla="*/ 855 w 914"/>
                <a:gd name="T5" fmla="*/ 720 h 937"/>
                <a:gd name="T6" fmla="*/ 770 w 914"/>
                <a:gd name="T7" fmla="*/ 779 h 937"/>
                <a:gd name="T8" fmla="*/ 677 w 914"/>
                <a:gd name="T9" fmla="*/ 712 h 937"/>
                <a:gd name="T10" fmla="*/ 728 w 914"/>
                <a:gd name="T11" fmla="*/ 618 h 937"/>
                <a:gd name="T12" fmla="*/ 677 w 914"/>
                <a:gd name="T13" fmla="*/ 712 h 937"/>
                <a:gd name="T14" fmla="*/ 421 w 914"/>
                <a:gd name="T15" fmla="*/ 642 h 937"/>
                <a:gd name="T16" fmla="*/ 381 w 914"/>
                <a:gd name="T17" fmla="*/ 618 h 937"/>
                <a:gd name="T18" fmla="*/ 388 w 914"/>
                <a:gd name="T19" fmla="*/ 600 h 937"/>
                <a:gd name="T20" fmla="*/ 415 w 914"/>
                <a:gd name="T21" fmla="*/ 542 h 937"/>
                <a:gd name="T22" fmla="*/ 482 w 914"/>
                <a:gd name="T23" fmla="*/ 576 h 937"/>
                <a:gd name="T24" fmla="*/ 421 w 914"/>
                <a:gd name="T25" fmla="*/ 642 h 937"/>
                <a:gd name="T26" fmla="*/ 447 w 914"/>
                <a:gd name="T27" fmla="*/ 510 h 937"/>
                <a:gd name="T28" fmla="*/ 533 w 914"/>
                <a:gd name="T29" fmla="*/ 500 h 937"/>
                <a:gd name="T30" fmla="*/ 499 w 914"/>
                <a:gd name="T31" fmla="*/ 559 h 937"/>
                <a:gd name="T32" fmla="*/ 447 w 914"/>
                <a:gd name="T33" fmla="*/ 510 h 937"/>
                <a:gd name="T34" fmla="*/ 0 w 914"/>
                <a:gd name="T35" fmla="*/ 136 h 937"/>
                <a:gd name="T36" fmla="*/ 180 w 914"/>
                <a:gd name="T37" fmla="*/ 231 h 937"/>
                <a:gd name="T38" fmla="*/ 279 w 914"/>
                <a:gd name="T39" fmla="*/ 212 h 937"/>
                <a:gd name="T40" fmla="*/ 228 w 914"/>
                <a:gd name="T41" fmla="*/ 280 h 937"/>
                <a:gd name="T42" fmla="*/ 322 w 914"/>
                <a:gd name="T43" fmla="*/ 271 h 937"/>
                <a:gd name="T44" fmla="*/ 247 w 914"/>
                <a:gd name="T45" fmla="*/ 350 h 937"/>
                <a:gd name="T46" fmla="*/ 152 w 914"/>
                <a:gd name="T47" fmla="*/ 390 h 937"/>
                <a:gd name="T48" fmla="*/ 245 w 914"/>
                <a:gd name="T49" fmla="*/ 491 h 937"/>
                <a:gd name="T50" fmla="*/ 290 w 914"/>
                <a:gd name="T51" fmla="*/ 409 h 937"/>
                <a:gd name="T52" fmla="*/ 372 w 914"/>
                <a:gd name="T53" fmla="*/ 339 h 937"/>
                <a:gd name="T54" fmla="*/ 364 w 914"/>
                <a:gd name="T55" fmla="*/ 432 h 937"/>
                <a:gd name="T56" fmla="*/ 440 w 914"/>
                <a:gd name="T57" fmla="*/ 398 h 937"/>
                <a:gd name="T58" fmla="*/ 346 w 914"/>
                <a:gd name="T59" fmla="*/ 532 h 937"/>
                <a:gd name="T60" fmla="*/ 288 w 914"/>
                <a:gd name="T61" fmla="*/ 551 h 937"/>
                <a:gd name="T62" fmla="*/ 491 w 914"/>
                <a:gd name="T63" fmla="*/ 720 h 937"/>
                <a:gd name="T64" fmla="*/ 474 w 914"/>
                <a:gd name="T65" fmla="*/ 678 h 937"/>
                <a:gd name="T66" fmla="*/ 584 w 914"/>
                <a:gd name="T67" fmla="*/ 551 h 937"/>
                <a:gd name="T68" fmla="*/ 643 w 914"/>
                <a:gd name="T69" fmla="*/ 576 h 937"/>
                <a:gd name="T70" fmla="*/ 601 w 914"/>
                <a:gd name="T71" fmla="*/ 813 h 937"/>
                <a:gd name="T72" fmla="*/ 711 w 914"/>
                <a:gd name="T73" fmla="*/ 745 h 937"/>
                <a:gd name="T74" fmla="*/ 688 w 914"/>
                <a:gd name="T75" fmla="*/ 850 h 937"/>
                <a:gd name="T76" fmla="*/ 914 w 914"/>
                <a:gd name="T77" fmla="*/ 737 h 937"/>
                <a:gd name="T78" fmla="*/ 830 w 914"/>
                <a:gd name="T79" fmla="*/ 678 h 937"/>
                <a:gd name="T80" fmla="*/ 747 w 914"/>
                <a:gd name="T81" fmla="*/ 617 h 937"/>
                <a:gd name="T82" fmla="*/ 661 w 914"/>
                <a:gd name="T83" fmla="*/ 559 h 937"/>
                <a:gd name="T84" fmla="*/ 539 w 914"/>
                <a:gd name="T85" fmla="*/ 468 h 937"/>
                <a:gd name="T86" fmla="*/ 505 w 914"/>
                <a:gd name="T87" fmla="*/ 427 h 937"/>
                <a:gd name="T88" fmla="*/ 464 w 914"/>
                <a:gd name="T89" fmla="*/ 400 h 937"/>
                <a:gd name="T90" fmla="*/ 332 w 914"/>
                <a:gd name="T91" fmla="*/ 244 h 937"/>
                <a:gd name="T92" fmla="*/ 291 w 914"/>
                <a:gd name="T93" fmla="*/ 208 h 937"/>
                <a:gd name="T94" fmla="*/ 228 w 914"/>
                <a:gd name="T95" fmla="*/ 119 h 937"/>
                <a:gd name="T96" fmla="*/ 175 w 914"/>
                <a:gd name="T97" fmla="*/ 201 h 937"/>
                <a:gd name="T98" fmla="*/ 76 w 914"/>
                <a:gd name="T99" fmla="*/ 237 h 937"/>
                <a:gd name="T100" fmla="*/ 39 w 914"/>
                <a:gd name="T101" fmla="*/ 191 h 937"/>
                <a:gd name="T102" fmla="*/ 228 w 914"/>
                <a:gd name="T103" fmla="*/ 110 h 937"/>
                <a:gd name="T104" fmla="*/ 169 w 914"/>
                <a:gd name="T105" fmla="*/ 0 h 937"/>
                <a:gd name="T106" fmla="*/ 134 w 914"/>
                <a:gd name="T107" fmla="*/ 41 h 937"/>
                <a:gd name="T108" fmla="*/ 117 w 914"/>
                <a:gd name="T109" fmla="*/ 58 h 937"/>
                <a:gd name="T110" fmla="*/ 0 w 914"/>
                <a:gd name="T111" fmla="*/ 136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14" h="937">
                  <a:moveTo>
                    <a:pt x="770" y="779"/>
                  </a:moveTo>
                  <a:cubicBezTo>
                    <a:pt x="781" y="756"/>
                    <a:pt x="795" y="719"/>
                    <a:pt x="796" y="686"/>
                  </a:cubicBezTo>
                  <a:cubicBezTo>
                    <a:pt x="852" y="686"/>
                    <a:pt x="838" y="687"/>
                    <a:pt x="855" y="720"/>
                  </a:cubicBezTo>
                  <a:lnTo>
                    <a:pt x="770" y="779"/>
                  </a:lnTo>
                  <a:close/>
                  <a:moveTo>
                    <a:pt x="677" y="712"/>
                  </a:moveTo>
                  <a:cubicBezTo>
                    <a:pt x="684" y="634"/>
                    <a:pt x="696" y="626"/>
                    <a:pt x="728" y="618"/>
                  </a:cubicBezTo>
                  <a:cubicBezTo>
                    <a:pt x="734" y="646"/>
                    <a:pt x="758" y="693"/>
                    <a:pt x="677" y="712"/>
                  </a:cubicBezTo>
                  <a:close/>
                  <a:moveTo>
                    <a:pt x="421" y="642"/>
                  </a:moveTo>
                  <a:cubicBezTo>
                    <a:pt x="399" y="627"/>
                    <a:pt x="412" y="627"/>
                    <a:pt x="381" y="618"/>
                  </a:cubicBezTo>
                  <a:cubicBezTo>
                    <a:pt x="383" y="614"/>
                    <a:pt x="387" y="603"/>
                    <a:pt x="388" y="600"/>
                  </a:cubicBezTo>
                  <a:cubicBezTo>
                    <a:pt x="416" y="544"/>
                    <a:pt x="411" y="591"/>
                    <a:pt x="415" y="542"/>
                  </a:cubicBezTo>
                  <a:cubicBezTo>
                    <a:pt x="466" y="543"/>
                    <a:pt x="448" y="553"/>
                    <a:pt x="482" y="576"/>
                  </a:cubicBezTo>
                  <a:lnTo>
                    <a:pt x="421" y="642"/>
                  </a:lnTo>
                  <a:close/>
                  <a:moveTo>
                    <a:pt x="447" y="510"/>
                  </a:moveTo>
                  <a:cubicBezTo>
                    <a:pt x="449" y="508"/>
                    <a:pt x="533" y="433"/>
                    <a:pt x="533" y="500"/>
                  </a:cubicBezTo>
                  <a:cubicBezTo>
                    <a:pt x="533" y="515"/>
                    <a:pt x="508" y="547"/>
                    <a:pt x="499" y="559"/>
                  </a:cubicBezTo>
                  <a:lnTo>
                    <a:pt x="447" y="510"/>
                  </a:lnTo>
                  <a:close/>
                  <a:moveTo>
                    <a:pt x="0" y="136"/>
                  </a:moveTo>
                  <a:cubicBezTo>
                    <a:pt x="0" y="253"/>
                    <a:pt x="70" y="313"/>
                    <a:pt x="180" y="231"/>
                  </a:cubicBezTo>
                  <a:cubicBezTo>
                    <a:pt x="215" y="204"/>
                    <a:pt x="223" y="212"/>
                    <a:pt x="279" y="212"/>
                  </a:cubicBezTo>
                  <a:cubicBezTo>
                    <a:pt x="255" y="246"/>
                    <a:pt x="242" y="223"/>
                    <a:pt x="228" y="280"/>
                  </a:cubicBezTo>
                  <a:cubicBezTo>
                    <a:pt x="265" y="279"/>
                    <a:pt x="275" y="271"/>
                    <a:pt x="322" y="271"/>
                  </a:cubicBezTo>
                  <a:cubicBezTo>
                    <a:pt x="310" y="321"/>
                    <a:pt x="280" y="319"/>
                    <a:pt x="247" y="350"/>
                  </a:cubicBezTo>
                  <a:cubicBezTo>
                    <a:pt x="174" y="419"/>
                    <a:pt x="221" y="391"/>
                    <a:pt x="152" y="390"/>
                  </a:cubicBezTo>
                  <a:cubicBezTo>
                    <a:pt x="156" y="432"/>
                    <a:pt x="224" y="486"/>
                    <a:pt x="245" y="491"/>
                  </a:cubicBezTo>
                  <a:cubicBezTo>
                    <a:pt x="232" y="433"/>
                    <a:pt x="252" y="442"/>
                    <a:pt x="290" y="409"/>
                  </a:cubicBezTo>
                  <a:cubicBezTo>
                    <a:pt x="326" y="378"/>
                    <a:pt x="327" y="363"/>
                    <a:pt x="372" y="339"/>
                  </a:cubicBezTo>
                  <a:cubicBezTo>
                    <a:pt x="372" y="386"/>
                    <a:pt x="367" y="397"/>
                    <a:pt x="364" y="432"/>
                  </a:cubicBezTo>
                  <a:cubicBezTo>
                    <a:pt x="438" y="397"/>
                    <a:pt x="398" y="402"/>
                    <a:pt x="440" y="398"/>
                  </a:cubicBezTo>
                  <a:cubicBezTo>
                    <a:pt x="436" y="449"/>
                    <a:pt x="387" y="495"/>
                    <a:pt x="346" y="532"/>
                  </a:cubicBezTo>
                  <a:cubicBezTo>
                    <a:pt x="322" y="554"/>
                    <a:pt x="330" y="551"/>
                    <a:pt x="288" y="551"/>
                  </a:cubicBezTo>
                  <a:cubicBezTo>
                    <a:pt x="316" y="593"/>
                    <a:pt x="445" y="709"/>
                    <a:pt x="491" y="720"/>
                  </a:cubicBezTo>
                  <a:cubicBezTo>
                    <a:pt x="488" y="684"/>
                    <a:pt x="492" y="705"/>
                    <a:pt x="474" y="678"/>
                  </a:cubicBezTo>
                  <a:cubicBezTo>
                    <a:pt x="513" y="667"/>
                    <a:pt x="565" y="586"/>
                    <a:pt x="584" y="551"/>
                  </a:cubicBezTo>
                  <a:cubicBezTo>
                    <a:pt x="604" y="561"/>
                    <a:pt x="623" y="565"/>
                    <a:pt x="643" y="576"/>
                  </a:cubicBezTo>
                  <a:cubicBezTo>
                    <a:pt x="615" y="696"/>
                    <a:pt x="591" y="697"/>
                    <a:pt x="601" y="813"/>
                  </a:cubicBezTo>
                  <a:cubicBezTo>
                    <a:pt x="655" y="800"/>
                    <a:pt x="658" y="760"/>
                    <a:pt x="711" y="745"/>
                  </a:cubicBezTo>
                  <a:cubicBezTo>
                    <a:pt x="707" y="763"/>
                    <a:pt x="687" y="838"/>
                    <a:pt x="688" y="850"/>
                  </a:cubicBezTo>
                  <a:cubicBezTo>
                    <a:pt x="695" y="937"/>
                    <a:pt x="793" y="765"/>
                    <a:pt x="914" y="737"/>
                  </a:cubicBezTo>
                  <a:cubicBezTo>
                    <a:pt x="910" y="689"/>
                    <a:pt x="877" y="682"/>
                    <a:pt x="830" y="678"/>
                  </a:cubicBezTo>
                  <a:cubicBezTo>
                    <a:pt x="826" y="643"/>
                    <a:pt x="828" y="647"/>
                    <a:pt x="747" y="617"/>
                  </a:cubicBezTo>
                  <a:cubicBezTo>
                    <a:pt x="696" y="598"/>
                    <a:pt x="754" y="617"/>
                    <a:pt x="661" y="559"/>
                  </a:cubicBezTo>
                  <a:lnTo>
                    <a:pt x="539" y="468"/>
                  </a:lnTo>
                  <a:cubicBezTo>
                    <a:pt x="518" y="450"/>
                    <a:pt x="528" y="447"/>
                    <a:pt x="505" y="427"/>
                  </a:cubicBezTo>
                  <a:cubicBezTo>
                    <a:pt x="493" y="418"/>
                    <a:pt x="474" y="409"/>
                    <a:pt x="464" y="400"/>
                  </a:cubicBezTo>
                  <a:cubicBezTo>
                    <a:pt x="442" y="380"/>
                    <a:pt x="389" y="297"/>
                    <a:pt x="332" y="244"/>
                  </a:cubicBezTo>
                  <a:cubicBezTo>
                    <a:pt x="319" y="231"/>
                    <a:pt x="300" y="219"/>
                    <a:pt x="291" y="208"/>
                  </a:cubicBezTo>
                  <a:cubicBezTo>
                    <a:pt x="261" y="168"/>
                    <a:pt x="287" y="158"/>
                    <a:pt x="228" y="119"/>
                  </a:cubicBezTo>
                  <a:cubicBezTo>
                    <a:pt x="228" y="186"/>
                    <a:pt x="225" y="176"/>
                    <a:pt x="175" y="201"/>
                  </a:cubicBezTo>
                  <a:cubicBezTo>
                    <a:pt x="140" y="218"/>
                    <a:pt x="125" y="237"/>
                    <a:pt x="76" y="237"/>
                  </a:cubicBezTo>
                  <a:cubicBezTo>
                    <a:pt x="50" y="237"/>
                    <a:pt x="35" y="210"/>
                    <a:pt x="39" y="191"/>
                  </a:cubicBezTo>
                  <a:cubicBezTo>
                    <a:pt x="48" y="156"/>
                    <a:pt x="162" y="79"/>
                    <a:pt x="228" y="110"/>
                  </a:cubicBezTo>
                  <a:cubicBezTo>
                    <a:pt x="223" y="86"/>
                    <a:pt x="185" y="12"/>
                    <a:pt x="169" y="0"/>
                  </a:cubicBezTo>
                  <a:cubicBezTo>
                    <a:pt x="125" y="12"/>
                    <a:pt x="158" y="6"/>
                    <a:pt x="134" y="41"/>
                  </a:cubicBezTo>
                  <a:cubicBezTo>
                    <a:pt x="126" y="54"/>
                    <a:pt x="133" y="47"/>
                    <a:pt x="117" y="58"/>
                  </a:cubicBezTo>
                  <a:cubicBezTo>
                    <a:pt x="84" y="84"/>
                    <a:pt x="0" y="102"/>
                    <a:pt x="0" y="1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4" name="Freeform 17">
              <a:extLst>
                <a:ext uri="{FF2B5EF4-FFF2-40B4-BE49-F238E27FC236}">
                  <a16:creationId xmlns:a16="http://schemas.microsoft.com/office/drawing/2014/main" id="{30CB7117-3F62-485B-AC02-555CEDCE05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4488" y="1903413"/>
              <a:ext cx="77788" cy="103188"/>
            </a:xfrm>
            <a:custGeom>
              <a:avLst/>
              <a:gdLst>
                <a:gd name="T0" fmla="*/ 169 w 339"/>
                <a:gd name="T1" fmla="*/ 304 h 445"/>
                <a:gd name="T2" fmla="*/ 172 w 339"/>
                <a:gd name="T3" fmla="*/ 307 h 445"/>
                <a:gd name="T4" fmla="*/ 169 w 339"/>
                <a:gd name="T5" fmla="*/ 304 h 445"/>
                <a:gd name="T6" fmla="*/ 195 w 339"/>
                <a:gd name="T7" fmla="*/ 228 h 445"/>
                <a:gd name="T8" fmla="*/ 254 w 339"/>
                <a:gd name="T9" fmla="*/ 245 h 445"/>
                <a:gd name="T10" fmla="*/ 195 w 339"/>
                <a:gd name="T11" fmla="*/ 304 h 445"/>
                <a:gd name="T12" fmla="*/ 222 w 339"/>
                <a:gd name="T13" fmla="*/ 272 h 445"/>
                <a:gd name="T14" fmla="*/ 195 w 339"/>
                <a:gd name="T15" fmla="*/ 228 h 445"/>
                <a:gd name="T16" fmla="*/ 119 w 339"/>
                <a:gd name="T17" fmla="*/ 144 h 445"/>
                <a:gd name="T18" fmla="*/ 152 w 339"/>
                <a:gd name="T19" fmla="*/ 177 h 445"/>
                <a:gd name="T20" fmla="*/ 119 w 339"/>
                <a:gd name="T21" fmla="*/ 144 h 445"/>
                <a:gd name="T22" fmla="*/ 271 w 339"/>
                <a:gd name="T23" fmla="*/ 203 h 445"/>
                <a:gd name="T24" fmla="*/ 246 w 339"/>
                <a:gd name="T25" fmla="*/ 203 h 445"/>
                <a:gd name="T26" fmla="*/ 262 w 339"/>
                <a:gd name="T27" fmla="*/ 59 h 445"/>
                <a:gd name="T28" fmla="*/ 271 w 339"/>
                <a:gd name="T29" fmla="*/ 203 h 445"/>
                <a:gd name="T30" fmla="*/ 0 w 339"/>
                <a:gd name="T31" fmla="*/ 220 h 445"/>
                <a:gd name="T32" fmla="*/ 59 w 339"/>
                <a:gd name="T33" fmla="*/ 211 h 445"/>
                <a:gd name="T34" fmla="*/ 117 w 339"/>
                <a:gd name="T35" fmla="*/ 264 h 445"/>
                <a:gd name="T36" fmla="*/ 93 w 339"/>
                <a:gd name="T37" fmla="*/ 338 h 445"/>
                <a:gd name="T38" fmla="*/ 25 w 339"/>
                <a:gd name="T39" fmla="*/ 313 h 445"/>
                <a:gd name="T40" fmla="*/ 19 w 339"/>
                <a:gd name="T41" fmla="*/ 386 h 445"/>
                <a:gd name="T42" fmla="*/ 263 w 339"/>
                <a:gd name="T43" fmla="*/ 339 h 445"/>
                <a:gd name="T44" fmla="*/ 300 w 339"/>
                <a:gd name="T45" fmla="*/ 266 h 445"/>
                <a:gd name="T46" fmla="*/ 339 w 339"/>
                <a:gd name="T47" fmla="*/ 194 h 445"/>
                <a:gd name="T48" fmla="*/ 296 w 339"/>
                <a:gd name="T49" fmla="*/ 194 h 445"/>
                <a:gd name="T50" fmla="*/ 322 w 339"/>
                <a:gd name="T51" fmla="*/ 67 h 445"/>
                <a:gd name="T52" fmla="*/ 296 w 339"/>
                <a:gd name="T53" fmla="*/ 25 h 445"/>
                <a:gd name="T54" fmla="*/ 161 w 339"/>
                <a:gd name="T55" fmla="*/ 93 h 445"/>
                <a:gd name="T56" fmla="*/ 161 w 339"/>
                <a:gd name="T57" fmla="*/ 0 h 445"/>
                <a:gd name="T58" fmla="*/ 54 w 339"/>
                <a:gd name="T59" fmla="*/ 104 h 445"/>
                <a:gd name="T60" fmla="*/ 0 w 339"/>
                <a:gd name="T61" fmla="*/ 220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39" h="445">
                  <a:moveTo>
                    <a:pt x="169" y="304"/>
                  </a:moveTo>
                  <a:lnTo>
                    <a:pt x="172" y="307"/>
                  </a:lnTo>
                  <a:cubicBezTo>
                    <a:pt x="172" y="307"/>
                    <a:pt x="169" y="305"/>
                    <a:pt x="169" y="304"/>
                  </a:cubicBezTo>
                  <a:close/>
                  <a:moveTo>
                    <a:pt x="195" y="228"/>
                  </a:moveTo>
                  <a:cubicBezTo>
                    <a:pt x="220" y="245"/>
                    <a:pt x="212" y="245"/>
                    <a:pt x="254" y="245"/>
                  </a:cubicBezTo>
                  <a:cubicBezTo>
                    <a:pt x="236" y="279"/>
                    <a:pt x="240" y="301"/>
                    <a:pt x="195" y="304"/>
                  </a:cubicBezTo>
                  <a:lnTo>
                    <a:pt x="222" y="272"/>
                  </a:lnTo>
                  <a:cubicBezTo>
                    <a:pt x="194" y="242"/>
                    <a:pt x="201" y="241"/>
                    <a:pt x="195" y="228"/>
                  </a:cubicBezTo>
                  <a:close/>
                  <a:moveTo>
                    <a:pt x="119" y="144"/>
                  </a:moveTo>
                  <a:cubicBezTo>
                    <a:pt x="148" y="151"/>
                    <a:pt x="145" y="148"/>
                    <a:pt x="152" y="177"/>
                  </a:cubicBezTo>
                  <a:cubicBezTo>
                    <a:pt x="110" y="167"/>
                    <a:pt x="124" y="175"/>
                    <a:pt x="119" y="144"/>
                  </a:cubicBezTo>
                  <a:close/>
                  <a:moveTo>
                    <a:pt x="271" y="203"/>
                  </a:moveTo>
                  <a:lnTo>
                    <a:pt x="246" y="203"/>
                  </a:lnTo>
                  <a:cubicBezTo>
                    <a:pt x="245" y="200"/>
                    <a:pt x="159" y="87"/>
                    <a:pt x="262" y="59"/>
                  </a:cubicBezTo>
                  <a:cubicBezTo>
                    <a:pt x="304" y="90"/>
                    <a:pt x="271" y="129"/>
                    <a:pt x="271" y="203"/>
                  </a:cubicBezTo>
                  <a:close/>
                  <a:moveTo>
                    <a:pt x="0" y="220"/>
                  </a:moveTo>
                  <a:cubicBezTo>
                    <a:pt x="0" y="273"/>
                    <a:pt x="21" y="221"/>
                    <a:pt x="59" y="211"/>
                  </a:cubicBezTo>
                  <a:lnTo>
                    <a:pt x="117" y="264"/>
                  </a:lnTo>
                  <a:cubicBezTo>
                    <a:pt x="113" y="286"/>
                    <a:pt x="103" y="318"/>
                    <a:pt x="93" y="338"/>
                  </a:cubicBezTo>
                  <a:cubicBezTo>
                    <a:pt x="77" y="331"/>
                    <a:pt x="44" y="317"/>
                    <a:pt x="25" y="313"/>
                  </a:cubicBezTo>
                  <a:cubicBezTo>
                    <a:pt x="14" y="338"/>
                    <a:pt x="3" y="359"/>
                    <a:pt x="19" y="386"/>
                  </a:cubicBezTo>
                  <a:cubicBezTo>
                    <a:pt x="55" y="445"/>
                    <a:pt x="210" y="443"/>
                    <a:pt x="263" y="339"/>
                  </a:cubicBezTo>
                  <a:cubicBezTo>
                    <a:pt x="273" y="318"/>
                    <a:pt x="286" y="286"/>
                    <a:pt x="300" y="266"/>
                  </a:cubicBezTo>
                  <a:cubicBezTo>
                    <a:pt x="325" y="229"/>
                    <a:pt x="338" y="248"/>
                    <a:pt x="339" y="194"/>
                  </a:cubicBezTo>
                  <a:lnTo>
                    <a:pt x="296" y="194"/>
                  </a:lnTo>
                  <a:lnTo>
                    <a:pt x="322" y="67"/>
                  </a:lnTo>
                  <a:cubicBezTo>
                    <a:pt x="322" y="47"/>
                    <a:pt x="308" y="43"/>
                    <a:pt x="296" y="25"/>
                  </a:cubicBezTo>
                  <a:cubicBezTo>
                    <a:pt x="194" y="27"/>
                    <a:pt x="219" y="77"/>
                    <a:pt x="161" y="93"/>
                  </a:cubicBezTo>
                  <a:lnTo>
                    <a:pt x="161" y="0"/>
                  </a:lnTo>
                  <a:cubicBezTo>
                    <a:pt x="62" y="0"/>
                    <a:pt x="96" y="14"/>
                    <a:pt x="54" y="104"/>
                  </a:cubicBezTo>
                  <a:cubicBezTo>
                    <a:pt x="38" y="138"/>
                    <a:pt x="0" y="185"/>
                    <a:pt x="0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5" name="Freeform 18">
              <a:extLst>
                <a:ext uri="{FF2B5EF4-FFF2-40B4-BE49-F238E27FC236}">
                  <a16:creationId xmlns:a16="http://schemas.microsoft.com/office/drawing/2014/main" id="{DFF8B5D3-B107-4F5C-88C3-91C947C4C5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43400" y="1709738"/>
              <a:ext cx="93663" cy="111125"/>
            </a:xfrm>
            <a:custGeom>
              <a:avLst/>
              <a:gdLst>
                <a:gd name="T0" fmla="*/ 182 w 401"/>
                <a:gd name="T1" fmla="*/ 347 h 474"/>
                <a:gd name="T2" fmla="*/ 185 w 401"/>
                <a:gd name="T3" fmla="*/ 350 h 474"/>
                <a:gd name="T4" fmla="*/ 182 w 401"/>
                <a:gd name="T5" fmla="*/ 347 h 474"/>
                <a:gd name="T6" fmla="*/ 114 w 401"/>
                <a:gd name="T7" fmla="*/ 305 h 474"/>
                <a:gd name="T8" fmla="*/ 140 w 401"/>
                <a:gd name="T9" fmla="*/ 339 h 474"/>
                <a:gd name="T10" fmla="*/ 114 w 401"/>
                <a:gd name="T11" fmla="*/ 339 h 474"/>
                <a:gd name="T12" fmla="*/ 114 w 401"/>
                <a:gd name="T13" fmla="*/ 305 h 474"/>
                <a:gd name="T14" fmla="*/ 165 w 401"/>
                <a:gd name="T15" fmla="*/ 305 h 474"/>
                <a:gd name="T16" fmla="*/ 173 w 401"/>
                <a:gd name="T17" fmla="*/ 306 h 474"/>
                <a:gd name="T18" fmla="*/ 165 w 401"/>
                <a:gd name="T19" fmla="*/ 305 h 474"/>
                <a:gd name="T20" fmla="*/ 182 w 401"/>
                <a:gd name="T21" fmla="*/ 203 h 474"/>
                <a:gd name="T22" fmla="*/ 148 w 401"/>
                <a:gd name="T23" fmla="*/ 254 h 474"/>
                <a:gd name="T24" fmla="*/ 182 w 401"/>
                <a:gd name="T25" fmla="*/ 203 h 474"/>
                <a:gd name="T26" fmla="*/ 182 w 401"/>
                <a:gd name="T27" fmla="*/ 203 h 474"/>
                <a:gd name="T28" fmla="*/ 228 w 401"/>
                <a:gd name="T29" fmla="*/ 165 h 474"/>
                <a:gd name="T30" fmla="*/ 259 w 401"/>
                <a:gd name="T31" fmla="*/ 152 h 474"/>
                <a:gd name="T32" fmla="*/ 277 w 401"/>
                <a:gd name="T33" fmla="*/ 149 h 474"/>
                <a:gd name="T34" fmla="*/ 323 w 401"/>
                <a:gd name="T35" fmla="*/ 189 h 474"/>
                <a:gd name="T36" fmla="*/ 318 w 401"/>
                <a:gd name="T37" fmla="*/ 313 h 474"/>
                <a:gd name="T38" fmla="*/ 275 w 401"/>
                <a:gd name="T39" fmla="*/ 347 h 474"/>
                <a:gd name="T40" fmla="*/ 241 w 401"/>
                <a:gd name="T41" fmla="*/ 203 h 474"/>
                <a:gd name="T42" fmla="*/ 182 w 401"/>
                <a:gd name="T43" fmla="*/ 203 h 474"/>
                <a:gd name="T44" fmla="*/ 89 w 401"/>
                <a:gd name="T45" fmla="*/ 17 h 474"/>
                <a:gd name="T46" fmla="*/ 80 w 401"/>
                <a:gd name="T47" fmla="*/ 68 h 474"/>
                <a:gd name="T48" fmla="*/ 30 w 401"/>
                <a:gd name="T49" fmla="*/ 118 h 474"/>
                <a:gd name="T50" fmla="*/ 114 w 401"/>
                <a:gd name="T51" fmla="*/ 195 h 474"/>
                <a:gd name="T52" fmla="*/ 97 w 401"/>
                <a:gd name="T53" fmla="*/ 254 h 474"/>
                <a:gd name="T54" fmla="*/ 21 w 401"/>
                <a:gd name="T55" fmla="*/ 254 h 474"/>
                <a:gd name="T56" fmla="*/ 123 w 401"/>
                <a:gd name="T57" fmla="*/ 423 h 474"/>
                <a:gd name="T58" fmla="*/ 123 w 401"/>
                <a:gd name="T59" fmla="*/ 372 h 474"/>
                <a:gd name="T60" fmla="*/ 157 w 401"/>
                <a:gd name="T61" fmla="*/ 372 h 474"/>
                <a:gd name="T62" fmla="*/ 216 w 401"/>
                <a:gd name="T63" fmla="*/ 423 h 474"/>
                <a:gd name="T64" fmla="*/ 224 w 401"/>
                <a:gd name="T65" fmla="*/ 474 h 474"/>
                <a:gd name="T66" fmla="*/ 275 w 401"/>
                <a:gd name="T67" fmla="*/ 389 h 474"/>
                <a:gd name="T68" fmla="*/ 351 w 401"/>
                <a:gd name="T69" fmla="*/ 135 h 474"/>
                <a:gd name="T70" fmla="*/ 213 w 401"/>
                <a:gd name="T71" fmla="*/ 141 h 474"/>
                <a:gd name="T72" fmla="*/ 165 w 401"/>
                <a:gd name="T73" fmla="*/ 161 h 474"/>
                <a:gd name="T74" fmla="*/ 148 w 401"/>
                <a:gd name="T75" fmla="*/ 0 h 474"/>
                <a:gd name="T76" fmla="*/ 140 w 401"/>
                <a:gd name="T77" fmla="*/ 63 h 474"/>
                <a:gd name="T78" fmla="*/ 89 w 401"/>
                <a:gd name="T79" fmla="*/ 17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01" h="474">
                  <a:moveTo>
                    <a:pt x="182" y="347"/>
                  </a:moveTo>
                  <a:lnTo>
                    <a:pt x="185" y="350"/>
                  </a:lnTo>
                  <a:cubicBezTo>
                    <a:pt x="184" y="349"/>
                    <a:pt x="181" y="348"/>
                    <a:pt x="182" y="347"/>
                  </a:cubicBezTo>
                  <a:close/>
                  <a:moveTo>
                    <a:pt x="114" y="305"/>
                  </a:moveTo>
                  <a:cubicBezTo>
                    <a:pt x="139" y="323"/>
                    <a:pt x="125" y="310"/>
                    <a:pt x="140" y="339"/>
                  </a:cubicBezTo>
                  <a:lnTo>
                    <a:pt x="114" y="339"/>
                  </a:lnTo>
                  <a:lnTo>
                    <a:pt x="114" y="305"/>
                  </a:lnTo>
                  <a:close/>
                  <a:moveTo>
                    <a:pt x="165" y="305"/>
                  </a:moveTo>
                  <a:cubicBezTo>
                    <a:pt x="167" y="287"/>
                    <a:pt x="210" y="307"/>
                    <a:pt x="173" y="306"/>
                  </a:cubicBezTo>
                  <a:cubicBezTo>
                    <a:pt x="170" y="305"/>
                    <a:pt x="163" y="324"/>
                    <a:pt x="165" y="305"/>
                  </a:cubicBezTo>
                  <a:close/>
                  <a:moveTo>
                    <a:pt x="182" y="203"/>
                  </a:moveTo>
                  <a:cubicBezTo>
                    <a:pt x="181" y="244"/>
                    <a:pt x="183" y="250"/>
                    <a:pt x="148" y="254"/>
                  </a:cubicBezTo>
                  <a:cubicBezTo>
                    <a:pt x="162" y="228"/>
                    <a:pt x="159" y="220"/>
                    <a:pt x="182" y="203"/>
                  </a:cubicBezTo>
                  <a:close/>
                  <a:moveTo>
                    <a:pt x="182" y="203"/>
                  </a:moveTo>
                  <a:cubicBezTo>
                    <a:pt x="194" y="185"/>
                    <a:pt x="206" y="176"/>
                    <a:pt x="228" y="165"/>
                  </a:cubicBezTo>
                  <a:cubicBezTo>
                    <a:pt x="233" y="163"/>
                    <a:pt x="259" y="152"/>
                    <a:pt x="259" y="152"/>
                  </a:cubicBezTo>
                  <a:cubicBezTo>
                    <a:pt x="262" y="152"/>
                    <a:pt x="277" y="149"/>
                    <a:pt x="277" y="149"/>
                  </a:cubicBezTo>
                  <a:cubicBezTo>
                    <a:pt x="303" y="149"/>
                    <a:pt x="316" y="164"/>
                    <a:pt x="323" y="189"/>
                  </a:cubicBezTo>
                  <a:cubicBezTo>
                    <a:pt x="331" y="219"/>
                    <a:pt x="326" y="285"/>
                    <a:pt x="318" y="313"/>
                  </a:cubicBezTo>
                  <a:cubicBezTo>
                    <a:pt x="309" y="343"/>
                    <a:pt x="309" y="344"/>
                    <a:pt x="275" y="347"/>
                  </a:cubicBezTo>
                  <a:cubicBezTo>
                    <a:pt x="260" y="283"/>
                    <a:pt x="241" y="296"/>
                    <a:pt x="241" y="203"/>
                  </a:cubicBezTo>
                  <a:lnTo>
                    <a:pt x="182" y="203"/>
                  </a:lnTo>
                  <a:close/>
                  <a:moveTo>
                    <a:pt x="89" y="17"/>
                  </a:moveTo>
                  <a:cubicBezTo>
                    <a:pt x="86" y="52"/>
                    <a:pt x="80" y="36"/>
                    <a:pt x="80" y="68"/>
                  </a:cubicBezTo>
                  <a:cubicBezTo>
                    <a:pt x="80" y="112"/>
                    <a:pt x="114" y="118"/>
                    <a:pt x="30" y="118"/>
                  </a:cubicBezTo>
                  <a:cubicBezTo>
                    <a:pt x="31" y="187"/>
                    <a:pt x="62" y="167"/>
                    <a:pt x="114" y="195"/>
                  </a:cubicBezTo>
                  <a:cubicBezTo>
                    <a:pt x="107" y="226"/>
                    <a:pt x="100" y="218"/>
                    <a:pt x="97" y="254"/>
                  </a:cubicBezTo>
                  <a:cubicBezTo>
                    <a:pt x="45" y="253"/>
                    <a:pt x="74" y="242"/>
                    <a:pt x="21" y="254"/>
                  </a:cubicBezTo>
                  <a:cubicBezTo>
                    <a:pt x="0" y="345"/>
                    <a:pt x="9" y="414"/>
                    <a:pt x="123" y="423"/>
                  </a:cubicBezTo>
                  <a:lnTo>
                    <a:pt x="123" y="372"/>
                  </a:lnTo>
                  <a:lnTo>
                    <a:pt x="157" y="372"/>
                  </a:lnTo>
                  <a:cubicBezTo>
                    <a:pt x="157" y="429"/>
                    <a:pt x="157" y="423"/>
                    <a:pt x="216" y="423"/>
                  </a:cubicBezTo>
                  <a:cubicBezTo>
                    <a:pt x="221" y="443"/>
                    <a:pt x="224" y="448"/>
                    <a:pt x="224" y="474"/>
                  </a:cubicBezTo>
                  <a:cubicBezTo>
                    <a:pt x="265" y="453"/>
                    <a:pt x="271" y="445"/>
                    <a:pt x="275" y="389"/>
                  </a:cubicBezTo>
                  <a:cubicBezTo>
                    <a:pt x="401" y="389"/>
                    <a:pt x="351" y="263"/>
                    <a:pt x="351" y="135"/>
                  </a:cubicBezTo>
                  <a:cubicBezTo>
                    <a:pt x="231" y="107"/>
                    <a:pt x="263" y="115"/>
                    <a:pt x="213" y="141"/>
                  </a:cubicBezTo>
                  <a:cubicBezTo>
                    <a:pt x="194" y="152"/>
                    <a:pt x="187" y="156"/>
                    <a:pt x="165" y="161"/>
                  </a:cubicBezTo>
                  <a:cubicBezTo>
                    <a:pt x="191" y="50"/>
                    <a:pt x="280" y="70"/>
                    <a:pt x="148" y="0"/>
                  </a:cubicBezTo>
                  <a:cubicBezTo>
                    <a:pt x="150" y="27"/>
                    <a:pt x="173" y="61"/>
                    <a:pt x="140" y="63"/>
                  </a:cubicBezTo>
                  <a:cubicBezTo>
                    <a:pt x="106" y="65"/>
                    <a:pt x="142" y="53"/>
                    <a:pt x="8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6" name="Freeform 19">
              <a:extLst>
                <a:ext uri="{FF2B5EF4-FFF2-40B4-BE49-F238E27FC236}">
                  <a16:creationId xmlns:a16="http://schemas.microsoft.com/office/drawing/2014/main" id="{0FD52AC2-91C2-45E1-AB39-EA5412AEFF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6638" y="1912938"/>
              <a:ext cx="114300" cy="84138"/>
            </a:xfrm>
            <a:custGeom>
              <a:avLst/>
              <a:gdLst>
                <a:gd name="T0" fmla="*/ 279 w 491"/>
                <a:gd name="T1" fmla="*/ 240 h 360"/>
                <a:gd name="T2" fmla="*/ 313 w 491"/>
                <a:gd name="T3" fmla="*/ 282 h 360"/>
                <a:gd name="T4" fmla="*/ 294 w 491"/>
                <a:gd name="T5" fmla="*/ 268 h 360"/>
                <a:gd name="T6" fmla="*/ 279 w 491"/>
                <a:gd name="T7" fmla="*/ 240 h 360"/>
                <a:gd name="T8" fmla="*/ 279 w 491"/>
                <a:gd name="T9" fmla="*/ 181 h 360"/>
                <a:gd name="T10" fmla="*/ 282 w 491"/>
                <a:gd name="T11" fmla="*/ 183 h 360"/>
                <a:gd name="T12" fmla="*/ 279 w 491"/>
                <a:gd name="T13" fmla="*/ 181 h 360"/>
                <a:gd name="T14" fmla="*/ 237 w 491"/>
                <a:gd name="T15" fmla="*/ 130 h 360"/>
                <a:gd name="T16" fmla="*/ 247 w 491"/>
                <a:gd name="T17" fmla="*/ 138 h 360"/>
                <a:gd name="T18" fmla="*/ 237 w 491"/>
                <a:gd name="T19" fmla="*/ 130 h 360"/>
                <a:gd name="T20" fmla="*/ 321 w 491"/>
                <a:gd name="T21" fmla="*/ 113 h 360"/>
                <a:gd name="T22" fmla="*/ 372 w 491"/>
                <a:gd name="T23" fmla="*/ 113 h 360"/>
                <a:gd name="T24" fmla="*/ 372 w 491"/>
                <a:gd name="T25" fmla="*/ 122 h 360"/>
                <a:gd name="T26" fmla="*/ 321 w 491"/>
                <a:gd name="T27" fmla="*/ 122 h 360"/>
                <a:gd name="T28" fmla="*/ 321 w 491"/>
                <a:gd name="T29" fmla="*/ 113 h 360"/>
                <a:gd name="T30" fmla="*/ 279 w 491"/>
                <a:gd name="T31" fmla="*/ 113 h 360"/>
                <a:gd name="T32" fmla="*/ 293 w 491"/>
                <a:gd name="T33" fmla="*/ 117 h 360"/>
                <a:gd name="T34" fmla="*/ 279 w 491"/>
                <a:gd name="T35" fmla="*/ 113 h 360"/>
                <a:gd name="T36" fmla="*/ 0 w 491"/>
                <a:gd name="T37" fmla="*/ 54 h 360"/>
                <a:gd name="T38" fmla="*/ 243 w 491"/>
                <a:gd name="T39" fmla="*/ 184 h 360"/>
                <a:gd name="T40" fmla="*/ 299 w 491"/>
                <a:gd name="T41" fmla="*/ 339 h 360"/>
                <a:gd name="T42" fmla="*/ 333 w 491"/>
                <a:gd name="T43" fmla="*/ 355 h 360"/>
                <a:gd name="T44" fmla="*/ 330 w 491"/>
                <a:gd name="T45" fmla="*/ 215 h 360"/>
                <a:gd name="T46" fmla="*/ 491 w 491"/>
                <a:gd name="T47" fmla="*/ 147 h 360"/>
                <a:gd name="T48" fmla="*/ 398 w 491"/>
                <a:gd name="T49" fmla="*/ 155 h 360"/>
                <a:gd name="T50" fmla="*/ 398 w 491"/>
                <a:gd name="T51" fmla="*/ 138 h 360"/>
                <a:gd name="T52" fmla="*/ 465 w 491"/>
                <a:gd name="T53" fmla="*/ 96 h 360"/>
                <a:gd name="T54" fmla="*/ 355 w 491"/>
                <a:gd name="T55" fmla="*/ 88 h 360"/>
                <a:gd name="T56" fmla="*/ 389 w 491"/>
                <a:gd name="T57" fmla="*/ 20 h 360"/>
                <a:gd name="T58" fmla="*/ 296 w 491"/>
                <a:gd name="T59" fmla="*/ 62 h 360"/>
                <a:gd name="T60" fmla="*/ 279 w 491"/>
                <a:gd name="T61" fmla="*/ 71 h 360"/>
                <a:gd name="T62" fmla="*/ 262 w 491"/>
                <a:gd name="T63" fmla="*/ 45 h 360"/>
                <a:gd name="T64" fmla="*/ 194 w 491"/>
                <a:gd name="T65" fmla="*/ 79 h 360"/>
                <a:gd name="T66" fmla="*/ 220 w 491"/>
                <a:gd name="T67" fmla="*/ 122 h 360"/>
                <a:gd name="T68" fmla="*/ 101 w 491"/>
                <a:gd name="T69" fmla="*/ 62 h 360"/>
                <a:gd name="T70" fmla="*/ 110 w 491"/>
                <a:gd name="T71" fmla="*/ 3 h 360"/>
                <a:gd name="T72" fmla="*/ 39 w 491"/>
                <a:gd name="T73" fmla="*/ 8 h 360"/>
                <a:gd name="T74" fmla="*/ 0 w 491"/>
                <a:gd name="T75" fmla="*/ 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91" h="360">
                  <a:moveTo>
                    <a:pt x="279" y="240"/>
                  </a:moveTo>
                  <a:cubicBezTo>
                    <a:pt x="309" y="248"/>
                    <a:pt x="310" y="248"/>
                    <a:pt x="313" y="282"/>
                  </a:cubicBezTo>
                  <a:cubicBezTo>
                    <a:pt x="306" y="278"/>
                    <a:pt x="302" y="277"/>
                    <a:pt x="294" y="268"/>
                  </a:cubicBezTo>
                  <a:cubicBezTo>
                    <a:pt x="272" y="243"/>
                    <a:pt x="287" y="255"/>
                    <a:pt x="279" y="240"/>
                  </a:cubicBezTo>
                  <a:close/>
                  <a:moveTo>
                    <a:pt x="279" y="181"/>
                  </a:moveTo>
                  <a:lnTo>
                    <a:pt x="282" y="183"/>
                  </a:lnTo>
                  <a:cubicBezTo>
                    <a:pt x="282" y="183"/>
                    <a:pt x="278" y="182"/>
                    <a:pt x="279" y="181"/>
                  </a:cubicBezTo>
                  <a:close/>
                  <a:moveTo>
                    <a:pt x="237" y="130"/>
                  </a:moveTo>
                  <a:cubicBezTo>
                    <a:pt x="251" y="116"/>
                    <a:pt x="264" y="151"/>
                    <a:pt x="247" y="138"/>
                  </a:cubicBezTo>
                  <a:cubicBezTo>
                    <a:pt x="241" y="134"/>
                    <a:pt x="225" y="142"/>
                    <a:pt x="237" y="130"/>
                  </a:cubicBezTo>
                  <a:close/>
                  <a:moveTo>
                    <a:pt x="321" y="113"/>
                  </a:moveTo>
                  <a:lnTo>
                    <a:pt x="372" y="113"/>
                  </a:lnTo>
                  <a:lnTo>
                    <a:pt x="372" y="122"/>
                  </a:lnTo>
                  <a:lnTo>
                    <a:pt x="321" y="122"/>
                  </a:lnTo>
                  <a:lnTo>
                    <a:pt x="321" y="113"/>
                  </a:lnTo>
                  <a:close/>
                  <a:moveTo>
                    <a:pt x="279" y="113"/>
                  </a:moveTo>
                  <a:cubicBezTo>
                    <a:pt x="288" y="104"/>
                    <a:pt x="325" y="126"/>
                    <a:pt x="293" y="117"/>
                  </a:cubicBezTo>
                  <a:cubicBezTo>
                    <a:pt x="286" y="116"/>
                    <a:pt x="265" y="127"/>
                    <a:pt x="279" y="113"/>
                  </a:cubicBezTo>
                  <a:close/>
                  <a:moveTo>
                    <a:pt x="0" y="54"/>
                  </a:moveTo>
                  <a:cubicBezTo>
                    <a:pt x="0" y="153"/>
                    <a:pt x="138" y="47"/>
                    <a:pt x="243" y="184"/>
                  </a:cubicBezTo>
                  <a:cubicBezTo>
                    <a:pt x="285" y="239"/>
                    <a:pt x="216" y="280"/>
                    <a:pt x="299" y="339"/>
                  </a:cubicBezTo>
                  <a:cubicBezTo>
                    <a:pt x="303" y="341"/>
                    <a:pt x="331" y="355"/>
                    <a:pt x="333" y="355"/>
                  </a:cubicBezTo>
                  <a:cubicBezTo>
                    <a:pt x="402" y="360"/>
                    <a:pt x="333" y="255"/>
                    <a:pt x="330" y="215"/>
                  </a:cubicBezTo>
                  <a:cubicBezTo>
                    <a:pt x="466" y="183"/>
                    <a:pt x="489" y="225"/>
                    <a:pt x="491" y="147"/>
                  </a:cubicBezTo>
                  <a:cubicBezTo>
                    <a:pt x="446" y="151"/>
                    <a:pt x="438" y="164"/>
                    <a:pt x="398" y="155"/>
                  </a:cubicBezTo>
                  <a:lnTo>
                    <a:pt x="398" y="138"/>
                  </a:lnTo>
                  <a:cubicBezTo>
                    <a:pt x="445" y="140"/>
                    <a:pt x="464" y="159"/>
                    <a:pt x="465" y="96"/>
                  </a:cubicBezTo>
                  <a:cubicBezTo>
                    <a:pt x="398" y="96"/>
                    <a:pt x="412" y="101"/>
                    <a:pt x="355" y="88"/>
                  </a:cubicBezTo>
                  <a:cubicBezTo>
                    <a:pt x="374" y="59"/>
                    <a:pt x="385" y="65"/>
                    <a:pt x="389" y="20"/>
                  </a:cubicBezTo>
                  <a:cubicBezTo>
                    <a:pt x="351" y="23"/>
                    <a:pt x="337" y="40"/>
                    <a:pt x="296" y="62"/>
                  </a:cubicBezTo>
                  <a:lnTo>
                    <a:pt x="279" y="71"/>
                  </a:lnTo>
                  <a:cubicBezTo>
                    <a:pt x="260" y="58"/>
                    <a:pt x="269" y="69"/>
                    <a:pt x="262" y="45"/>
                  </a:cubicBezTo>
                  <a:cubicBezTo>
                    <a:pt x="233" y="48"/>
                    <a:pt x="194" y="49"/>
                    <a:pt x="194" y="79"/>
                  </a:cubicBezTo>
                  <a:cubicBezTo>
                    <a:pt x="194" y="115"/>
                    <a:pt x="203" y="75"/>
                    <a:pt x="220" y="122"/>
                  </a:cubicBezTo>
                  <a:lnTo>
                    <a:pt x="101" y="62"/>
                  </a:lnTo>
                  <a:cubicBezTo>
                    <a:pt x="102" y="25"/>
                    <a:pt x="107" y="36"/>
                    <a:pt x="110" y="3"/>
                  </a:cubicBezTo>
                  <a:cubicBezTo>
                    <a:pt x="83" y="3"/>
                    <a:pt x="62" y="0"/>
                    <a:pt x="39" y="8"/>
                  </a:cubicBezTo>
                  <a:cubicBezTo>
                    <a:pt x="22" y="15"/>
                    <a:pt x="0" y="34"/>
                    <a:pt x="0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7" name="Freeform 20">
              <a:extLst>
                <a:ext uri="{FF2B5EF4-FFF2-40B4-BE49-F238E27FC236}">
                  <a16:creationId xmlns:a16="http://schemas.microsoft.com/office/drawing/2014/main" id="{7169669B-8C1F-4949-8442-A9F7B219EE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7113" y="2320926"/>
              <a:ext cx="80963" cy="87313"/>
            </a:xfrm>
            <a:custGeom>
              <a:avLst/>
              <a:gdLst>
                <a:gd name="T0" fmla="*/ 153 w 348"/>
                <a:gd name="T1" fmla="*/ 178 h 373"/>
                <a:gd name="T2" fmla="*/ 45 w 348"/>
                <a:gd name="T3" fmla="*/ 212 h 373"/>
                <a:gd name="T4" fmla="*/ 68 w 348"/>
                <a:gd name="T5" fmla="*/ 169 h 373"/>
                <a:gd name="T6" fmla="*/ 153 w 348"/>
                <a:gd name="T7" fmla="*/ 178 h 373"/>
                <a:gd name="T8" fmla="*/ 127 w 348"/>
                <a:gd name="T9" fmla="*/ 356 h 373"/>
                <a:gd name="T10" fmla="*/ 136 w 348"/>
                <a:gd name="T11" fmla="*/ 364 h 373"/>
                <a:gd name="T12" fmla="*/ 195 w 348"/>
                <a:gd name="T13" fmla="*/ 373 h 373"/>
                <a:gd name="T14" fmla="*/ 221 w 348"/>
                <a:gd name="T15" fmla="*/ 186 h 373"/>
                <a:gd name="T16" fmla="*/ 153 w 348"/>
                <a:gd name="T17" fmla="*/ 178 h 373"/>
                <a:gd name="T18" fmla="*/ 153 w 348"/>
                <a:gd name="T19" fmla="*/ 144 h 373"/>
                <a:gd name="T20" fmla="*/ 94 w 348"/>
                <a:gd name="T21" fmla="*/ 126 h 373"/>
                <a:gd name="T22" fmla="*/ 94 w 348"/>
                <a:gd name="T23" fmla="*/ 102 h 373"/>
                <a:gd name="T24" fmla="*/ 204 w 348"/>
                <a:gd name="T25" fmla="*/ 135 h 373"/>
                <a:gd name="T26" fmla="*/ 280 w 348"/>
                <a:gd name="T27" fmla="*/ 212 h 373"/>
                <a:gd name="T28" fmla="*/ 324 w 348"/>
                <a:gd name="T29" fmla="*/ 172 h 373"/>
                <a:gd name="T30" fmla="*/ 348 w 348"/>
                <a:gd name="T31" fmla="*/ 102 h 373"/>
                <a:gd name="T32" fmla="*/ 194 w 348"/>
                <a:gd name="T33" fmla="*/ 52 h 373"/>
                <a:gd name="T34" fmla="*/ 170 w 348"/>
                <a:gd name="T35" fmla="*/ 0 h 373"/>
                <a:gd name="T36" fmla="*/ 127 w 348"/>
                <a:gd name="T37" fmla="*/ 0 h 373"/>
                <a:gd name="T38" fmla="*/ 0 w 348"/>
                <a:gd name="T39" fmla="*/ 229 h 373"/>
                <a:gd name="T40" fmla="*/ 68 w 348"/>
                <a:gd name="T41" fmla="*/ 305 h 373"/>
                <a:gd name="T42" fmla="*/ 212 w 348"/>
                <a:gd name="T43" fmla="*/ 246 h 373"/>
                <a:gd name="T44" fmla="*/ 110 w 348"/>
                <a:gd name="T45" fmla="*/ 305 h 373"/>
                <a:gd name="T46" fmla="*/ 127 w 348"/>
                <a:gd name="T47" fmla="*/ 356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8" h="373">
                  <a:moveTo>
                    <a:pt x="153" y="178"/>
                  </a:moveTo>
                  <a:cubicBezTo>
                    <a:pt x="137" y="192"/>
                    <a:pt x="55" y="260"/>
                    <a:pt x="45" y="212"/>
                  </a:cubicBezTo>
                  <a:cubicBezTo>
                    <a:pt x="41" y="191"/>
                    <a:pt x="56" y="188"/>
                    <a:pt x="68" y="169"/>
                  </a:cubicBezTo>
                  <a:cubicBezTo>
                    <a:pt x="113" y="169"/>
                    <a:pt x="118" y="170"/>
                    <a:pt x="153" y="178"/>
                  </a:cubicBezTo>
                  <a:close/>
                  <a:moveTo>
                    <a:pt x="127" y="356"/>
                  </a:moveTo>
                  <a:lnTo>
                    <a:pt x="136" y="364"/>
                  </a:lnTo>
                  <a:cubicBezTo>
                    <a:pt x="169" y="367"/>
                    <a:pt x="158" y="372"/>
                    <a:pt x="195" y="373"/>
                  </a:cubicBezTo>
                  <a:cubicBezTo>
                    <a:pt x="206" y="325"/>
                    <a:pt x="307" y="240"/>
                    <a:pt x="221" y="186"/>
                  </a:cubicBezTo>
                  <a:cubicBezTo>
                    <a:pt x="190" y="166"/>
                    <a:pt x="191" y="175"/>
                    <a:pt x="153" y="178"/>
                  </a:cubicBezTo>
                  <a:lnTo>
                    <a:pt x="153" y="144"/>
                  </a:lnTo>
                  <a:lnTo>
                    <a:pt x="94" y="126"/>
                  </a:lnTo>
                  <a:lnTo>
                    <a:pt x="94" y="102"/>
                  </a:lnTo>
                  <a:cubicBezTo>
                    <a:pt x="178" y="102"/>
                    <a:pt x="152" y="105"/>
                    <a:pt x="204" y="135"/>
                  </a:cubicBezTo>
                  <a:cubicBezTo>
                    <a:pt x="244" y="159"/>
                    <a:pt x="267" y="158"/>
                    <a:pt x="280" y="212"/>
                  </a:cubicBezTo>
                  <a:cubicBezTo>
                    <a:pt x="308" y="204"/>
                    <a:pt x="310" y="195"/>
                    <a:pt x="324" y="172"/>
                  </a:cubicBezTo>
                  <a:cubicBezTo>
                    <a:pt x="339" y="148"/>
                    <a:pt x="347" y="137"/>
                    <a:pt x="348" y="102"/>
                  </a:cubicBezTo>
                  <a:cubicBezTo>
                    <a:pt x="289" y="115"/>
                    <a:pt x="240" y="87"/>
                    <a:pt x="194" y="52"/>
                  </a:cubicBezTo>
                  <a:cubicBezTo>
                    <a:pt x="171" y="33"/>
                    <a:pt x="171" y="39"/>
                    <a:pt x="170" y="0"/>
                  </a:cubicBezTo>
                  <a:lnTo>
                    <a:pt x="127" y="0"/>
                  </a:lnTo>
                  <a:cubicBezTo>
                    <a:pt x="125" y="87"/>
                    <a:pt x="18" y="154"/>
                    <a:pt x="0" y="229"/>
                  </a:cubicBezTo>
                  <a:cubicBezTo>
                    <a:pt x="14" y="249"/>
                    <a:pt x="48" y="291"/>
                    <a:pt x="68" y="305"/>
                  </a:cubicBezTo>
                  <a:cubicBezTo>
                    <a:pt x="177" y="280"/>
                    <a:pt x="137" y="247"/>
                    <a:pt x="212" y="246"/>
                  </a:cubicBezTo>
                  <a:cubicBezTo>
                    <a:pt x="210" y="327"/>
                    <a:pt x="171" y="334"/>
                    <a:pt x="110" y="305"/>
                  </a:cubicBezTo>
                  <a:cubicBezTo>
                    <a:pt x="113" y="334"/>
                    <a:pt x="117" y="336"/>
                    <a:pt x="127" y="3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8" name="Freeform 21">
              <a:extLst>
                <a:ext uri="{FF2B5EF4-FFF2-40B4-BE49-F238E27FC236}">
                  <a16:creationId xmlns:a16="http://schemas.microsoft.com/office/drawing/2014/main" id="{126B000D-936F-4052-9E8C-DBD885061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1728788"/>
              <a:ext cx="77788" cy="79375"/>
            </a:xfrm>
            <a:custGeom>
              <a:avLst/>
              <a:gdLst>
                <a:gd name="T0" fmla="*/ 161 w 331"/>
                <a:gd name="T1" fmla="*/ 127 h 339"/>
                <a:gd name="T2" fmla="*/ 43 w 331"/>
                <a:gd name="T3" fmla="*/ 144 h 339"/>
                <a:gd name="T4" fmla="*/ 136 w 331"/>
                <a:gd name="T5" fmla="*/ 186 h 339"/>
                <a:gd name="T6" fmla="*/ 0 w 331"/>
                <a:gd name="T7" fmla="*/ 279 h 339"/>
                <a:gd name="T8" fmla="*/ 181 w 331"/>
                <a:gd name="T9" fmla="*/ 231 h 339"/>
                <a:gd name="T10" fmla="*/ 331 w 331"/>
                <a:gd name="T11" fmla="*/ 186 h 339"/>
                <a:gd name="T12" fmla="*/ 263 w 331"/>
                <a:gd name="T13" fmla="*/ 127 h 339"/>
                <a:gd name="T14" fmla="*/ 212 w 331"/>
                <a:gd name="T15" fmla="*/ 0 h 339"/>
                <a:gd name="T16" fmla="*/ 195 w 331"/>
                <a:gd name="T17" fmla="*/ 67 h 339"/>
                <a:gd name="T18" fmla="*/ 161 w 331"/>
                <a:gd name="T19" fmla="*/ 127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1" h="339">
                  <a:moveTo>
                    <a:pt x="161" y="127"/>
                  </a:moveTo>
                  <a:cubicBezTo>
                    <a:pt x="68" y="127"/>
                    <a:pt x="43" y="51"/>
                    <a:pt x="43" y="144"/>
                  </a:cubicBezTo>
                  <a:cubicBezTo>
                    <a:pt x="43" y="189"/>
                    <a:pt x="91" y="186"/>
                    <a:pt x="136" y="186"/>
                  </a:cubicBezTo>
                  <a:cubicBezTo>
                    <a:pt x="73" y="280"/>
                    <a:pt x="0" y="206"/>
                    <a:pt x="0" y="279"/>
                  </a:cubicBezTo>
                  <a:cubicBezTo>
                    <a:pt x="0" y="321"/>
                    <a:pt x="93" y="339"/>
                    <a:pt x="181" y="231"/>
                  </a:cubicBezTo>
                  <a:cubicBezTo>
                    <a:pt x="233" y="167"/>
                    <a:pt x="252" y="186"/>
                    <a:pt x="331" y="186"/>
                  </a:cubicBezTo>
                  <a:cubicBezTo>
                    <a:pt x="320" y="140"/>
                    <a:pt x="319" y="128"/>
                    <a:pt x="263" y="127"/>
                  </a:cubicBezTo>
                  <a:cubicBezTo>
                    <a:pt x="264" y="75"/>
                    <a:pt x="301" y="20"/>
                    <a:pt x="212" y="0"/>
                  </a:cubicBezTo>
                  <a:cubicBezTo>
                    <a:pt x="210" y="29"/>
                    <a:pt x="202" y="41"/>
                    <a:pt x="195" y="67"/>
                  </a:cubicBezTo>
                  <a:cubicBezTo>
                    <a:pt x="188" y="96"/>
                    <a:pt x="192" y="127"/>
                    <a:pt x="161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9" name="Freeform 22">
              <a:extLst>
                <a:ext uri="{FF2B5EF4-FFF2-40B4-BE49-F238E27FC236}">
                  <a16:creationId xmlns:a16="http://schemas.microsoft.com/office/drawing/2014/main" id="{01A1D06B-008E-4FD6-B762-EB4957B8C0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450" y="2473326"/>
              <a:ext cx="66675" cy="68263"/>
            </a:xfrm>
            <a:custGeom>
              <a:avLst/>
              <a:gdLst>
                <a:gd name="T0" fmla="*/ 0 w 293"/>
                <a:gd name="T1" fmla="*/ 203 h 296"/>
                <a:gd name="T2" fmla="*/ 0 w 293"/>
                <a:gd name="T3" fmla="*/ 237 h 296"/>
                <a:gd name="T4" fmla="*/ 212 w 293"/>
                <a:gd name="T5" fmla="*/ 296 h 296"/>
                <a:gd name="T6" fmla="*/ 237 w 293"/>
                <a:gd name="T7" fmla="*/ 237 h 296"/>
                <a:gd name="T8" fmla="*/ 224 w 293"/>
                <a:gd name="T9" fmla="*/ 219 h 296"/>
                <a:gd name="T10" fmla="*/ 208 w 293"/>
                <a:gd name="T11" fmla="*/ 223 h 296"/>
                <a:gd name="T12" fmla="*/ 173 w 293"/>
                <a:gd name="T13" fmla="*/ 242 h 296"/>
                <a:gd name="T14" fmla="*/ 102 w 293"/>
                <a:gd name="T15" fmla="*/ 229 h 296"/>
                <a:gd name="T16" fmla="*/ 119 w 293"/>
                <a:gd name="T17" fmla="*/ 169 h 296"/>
                <a:gd name="T18" fmla="*/ 161 w 293"/>
                <a:gd name="T19" fmla="*/ 220 h 296"/>
                <a:gd name="T20" fmla="*/ 212 w 293"/>
                <a:gd name="T21" fmla="*/ 119 h 296"/>
                <a:gd name="T22" fmla="*/ 144 w 293"/>
                <a:gd name="T23" fmla="*/ 136 h 296"/>
                <a:gd name="T24" fmla="*/ 229 w 293"/>
                <a:gd name="T25" fmla="*/ 161 h 296"/>
                <a:gd name="T26" fmla="*/ 288 w 293"/>
                <a:gd name="T27" fmla="*/ 85 h 296"/>
                <a:gd name="T28" fmla="*/ 85 w 293"/>
                <a:gd name="T29" fmla="*/ 0 h 296"/>
                <a:gd name="T30" fmla="*/ 97 w 293"/>
                <a:gd name="T31" fmla="*/ 58 h 296"/>
                <a:gd name="T32" fmla="*/ 55 w 293"/>
                <a:gd name="T33" fmla="*/ 173 h 296"/>
                <a:gd name="T34" fmla="*/ 0 w 293"/>
                <a:gd name="T35" fmla="*/ 203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3" h="296">
                  <a:moveTo>
                    <a:pt x="0" y="203"/>
                  </a:moveTo>
                  <a:lnTo>
                    <a:pt x="0" y="237"/>
                  </a:lnTo>
                  <a:cubicBezTo>
                    <a:pt x="83" y="244"/>
                    <a:pt x="103" y="296"/>
                    <a:pt x="212" y="296"/>
                  </a:cubicBezTo>
                  <a:cubicBezTo>
                    <a:pt x="220" y="263"/>
                    <a:pt x="231" y="258"/>
                    <a:pt x="237" y="237"/>
                  </a:cubicBezTo>
                  <a:cubicBezTo>
                    <a:pt x="240" y="227"/>
                    <a:pt x="250" y="215"/>
                    <a:pt x="224" y="219"/>
                  </a:cubicBezTo>
                  <a:cubicBezTo>
                    <a:pt x="217" y="220"/>
                    <a:pt x="214" y="220"/>
                    <a:pt x="208" y="223"/>
                  </a:cubicBezTo>
                  <a:cubicBezTo>
                    <a:pt x="192" y="229"/>
                    <a:pt x="188" y="234"/>
                    <a:pt x="173" y="242"/>
                  </a:cubicBezTo>
                  <a:cubicBezTo>
                    <a:pt x="135" y="263"/>
                    <a:pt x="135" y="251"/>
                    <a:pt x="102" y="229"/>
                  </a:cubicBezTo>
                  <a:cubicBezTo>
                    <a:pt x="109" y="197"/>
                    <a:pt x="116" y="205"/>
                    <a:pt x="119" y="169"/>
                  </a:cubicBezTo>
                  <a:cubicBezTo>
                    <a:pt x="167" y="170"/>
                    <a:pt x="161" y="173"/>
                    <a:pt x="161" y="220"/>
                  </a:cubicBezTo>
                  <a:cubicBezTo>
                    <a:pt x="191" y="201"/>
                    <a:pt x="208" y="163"/>
                    <a:pt x="212" y="119"/>
                  </a:cubicBezTo>
                  <a:cubicBezTo>
                    <a:pt x="195" y="127"/>
                    <a:pt x="166" y="131"/>
                    <a:pt x="144" y="136"/>
                  </a:cubicBezTo>
                  <a:cubicBezTo>
                    <a:pt x="152" y="42"/>
                    <a:pt x="229" y="60"/>
                    <a:pt x="229" y="161"/>
                  </a:cubicBezTo>
                  <a:cubicBezTo>
                    <a:pt x="293" y="156"/>
                    <a:pt x="266" y="132"/>
                    <a:pt x="288" y="85"/>
                  </a:cubicBezTo>
                  <a:cubicBezTo>
                    <a:pt x="186" y="31"/>
                    <a:pt x="142" y="28"/>
                    <a:pt x="85" y="0"/>
                  </a:cubicBezTo>
                  <a:cubicBezTo>
                    <a:pt x="88" y="29"/>
                    <a:pt x="98" y="39"/>
                    <a:pt x="97" y="58"/>
                  </a:cubicBezTo>
                  <a:lnTo>
                    <a:pt x="55" y="173"/>
                  </a:lnTo>
                  <a:cubicBezTo>
                    <a:pt x="39" y="206"/>
                    <a:pt x="44" y="203"/>
                    <a:pt x="0" y="2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0" name="Freeform 23">
              <a:extLst>
                <a:ext uri="{FF2B5EF4-FFF2-40B4-BE49-F238E27FC236}">
                  <a16:creationId xmlns:a16="http://schemas.microsoft.com/office/drawing/2014/main" id="{2B5CD12E-CE01-4FF8-9C39-FC424BAB2C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41788" y="2263776"/>
              <a:ext cx="57150" cy="57150"/>
            </a:xfrm>
            <a:custGeom>
              <a:avLst/>
              <a:gdLst>
                <a:gd name="T0" fmla="*/ 36 w 248"/>
                <a:gd name="T1" fmla="*/ 186 h 245"/>
                <a:gd name="T2" fmla="*/ 28 w 248"/>
                <a:gd name="T3" fmla="*/ 152 h 245"/>
                <a:gd name="T4" fmla="*/ 211 w 248"/>
                <a:gd name="T5" fmla="*/ 106 h 245"/>
                <a:gd name="T6" fmla="*/ 173 w 248"/>
                <a:gd name="T7" fmla="*/ 154 h 245"/>
                <a:gd name="T8" fmla="*/ 36 w 248"/>
                <a:gd name="T9" fmla="*/ 186 h 245"/>
                <a:gd name="T10" fmla="*/ 2 w 248"/>
                <a:gd name="T11" fmla="*/ 101 h 245"/>
                <a:gd name="T12" fmla="*/ 104 w 248"/>
                <a:gd name="T13" fmla="*/ 245 h 245"/>
                <a:gd name="T14" fmla="*/ 248 w 248"/>
                <a:gd name="T15" fmla="*/ 110 h 245"/>
                <a:gd name="T16" fmla="*/ 121 w 248"/>
                <a:gd name="T17" fmla="*/ 0 h 245"/>
                <a:gd name="T18" fmla="*/ 2 w 248"/>
                <a:gd name="T19" fmla="*/ 101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8" h="245">
                  <a:moveTo>
                    <a:pt x="36" y="186"/>
                  </a:moveTo>
                  <a:cubicBezTo>
                    <a:pt x="31" y="163"/>
                    <a:pt x="28" y="170"/>
                    <a:pt x="28" y="152"/>
                  </a:cubicBezTo>
                  <a:cubicBezTo>
                    <a:pt x="28" y="83"/>
                    <a:pt x="227" y="25"/>
                    <a:pt x="211" y="106"/>
                  </a:cubicBezTo>
                  <a:cubicBezTo>
                    <a:pt x="208" y="123"/>
                    <a:pt x="185" y="145"/>
                    <a:pt x="173" y="154"/>
                  </a:cubicBezTo>
                  <a:cubicBezTo>
                    <a:pt x="134" y="183"/>
                    <a:pt x="102" y="186"/>
                    <a:pt x="36" y="186"/>
                  </a:cubicBezTo>
                  <a:close/>
                  <a:moveTo>
                    <a:pt x="2" y="101"/>
                  </a:moveTo>
                  <a:cubicBezTo>
                    <a:pt x="2" y="165"/>
                    <a:pt x="0" y="245"/>
                    <a:pt x="104" y="245"/>
                  </a:cubicBezTo>
                  <a:cubicBezTo>
                    <a:pt x="171" y="245"/>
                    <a:pt x="248" y="201"/>
                    <a:pt x="248" y="110"/>
                  </a:cubicBezTo>
                  <a:cubicBezTo>
                    <a:pt x="248" y="57"/>
                    <a:pt x="168" y="0"/>
                    <a:pt x="121" y="0"/>
                  </a:cubicBezTo>
                  <a:cubicBezTo>
                    <a:pt x="68" y="0"/>
                    <a:pt x="2" y="49"/>
                    <a:pt x="2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1" name="Freeform 24">
              <a:extLst>
                <a:ext uri="{FF2B5EF4-FFF2-40B4-BE49-F238E27FC236}">
                  <a16:creationId xmlns:a16="http://schemas.microsoft.com/office/drawing/2014/main" id="{637E4A11-CDA2-494F-9341-A7B95EC27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425" y="2482851"/>
              <a:ext cx="52388" cy="73025"/>
            </a:xfrm>
            <a:custGeom>
              <a:avLst/>
              <a:gdLst>
                <a:gd name="T0" fmla="*/ 33 w 220"/>
                <a:gd name="T1" fmla="*/ 132 h 310"/>
                <a:gd name="T2" fmla="*/ 128 w 220"/>
                <a:gd name="T3" fmla="*/ 242 h 310"/>
                <a:gd name="T4" fmla="*/ 50 w 220"/>
                <a:gd name="T5" fmla="*/ 183 h 310"/>
                <a:gd name="T6" fmla="*/ 16 w 220"/>
                <a:gd name="T7" fmla="*/ 183 h 310"/>
                <a:gd name="T8" fmla="*/ 0 w 220"/>
                <a:gd name="T9" fmla="*/ 267 h 310"/>
                <a:gd name="T10" fmla="*/ 110 w 220"/>
                <a:gd name="T11" fmla="*/ 310 h 310"/>
                <a:gd name="T12" fmla="*/ 194 w 220"/>
                <a:gd name="T13" fmla="*/ 250 h 310"/>
                <a:gd name="T14" fmla="*/ 127 w 220"/>
                <a:gd name="T15" fmla="*/ 81 h 310"/>
                <a:gd name="T16" fmla="*/ 177 w 220"/>
                <a:gd name="T17" fmla="*/ 174 h 310"/>
                <a:gd name="T18" fmla="*/ 211 w 220"/>
                <a:gd name="T19" fmla="*/ 174 h 310"/>
                <a:gd name="T20" fmla="*/ 220 w 220"/>
                <a:gd name="T21" fmla="*/ 73 h 310"/>
                <a:gd name="T22" fmla="*/ 66 w 220"/>
                <a:gd name="T23" fmla="*/ 72 h 310"/>
                <a:gd name="T24" fmla="*/ 33 w 220"/>
                <a:gd name="T25" fmla="*/ 13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" h="310">
                  <a:moveTo>
                    <a:pt x="33" y="132"/>
                  </a:moveTo>
                  <a:cubicBezTo>
                    <a:pt x="33" y="182"/>
                    <a:pt x="114" y="205"/>
                    <a:pt x="128" y="242"/>
                  </a:cubicBezTo>
                  <a:cubicBezTo>
                    <a:pt x="149" y="292"/>
                    <a:pt x="50" y="309"/>
                    <a:pt x="50" y="183"/>
                  </a:cubicBezTo>
                  <a:lnTo>
                    <a:pt x="16" y="183"/>
                  </a:lnTo>
                  <a:cubicBezTo>
                    <a:pt x="11" y="207"/>
                    <a:pt x="2" y="240"/>
                    <a:pt x="0" y="267"/>
                  </a:cubicBezTo>
                  <a:cubicBezTo>
                    <a:pt x="27" y="274"/>
                    <a:pt x="96" y="310"/>
                    <a:pt x="110" y="310"/>
                  </a:cubicBezTo>
                  <a:cubicBezTo>
                    <a:pt x="130" y="310"/>
                    <a:pt x="194" y="278"/>
                    <a:pt x="194" y="250"/>
                  </a:cubicBezTo>
                  <a:cubicBezTo>
                    <a:pt x="194" y="125"/>
                    <a:pt x="35" y="142"/>
                    <a:pt x="127" y="81"/>
                  </a:cubicBezTo>
                  <a:cubicBezTo>
                    <a:pt x="165" y="91"/>
                    <a:pt x="176" y="128"/>
                    <a:pt x="177" y="174"/>
                  </a:cubicBezTo>
                  <a:lnTo>
                    <a:pt x="211" y="174"/>
                  </a:lnTo>
                  <a:cubicBezTo>
                    <a:pt x="211" y="125"/>
                    <a:pt x="220" y="115"/>
                    <a:pt x="220" y="73"/>
                  </a:cubicBezTo>
                  <a:cubicBezTo>
                    <a:pt x="155" y="104"/>
                    <a:pt x="141" y="0"/>
                    <a:pt x="66" y="72"/>
                  </a:cubicBezTo>
                  <a:cubicBezTo>
                    <a:pt x="57" y="81"/>
                    <a:pt x="33" y="115"/>
                    <a:pt x="33" y="1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2" name="Freeform 25">
              <a:extLst>
                <a:ext uri="{FF2B5EF4-FFF2-40B4-BE49-F238E27FC236}">
                  <a16:creationId xmlns:a16="http://schemas.microsoft.com/office/drawing/2014/main" id="{628EA20E-B82C-4980-9917-248D8FC511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813" y="2500313"/>
              <a:ext cx="58738" cy="63500"/>
            </a:xfrm>
            <a:custGeom>
              <a:avLst/>
              <a:gdLst>
                <a:gd name="T0" fmla="*/ 6 w 252"/>
                <a:gd name="T1" fmla="*/ 101 h 271"/>
                <a:gd name="T2" fmla="*/ 99 w 252"/>
                <a:gd name="T3" fmla="*/ 50 h 271"/>
                <a:gd name="T4" fmla="*/ 74 w 252"/>
                <a:gd name="T5" fmla="*/ 228 h 271"/>
                <a:gd name="T6" fmla="*/ 40 w 252"/>
                <a:gd name="T7" fmla="*/ 228 h 271"/>
                <a:gd name="T8" fmla="*/ 40 w 252"/>
                <a:gd name="T9" fmla="*/ 262 h 271"/>
                <a:gd name="T10" fmla="*/ 175 w 252"/>
                <a:gd name="T11" fmla="*/ 271 h 271"/>
                <a:gd name="T12" fmla="*/ 160 w 252"/>
                <a:gd name="T13" fmla="*/ 59 h 271"/>
                <a:gd name="T14" fmla="*/ 209 w 252"/>
                <a:gd name="T15" fmla="*/ 127 h 271"/>
                <a:gd name="T16" fmla="*/ 243 w 252"/>
                <a:gd name="T17" fmla="*/ 127 h 271"/>
                <a:gd name="T18" fmla="*/ 252 w 252"/>
                <a:gd name="T19" fmla="*/ 42 h 271"/>
                <a:gd name="T20" fmla="*/ 23 w 252"/>
                <a:gd name="T21" fmla="*/ 0 h 271"/>
                <a:gd name="T22" fmla="*/ 6 w 252"/>
                <a:gd name="T23" fmla="*/ 10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2" h="271">
                  <a:moveTo>
                    <a:pt x="6" y="101"/>
                  </a:moveTo>
                  <a:cubicBezTo>
                    <a:pt x="94" y="81"/>
                    <a:pt x="0" y="50"/>
                    <a:pt x="99" y="50"/>
                  </a:cubicBezTo>
                  <a:cubicBezTo>
                    <a:pt x="90" y="92"/>
                    <a:pt x="74" y="181"/>
                    <a:pt x="74" y="228"/>
                  </a:cubicBezTo>
                  <a:lnTo>
                    <a:pt x="40" y="228"/>
                  </a:lnTo>
                  <a:lnTo>
                    <a:pt x="40" y="262"/>
                  </a:lnTo>
                  <a:lnTo>
                    <a:pt x="175" y="271"/>
                  </a:lnTo>
                  <a:cubicBezTo>
                    <a:pt x="136" y="196"/>
                    <a:pt x="149" y="238"/>
                    <a:pt x="160" y="59"/>
                  </a:cubicBezTo>
                  <a:cubicBezTo>
                    <a:pt x="208" y="60"/>
                    <a:pt x="205" y="74"/>
                    <a:pt x="209" y="127"/>
                  </a:cubicBezTo>
                  <a:lnTo>
                    <a:pt x="243" y="127"/>
                  </a:lnTo>
                  <a:lnTo>
                    <a:pt x="252" y="42"/>
                  </a:lnTo>
                  <a:cubicBezTo>
                    <a:pt x="191" y="13"/>
                    <a:pt x="70" y="22"/>
                    <a:pt x="23" y="0"/>
                  </a:cubicBezTo>
                  <a:cubicBezTo>
                    <a:pt x="20" y="41"/>
                    <a:pt x="6" y="53"/>
                    <a:pt x="6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3" name="Freeform 26">
              <a:extLst>
                <a:ext uri="{FF2B5EF4-FFF2-40B4-BE49-F238E27FC236}">
                  <a16:creationId xmlns:a16="http://schemas.microsoft.com/office/drawing/2014/main" id="{A8DEE6D6-42F1-43AA-B873-F5C60E1AF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9563" y="2219326"/>
              <a:ext cx="63500" cy="47625"/>
            </a:xfrm>
            <a:custGeom>
              <a:avLst/>
              <a:gdLst>
                <a:gd name="T0" fmla="*/ 93 w 271"/>
                <a:gd name="T1" fmla="*/ 161 h 204"/>
                <a:gd name="T2" fmla="*/ 34 w 271"/>
                <a:gd name="T3" fmla="*/ 136 h 204"/>
                <a:gd name="T4" fmla="*/ 93 w 271"/>
                <a:gd name="T5" fmla="*/ 26 h 204"/>
                <a:gd name="T6" fmla="*/ 0 w 271"/>
                <a:gd name="T7" fmla="*/ 51 h 204"/>
                <a:gd name="T8" fmla="*/ 68 w 271"/>
                <a:gd name="T9" fmla="*/ 204 h 204"/>
                <a:gd name="T10" fmla="*/ 119 w 271"/>
                <a:gd name="T11" fmla="*/ 204 h 204"/>
                <a:gd name="T12" fmla="*/ 169 w 271"/>
                <a:gd name="T13" fmla="*/ 68 h 204"/>
                <a:gd name="T14" fmla="*/ 202 w 271"/>
                <a:gd name="T15" fmla="*/ 41 h 204"/>
                <a:gd name="T16" fmla="*/ 186 w 271"/>
                <a:gd name="T17" fmla="*/ 161 h 204"/>
                <a:gd name="T18" fmla="*/ 271 w 271"/>
                <a:gd name="T19" fmla="*/ 153 h 204"/>
                <a:gd name="T20" fmla="*/ 251 w 271"/>
                <a:gd name="T21" fmla="*/ 71 h 204"/>
                <a:gd name="T22" fmla="*/ 220 w 271"/>
                <a:gd name="T23" fmla="*/ 0 h 204"/>
                <a:gd name="T24" fmla="*/ 127 w 271"/>
                <a:gd name="T25" fmla="*/ 0 h 204"/>
                <a:gd name="T26" fmla="*/ 105 w 271"/>
                <a:gd name="T27" fmla="*/ 71 h 204"/>
                <a:gd name="T28" fmla="*/ 93 w 271"/>
                <a:gd name="T29" fmla="*/ 16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1" h="204">
                  <a:moveTo>
                    <a:pt x="93" y="161"/>
                  </a:moveTo>
                  <a:cubicBezTo>
                    <a:pt x="61" y="159"/>
                    <a:pt x="54" y="149"/>
                    <a:pt x="34" y="136"/>
                  </a:cubicBezTo>
                  <a:cubicBezTo>
                    <a:pt x="47" y="82"/>
                    <a:pt x="67" y="65"/>
                    <a:pt x="93" y="26"/>
                  </a:cubicBezTo>
                  <a:cubicBezTo>
                    <a:pt x="69" y="26"/>
                    <a:pt x="0" y="31"/>
                    <a:pt x="0" y="51"/>
                  </a:cubicBezTo>
                  <a:cubicBezTo>
                    <a:pt x="0" y="94"/>
                    <a:pt x="32" y="204"/>
                    <a:pt x="68" y="204"/>
                  </a:cubicBezTo>
                  <a:lnTo>
                    <a:pt x="119" y="204"/>
                  </a:lnTo>
                  <a:cubicBezTo>
                    <a:pt x="134" y="204"/>
                    <a:pt x="191" y="161"/>
                    <a:pt x="169" y="68"/>
                  </a:cubicBezTo>
                  <a:lnTo>
                    <a:pt x="202" y="41"/>
                  </a:lnTo>
                  <a:cubicBezTo>
                    <a:pt x="248" y="109"/>
                    <a:pt x="219" y="100"/>
                    <a:pt x="186" y="161"/>
                  </a:cubicBezTo>
                  <a:cubicBezTo>
                    <a:pt x="231" y="161"/>
                    <a:pt x="238" y="156"/>
                    <a:pt x="271" y="153"/>
                  </a:cubicBezTo>
                  <a:cubicBezTo>
                    <a:pt x="260" y="130"/>
                    <a:pt x="260" y="100"/>
                    <a:pt x="251" y="71"/>
                  </a:cubicBezTo>
                  <a:cubicBezTo>
                    <a:pt x="239" y="31"/>
                    <a:pt x="229" y="38"/>
                    <a:pt x="220" y="0"/>
                  </a:cubicBezTo>
                  <a:lnTo>
                    <a:pt x="127" y="0"/>
                  </a:lnTo>
                  <a:cubicBezTo>
                    <a:pt x="121" y="28"/>
                    <a:pt x="112" y="36"/>
                    <a:pt x="105" y="71"/>
                  </a:cubicBezTo>
                  <a:cubicBezTo>
                    <a:pt x="99" y="102"/>
                    <a:pt x="93" y="132"/>
                    <a:pt x="93" y="1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4" name="Freeform 27">
              <a:extLst>
                <a:ext uri="{FF2B5EF4-FFF2-40B4-BE49-F238E27FC236}">
                  <a16:creationId xmlns:a16="http://schemas.microsoft.com/office/drawing/2014/main" id="{771C686E-07BC-4551-9E1A-7C086341C5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268538"/>
              <a:ext cx="66675" cy="61913"/>
            </a:xfrm>
            <a:custGeom>
              <a:avLst/>
              <a:gdLst>
                <a:gd name="T0" fmla="*/ 0 w 288"/>
                <a:gd name="T1" fmla="*/ 212 h 262"/>
                <a:gd name="T2" fmla="*/ 85 w 288"/>
                <a:gd name="T3" fmla="*/ 229 h 262"/>
                <a:gd name="T4" fmla="*/ 60 w 288"/>
                <a:gd name="T5" fmla="*/ 144 h 262"/>
                <a:gd name="T6" fmla="*/ 212 w 288"/>
                <a:gd name="T7" fmla="*/ 262 h 262"/>
                <a:gd name="T8" fmla="*/ 246 w 288"/>
                <a:gd name="T9" fmla="*/ 262 h 262"/>
                <a:gd name="T10" fmla="*/ 288 w 288"/>
                <a:gd name="T11" fmla="*/ 135 h 262"/>
                <a:gd name="T12" fmla="*/ 246 w 288"/>
                <a:gd name="T13" fmla="*/ 144 h 262"/>
                <a:gd name="T14" fmla="*/ 85 w 288"/>
                <a:gd name="T15" fmla="*/ 85 h 262"/>
                <a:gd name="T16" fmla="*/ 178 w 288"/>
                <a:gd name="T17" fmla="*/ 25 h 262"/>
                <a:gd name="T18" fmla="*/ 85 w 288"/>
                <a:gd name="T19" fmla="*/ 0 h 262"/>
                <a:gd name="T20" fmla="*/ 0 w 288"/>
                <a:gd name="T21" fmla="*/ 21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8" h="262">
                  <a:moveTo>
                    <a:pt x="0" y="212"/>
                  </a:moveTo>
                  <a:cubicBezTo>
                    <a:pt x="40" y="215"/>
                    <a:pt x="41" y="228"/>
                    <a:pt x="85" y="229"/>
                  </a:cubicBezTo>
                  <a:cubicBezTo>
                    <a:pt x="70" y="200"/>
                    <a:pt x="60" y="189"/>
                    <a:pt x="60" y="144"/>
                  </a:cubicBezTo>
                  <a:cubicBezTo>
                    <a:pt x="215" y="226"/>
                    <a:pt x="232" y="177"/>
                    <a:pt x="212" y="262"/>
                  </a:cubicBezTo>
                  <a:lnTo>
                    <a:pt x="246" y="262"/>
                  </a:lnTo>
                  <a:cubicBezTo>
                    <a:pt x="251" y="203"/>
                    <a:pt x="284" y="187"/>
                    <a:pt x="288" y="135"/>
                  </a:cubicBezTo>
                  <a:cubicBezTo>
                    <a:pt x="255" y="138"/>
                    <a:pt x="268" y="144"/>
                    <a:pt x="246" y="144"/>
                  </a:cubicBezTo>
                  <a:cubicBezTo>
                    <a:pt x="200" y="144"/>
                    <a:pt x="140" y="97"/>
                    <a:pt x="85" y="85"/>
                  </a:cubicBezTo>
                  <a:cubicBezTo>
                    <a:pt x="129" y="19"/>
                    <a:pt x="136" y="104"/>
                    <a:pt x="178" y="25"/>
                  </a:cubicBezTo>
                  <a:cubicBezTo>
                    <a:pt x="142" y="22"/>
                    <a:pt x="119" y="8"/>
                    <a:pt x="85" y="0"/>
                  </a:cubicBezTo>
                  <a:cubicBezTo>
                    <a:pt x="69" y="33"/>
                    <a:pt x="3" y="184"/>
                    <a:pt x="0" y="2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5" name="Freeform 28">
              <a:extLst>
                <a:ext uri="{FF2B5EF4-FFF2-40B4-BE49-F238E27FC236}">
                  <a16:creationId xmlns:a16="http://schemas.microsoft.com/office/drawing/2014/main" id="{35A41A92-5686-4D88-A0A2-CF67F8B2B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0288" y="1944688"/>
              <a:ext cx="66675" cy="44450"/>
            </a:xfrm>
            <a:custGeom>
              <a:avLst/>
              <a:gdLst>
                <a:gd name="T0" fmla="*/ 82 w 291"/>
                <a:gd name="T1" fmla="*/ 43 h 187"/>
                <a:gd name="T2" fmla="*/ 115 w 291"/>
                <a:gd name="T3" fmla="*/ 102 h 187"/>
                <a:gd name="T4" fmla="*/ 56 w 291"/>
                <a:gd name="T5" fmla="*/ 102 h 187"/>
                <a:gd name="T6" fmla="*/ 22 w 291"/>
                <a:gd name="T7" fmla="*/ 34 h 187"/>
                <a:gd name="T8" fmla="*/ 90 w 291"/>
                <a:gd name="T9" fmla="*/ 161 h 187"/>
                <a:gd name="T10" fmla="*/ 170 w 291"/>
                <a:gd name="T11" fmla="*/ 157 h 187"/>
                <a:gd name="T12" fmla="*/ 234 w 291"/>
                <a:gd name="T13" fmla="*/ 187 h 187"/>
                <a:gd name="T14" fmla="*/ 251 w 291"/>
                <a:gd name="T15" fmla="*/ 144 h 187"/>
                <a:gd name="T16" fmla="*/ 209 w 291"/>
                <a:gd name="T17" fmla="*/ 102 h 187"/>
                <a:gd name="T18" fmla="*/ 257 w 291"/>
                <a:gd name="T19" fmla="*/ 55 h 187"/>
                <a:gd name="T20" fmla="*/ 166 w 291"/>
                <a:gd name="T21" fmla="*/ 0 h 187"/>
                <a:gd name="T22" fmla="*/ 192 w 291"/>
                <a:gd name="T23" fmla="*/ 60 h 187"/>
                <a:gd name="T24" fmla="*/ 149 w 291"/>
                <a:gd name="T25" fmla="*/ 68 h 187"/>
                <a:gd name="T26" fmla="*/ 90 w 291"/>
                <a:gd name="T27" fmla="*/ 0 h 187"/>
                <a:gd name="T28" fmla="*/ 82 w 291"/>
                <a:gd name="T29" fmla="*/ 43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1" h="187">
                  <a:moveTo>
                    <a:pt x="82" y="43"/>
                  </a:moveTo>
                  <a:cubicBezTo>
                    <a:pt x="82" y="68"/>
                    <a:pt x="104" y="85"/>
                    <a:pt x="115" y="102"/>
                  </a:cubicBezTo>
                  <a:lnTo>
                    <a:pt x="56" y="102"/>
                  </a:lnTo>
                  <a:cubicBezTo>
                    <a:pt x="56" y="59"/>
                    <a:pt x="56" y="43"/>
                    <a:pt x="22" y="34"/>
                  </a:cubicBezTo>
                  <a:cubicBezTo>
                    <a:pt x="0" y="80"/>
                    <a:pt x="40" y="161"/>
                    <a:pt x="90" y="161"/>
                  </a:cubicBezTo>
                  <a:cubicBezTo>
                    <a:pt x="128" y="161"/>
                    <a:pt x="144" y="148"/>
                    <a:pt x="170" y="157"/>
                  </a:cubicBezTo>
                  <a:cubicBezTo>
                    <a:pt x="198" y="168"/>
                    <a:pt x="183" y="182"/>
                    <a:pt x="234" y="187"/>
                  </a:cubicBezTo>
                  <a:cubicBezTo>
                    <a:pt x="243" y="169"/>
                    <a:pt x="246" y="167"/>
                    <a:pt x="251" y="144"/>
                  </a:cubicBezTo>
                  <a:cubicBezTo>
                    <a:pt x="220" y="103"/>
                    <a:pt x="223" y="155"/>
                    <a:pt x="209" y="102"/>
                  </a:cubicBezTo>
                  <a:cubicBezTo>
                    <a:pt x="268" y="102"/>
                    <a:pt x="291" y="103"/>
                    <a:pt x="257" y="55"/>
                  </a:cubicBezTo>
                  <a:cubicBezTo>
                    <a:pt x="232" y="20"/>
                    <a:pt x="211" y="11"/>
                    <a:pt x="166" y="0"/>
                  </a:cubicBezTo>
                  <a:cubicBezTo>
                    <a:pt x="175" y="38"/>
                    <a:pt x="183" y="28"/>
                    <a:pt x="192" y="60"/>
                  </a:cubicBezTo>
                  <a:cubicBezTo>
                    <a:pt x="158" y="60"/>
                    <a:pt x="172" y="57"/>
                    <a:pt x="149" y="68"/>
                  </a:cubicBezTo>
                  <a:cubicBezTo>
                    <a:pt x="141" y="32"/>
                    <a:pt x="131" y="4"/>
                    <a:pt x="90" y="0"/>
                  </a:cubicBezTo>
                  <a:cubicBezTo>
                    <a:pt x="87" y="34"/>
                    <a:pt x="82" y="21"/>
                    <a:pt x="82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" name="Freeform 29">
              <a:extLst>
                <a:ext uri="{FF2B5EF4-FFF2-40B4-BE49-F238E27FC236}">
                  <a16:creationId xmlns:a16="http://schemas.microsoft.com/office/drawing/2014/main" id="{3284D659-F426-4E84-B2CE-71332C22B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0613" y="2216151"/>
              <a:ext cx="61913" cy="57150"/>
            </a:xfrm>
            <a:custGeom>
              <a:avLst/>
              <a:gdLst>
                <a:gd name="T0" fmla="*/ 34 w 271"/>
                <a:gd name="T1" fmla="*/ 102 h 246"/>
                <a:gd name="T2" fmla="*/ 93 w 271"/>
                <a:gd name="T3" fmla="*/ 85 h 246"/>
                <a:gd name="T4" fmla="*/ 110 w 271"/>
                <a:gd name="T5" fmla="*/ 127 h 246"/>
                <a:gd name="T6" fmla="*/ 26 w 271"/>
                <a:gd name="T7" fmla="*/ 110 h 246"/>
                <a:gd name="T8" fmla="*/ 0 w 271"/>
                <a:gd name="T9" fmla="*/ 221 h 246"/>
                <a:gd name="T10" fmla="*/ 212 w 271"/>
                <a:gd name="T11" fmla="*/ 246 h 246"/>
                <a:gd name="T12" fmla="*/ 246 w 271"/>
                <a:gd name="T13" fmla="*/ 246 h 246"/>
                <a:gd name="T14" fmla="*/ 271 w 271"/>
                <a:gd name="T15" fmla="*/ 110 h 246"/>
                <a:gd name="T16" fmla="*/ 121 w 271"/>
                <a:gd name="T17" fmla="*/ 83 h 246"/>
                <a:gd name="T18" fmla="*/ 51 w 271"/>
                <a:gd name="T19" fmla="*/ 0 h 246"/>
                <a:gd name="T20" fmla="*/ 34 w 271"/>
                <a:gd name="T21" fmla="*/ 102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1" h="246">
                  <a:moveTo>
                    <a:pt x="34" y="102"/>
                  </a:moveTo>
                  <a:cubicBezTo>
                    <a:pt x="57" y="90"/>
                    <a:pt x="59" y="86"/>
                    <a:pt x="93" y="85"/>
                  </a:cubicBezTo>
                  <a:cubicBezTo>
                    <a:pt x="102" y="116"/>
                    <a:pt x="102" y="96"/>
                    <a:pt x="110" y="127"/>
                  </a:cubicBezTo>
                  <a:cubicBezTo>
                    <a:pt x="37" y="134"/>
                    <a:pt x="92" y="155"/>
                    <a:pt x="26" y="110"/>
                  </a:cubicBezTo>
                  <a:cubicBezTo>
                    <a:pt x="8" y="144"/>
                    <a:pt x="0" y="169"/>
                    <a:pt x="0" y="221"/>
                  </a:cubicBezTo>
                  <a:cubicBezTo>
                    <a:pt x="95" y="213"/>
                    <a:pt x="185" y="129"/>
                    <a:pt x="212" y="246"/>
                  </a:cubicBezTo>
                  <a:lnTo>
                    <a:pt x="246" y="246"/>
                  </a:lnTo>
                  <a:cubicBezTo>
                    <a:pt x="246" y="188"/>
                    <a:pt x="270" y="167"/>
                    <a:pt x="271" y="110"/>
                  </a:cubicBezTo>
                  <a:cubicBezTo>
                    <a:pt x="215" y="140"/>
                    <a:pt x="204" y="160"/>
                    <a:pt x="121" y="83"/>
                  </a:cubicBezTo>
                  <a:cubicBezTo>
                    <a:pt x="56" y="24"/>
                    <a:pt x="114" y="6"/>
                    <a:pt x="51" y="0"/>
                  </a:cubicBezTo>
                  <a:cubicBezTo>
                    <a:pt x="48" y="37"/>
                    <a:pt x="35" y="63"/>
                    <a:pt x="34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" name="Freeform 30">
              <a:extLst>
                <a:ext uri="{FF2B5EF4-FFF2-40B4-BE49-F238E27FC236}">
                  <a16:creationId xmlns:a16="http://schemas.microsoft.com/office/drawing/2014/main" id="{2D9996A0-EB79-4D71-A262-4CC24B676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0588" y="1784351"/>
              <a:ext cx="17463" cy="30163"/>
            </a:xfrm>
            <a:custGeom>
              <a:avLst/>
              <a:gdLst>
                <a:gd name="T0" fmla="*/ 0 w 76"/>
                <a:gd name="T1" fmla="*/ 52 h 129"/>
                <a:gd name="T2" fmla="*/ 59 w 76"/>
                <a:gd name="T3" fmla="*/ 129 h 129"/>
                <a:gd name="T4" fmla="*/ 76 w 76"/>
                <a:gd name="T5" fmla="*/ 95 h 129"/>
                <a:gd name="T6" fmla="*/ 0 w 76"/>
                <a:gd name="T7" fmla="*/ 5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129">
                  <a:moveTo>
                    <a:pt x="0" y="52"/>
                  </a:moveTo>
                  <a:cubicBezTo>
                    <a:pt x="0" y="115"/>
                    <a:pt x="19" y="109"/>
                    <a:pt x="59" y="129"/>
                  </a:cubicBezTo>
                  <a:cubicBezTo>
                    <a:pt x="61" y="125"/>
                    <a:pt x="76" y="96"/>
                    <a:pt x="76" y="95"/>
                  </a:cubicBezTo>
                  <a:cubicBezTo>
                    <a:pt x="76" y="57"/>
                    <a:pt x="0" y="0"/>
                    <a:pt x="0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" name="Freeform 31">
              <a:extLst>
                <a:ext uri="{FF2B5EF4-FFF2-40B4-BE49-F238E27FC236}">
                  <a16:creationId xmlns:a16="http://schemas.microsoft.com/office/drawing/2014/main" id="{6AC0AD3A-6639-4FD7-A637-FDB4EF573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575" y="2428876"/>
              <a:ext cx="3175" cy="1588"/>
            </a:xfrm>
            <a:custGeom>
              <a:avLst/>
              <a:gdLst>
                <a:gd name="T0" fmla="*/ 0 w 8"/>
                <a:gd name="T1" fmla="*/ 10 h 10"/>
                <a:gd name="T2" fmla="*/ 8 w 8"/>
                <a:gd name="T3" fmla="*/ 10 h 10"/>
                <a:gd name="T4" fmla="*/ 1 w 8"/>
                <a:gd name="T5" fmla="*/ 0 h 10"/>
                <a:gd name="T6" fmla="*/ 0 w 8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0">
                  <a:moveTo>
                    <a:pt x="0" y="10"/>
                  </a:moveTo>
                  <a:lnTo>
                    <a:pt x="8" y="10"/>
                  </a:lnTo>
                  <a:lnTo>
                    <a:pt x="1" y="0"/>
                  </a:lnTo>
                  <a:lnTo>
                    <a:pt x="0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" name="Freeform 38">
              <a:extLst>
                <a:ext uri="{FF2B5EF4-FFF2-40B4-BE49-F238E27FC236}">
                  <a16:creationId xmlns:a16="http://schemas.microsoft.com/office/drawing/2014/main" id="{1B54BC4E-7388-4728-A01B-60E568041F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9138" y="2244726"/>
              <a:ext cx="14288" cy="31750"/>
            </a:xfrm>
            <a:custGeom>
              <a:avLst/>
              <a:gdLst>
                <a:gd name="T0" fmla="*/ 6 w 58"/>
                <a:gd name="T1" fmla="*/ 7 h 134"/>
                <a:gd name="T2" fmla="*/ 57 w 58"/>
                <a:gd name="T3" fmla="*/ 134 h 134"/>
                <a:gd name="T4" fmla="*/ 43 w 58"/>
                <a:gd name="T5" fmla="*/ 0 h 134"/>
                <a:gd name="T6" fmla="*/ 6 w 58"/>
                <a:gd name="T7" fmla="*/ 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134">
                  <a:moveTo>
                    <a:pt x="6" y="7"/>
                  </a:moveTo>
                  <a:cubicBezTo>
                    <a:pt x="2" y="72"/>
                    <a:pt x="0" y="116"/>
                    <a:pt x="57" y="134"/>
                  </a:cubicBezTo>
                  <a:cubicBezTo>
                    <a:pt x="58" y="85"/>
                    <a:pt x="57" y="40"/>
                    <a:pt x="43" y="0"/>
                  </a:cubicBezTo>
                  <a:lnTo>
                    <a:pt x="6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8D62FF53-4242-45D7-9276-50AAC04C9B6F}"/>
              </a:ext>
            </a:extLst>
          </p:cNvPr>
          <p:cNvGrpSpPr/>
          <p:nvPr/>
        </p:nvGrpSpPr>
        <p:grpSpPr>
          <a:xfrm>
            <a:off x="4050670" y="5903555"/>
            <a:ext cx="4090660" cy="340405"/>
            <a:chOff x="4381430" y="2966360"/>
            <a:chExt cx="4090660" cy="340405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436205CA-26EE-49E3-8CD1-ED6EF4AEE41C}"/>
                </a:ext>
              </a:extLst>
            </p:cNvPr>
            <p:cNvGrpSpPr/>
            <p:nvPr/>
          </p:nvGrpSpPr>
          <p:grpSpPr>
            <a:xfrm>
              <a:off x="4381430" y="2966360"/>
              <a:ext cx="1765370" cy="340405"/>
              <a:chOff x="4381430" y="2859397"/>
              <a:chExt cx="1765370" cy="340405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D4791B52-F4FD-4411-A5F8-78DC93A02F66}"/>
                  </a:ext>
                </a:extLst>
              </p:cNvPr>
              <p:cNvSpPr/>
              <p:nvPr/>
            </p:nvSpPr>
            <p:spPr>
              <a:xfrm>
                <a:off x="4381430" y="2859397"/>
                <a:ext cx="1765370" cy="340405"/>
              </a:xfrm>
              <a:prstGeom prst="roundRect">
                <a:avLst>
                  <a:gd name="adj" fmla="val 50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副标题 16">
                <a:extLst>
                  <a:ext uri="{FF2B5EF4-FFF2-40B4-BE49-F238E27FC236}">
                    <a16:creationId xmlns:a16="http://schemas.microsoft.com/office/drawing/2014/main" id="{AFCE5FD3-A6E4-4B69-927C-7EE5EE85CA5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17866" y="2867413"/>
                <a:ext cx="692497" cy="288220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 anchor="ctr">
                <a:sp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lang="zh-CN" altLang="en-US" sz="1800" b="0" kern="1200" dirty="0">
                    <a:solidFill>
                      <a:schemeClr val="bg1">
                        <a:lumMod val="75000"/>
                      </a:schemeClr>
                    </a:solidFill>
                    <a:latin typeface="+mn-lt"/>
                    <a:ea typeface="+mn-ea"/>
                    <a:cs typeface="+mn-ea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冯旻昱</a:t>
                </a:r>
                <a:endParaRPr lang="en-US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4033DEA2-5741-45F4-AAD9-8F7723E54CD1}"/>
                </a:ext>
              </a:extLst>
            </p:cNvPr>
            <p:cNvGrpSpPr/>
            <p:nvPr/>
          </p:nvGrpSpPr>
          <p:grpSpPr>
            <a:xfrm>
              <a:off x="6706720" y="2966360"/>
              <a:ext cx="1765370" cy="340405"/>
              <a:chOff x="4381430" y="2859397"/>
              <a:chExt cx="1765370" cy="340405"/>
            </a:xfrm>
          </p:grpSpPr>
          <p:sp>
            <p:nvSpPr>
              <p:cNvPr id="54" name="矩形: 圆角 53">
                <a:extLst>
                  <a:ext uri="{FF2B5EF4-FFF2-40B4-BE49-F238E27FC236}">
                    <a16:creationId xmlns:a16="http://schemas.microsoft.com/office/drawing/2014/main" id="{5785A2EF-3D15-486B-860F-718362246C1C}"/>
                  </a:ext>
                </a:extLst>
              </p:cNvPr>
              <p:cNvSpPr/>
              <p:nvPr/>
            </p:nvSpPr>
            <p:spPr>
              <a:xfrm>
                <a:off x="4381430" y="2859397"/>
                <a:ext cx="1765370" cy="340405"/>
              </a:xfrm>
              <a:prstGeom prst="roundRect">
                <a:avLst>
                  <a:gd name="adj" fmla="val 50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5" name="副标题 16">
                <a:extLst>
                  <a:ext uri="{FF2B5EF4-FFF2-40B4-BE49-F238E27FC236}">
                    <a16:creationId xmlns:a16="http://schemas.microsoft.com/office/drawing/2014/main" id="{424AEEE3-EA88-4DED-B5D2-08BC4180CD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53748" y="2859815"/>
                <a:ext cx="820738" cy="303416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 anchor="ctr">
                <a:sp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lang="zh-CN" altLang="en-US" sz="1800" b="0" kern="1200" dirty="0">
                    <a:solidFill>
                      <a:schemeClr val="bg1">
                        <a:lumMod val="75000"/>
                      </a:schemeClr>
                    </a:solidFill>
                    <a:latin typeface="+mn-lt"/>
                    <a:ea typeface="+mn-ea"/>
                    <a:cs typeface="+mn-ea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fld id="{2BFE94F2-C237-4770-BDAE-6C79DBB98CFA}" type="datetime1">
                  <a:rPr lang="en-US" altLang="zh-CN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24/2024</a:t>
                </a:fld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836283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478F23-575A-627F-2E97-A414DDD1DC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0C51DDB-5B9E-650A-0DD4-F02E7F58762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655CE1-BB89-602B-5BF6-466AD99B8B94}"/>
              </a:ext>
            </a:extLst>
          </p:cNvPr>
          <p:cNvSpPr txBox="1"/>
          <p:nvPr/>
        </p:nvSpPr>
        <p:spPr>
          <a:xfrm>
            <a:off x="2590800" y="1125907"/>
            <a:ext cx="6705600" cy="3869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-22860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float 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3][4]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Loc(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2]) 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(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0])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0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kumimoji="0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(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[0][0])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(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0])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311337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0D84CA-58CE-9A17-8D94-2A88E638DC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F7CEE51-8C7F-1184-6163-DCD3CDCC098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维数组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DC719A9-AC33-A6E0-A6D4-FDEA9AA5F324}"/>
              </a:ext>
            </a:extLst>
          </p:cNvPr>
          <p:cNvSpPr txBox="1">
            <a:spLocks noChangeArrowheads="1"/>
          </p:cNvSpPr>
          <p:nvPr/>
        </p:nvSpPr>
        <p:spPr>
          <a:xfrm>
            <a:off x="1595438" y="1196976"/>
            <a:ext cx="8964612" cy="46085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just"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维数组元素在内存中的排列顺序为：</a:t>
            </a:r>
            <a:endParaRPr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维的下标变化最慢，最高维的维下标变化最快。</a:t>
            </a:r>
          </a:p>
          <a:p>
            <a:pPr marL="609600" indent="-609600" algn="just"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float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3][4]</a:t>
            </a:r>
          </a:p>
        </p:txBody>
      </p:sp>
    </p:spTree>
    <p:extLst>
      <p:ext uri="{BB962C8B-B14F-4D97-AF65-F5344CB8AC3E}">
        <p14:creationId xmlns:p14="http://schemas.microsoft.com/office/powerpoint/2010/main" val="58725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3380E9-90E9-30C5-236A-02F131FBF9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BCA5996-3DF0-2AD8-F683-2CEC274FAB6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维数组</a:t>
            </a: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CB1E8AE6-5ABE-7005-5036-E4A882253C94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1844675"/>
            <a:ext cx="8534400" cy="3276600"/>
            <a:chOff x="249" y="1253"/>
            <a:chExt cx="5376" cy="2064"/>
          </a:xfrm>
        </p:grpSpPr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5901764E-B91C-E60B-F257-0CE57CEB3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253"/>
              <a:ext cx="4848" cy="912"/>
            </a:xfrm>
            <a:prstGeom prst="foldedCorner">
              <a:avLst>
                <a:gd name="adj" fmla="val 9014"/>
              </a:avLst>
            </a:prstGeom>
            <a:solidFill>
              <a:srgbClr val="FFCC00"/>
            </a:solidFill>
            <a:ln w="12700" cap="sq">
              <a:noFill/>
              <a:round/>
              <a:headEnd type="none" w="sm" len="sm"/>
              <a:tailEnd type="none" w="sm" len="sm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0][0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0][1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0][2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0][3]→</a:t>
              </a:r>
            </a:p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1][0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1][1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1][2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1][3]→</a:t>
              </a:r>
            </a:p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2][0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2][1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2][2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0][2][3]→</a:t>
              </a:r>
            </a:p>
          </p:txBody>
        </p:sp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C1D019D1-411C-766D-A4AE-43FA398CD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405"/>
              <a:ext cx="4848" cy="912"/>
            </a:xfrm>
            <a:prstGeom prst="foldedCorner">
              <a:avLst>
                <a:gd name="adj" fmla="val 9014"/>
              </a:avLst>
            </a:prstGeom>
            <a:solidFill>
              <a:srgbClr val="99CC00"/>
            </a:solidFill>
            <a:ln w="12700" cap="sq">
              <a:noFill/>
              <a:round/>
              <a:headEnd type="none" w="sm" len="sm"/>
              <a:tailEnd type="none" w="sm" len="sm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0][0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0][1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0][2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0][3] </a:t>
              </a:r>
            </a:p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1][0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1][1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1][2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1][3] </a:t>
              </a:r>
            </a:p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2][0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2][1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2][2]→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[1][2][3] </a:t>
              </a:r>
            </a:p>
          </p:txBody>
        </p:sp>
        <p:sp>
          <p:nvSpPr>
            <p:cNvPr id="7" name="AutoShape 7">
              <a:extLst>
                <a:ext uri="{FF2B5EF4-FFF2-40B4-BE49-F238E27FC236}">
                  <a16:creationId xmlns:a16="http://schemas.microsoft.com/office/drawing/2014/main" id="{C0DFCE73-648E-DD48-8C8D-CA520063E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" y="1733"/>
              <a:ext cx="336" cy="1200"/>
            </a:xfrm>
            <a:prstGeom prst="curvedLeftArrow">
              <a:avLst>
                <a:gd name="adj1" fmla="val 71429"/>
                <a:gd name="adj2" fmla="val 142857"/>
                <a:gd name="adj3" fmla="val 33333"/>
              </a:avLst>
            </a:prstGeom>
            <a:gradFill>
              <a:gsLst>
                <a:gs pos="33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75000"/>
                  </a:schemeClr>
                </a:gs>
              </a:gsLst>
              <a:lin ang="5400000" scaled="1"/>
            </a:gradFill>
            <a:ln w="12700" cap="sq">
              <a:noFill/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zh-CN" altLang="zh-CN" sz="36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614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5E41A6-6739-3D53-735E-D38DD8951E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D1F6CAA-AFB6-5460-C229-74FBF3CE9FF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维数组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11D860A-9DA6-75E1-C628-ABDBA280D128}"/>
              </a:ext>
            </a:extLst>
          </p:cNvPr>
          <p:cNvSpPr txBox="1"/>
          <p:nvPr/>
        </p:nvSpPr>
        <p:spPr>
          <a:xfrm>
            <a:off x="1363132" y="1277775"/>
            <a:ext cx="9194801" cy="2956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维数组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元素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址计算公式为：</a:t>
            </a:r>
            <a:endParaRPr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</a:t>
            </a:r>
            <a:b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c(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c(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0][0])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62430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2DEDF6-D55B-7FBE-75D4-CF165DD27E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AA50225-0B88-886C-319B-AD723DE97D08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DA467C8-CDA5-0C12-4627-E387FB5AFCA9}"/>
              </a:ext>
            </a:extLst>
          </p:cNvPr>
          <p:cNvSpPr txBox="1"/>
          <p:nvPr/>
        </p:nvSpPr>
        <p:spPr>
          <a:xfrm>
            <a:off x="1579033" y="1277617"/>
            <a:ext cx="9033933" cy="32451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float  D[3][3][4]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	Loc(D[1][2][2]) 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sz="2800" b="1" dirty="0">
                <a:latin typeface="Times New Roman" panose="02020603050405020304" pitchFamily="18" charset="0"/>
              </a:rPr>
              <a:t>Loc(D[0][0][0]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b="1" dirty="0" err="1"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b="1" dirty="0" err="1"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j</a:t>
            </a:r>
            <a:r>
              <a:rPr lang="en-US" altLang="en-US" sz="2800" b="1" dirty="0" err="1"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en-US" sz="2800" b="1" dirty="0">
                <a:sym typeface="Symbol" panose="05050102010706020507" pitchFamily="18" charset="2"/>
              </a:rPr>
              <a:t> </a:t>
            </a:r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sz="2800" b="1" dirty="0">
                <a:latin typeface="Times New Roman" panose="02020603050405020304" pitchFamily="18" charset="0"/>
              </a:rPr>
              <a:t>Loc(D[0][0][0]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sz="2800" b="1" dirty="0">
                <a:latin typeface="Times New Roman" panose="02020603050405020304" pitchFamily="18" charset="0"/>
              </a:rPr>
              <a:t>(1</a:t>
            </a:r>
            <a:r>
              <a:rPr lang="en-US" altLang="en-US" sz="2800" b="1" dirty="0"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latin typeface="Times New Roman" panose="02020603050405020304" pitchFamily="18" charset="0"/>
              </a:rPr>
              <a:t>2) </a:t>
            </a:r>
            <a:r>
              <a:rPr lang="en-US" altLang="en-US" sz="2800" b="1" dirty="0">
                <a:sym typeface="Symbol" panose="05050102010706020507" pitchFamily="18" charset="2"/>
              </a:rPr>
              <a:t> 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dirty="0">
                <a:latin typeface="Times New Roman" panose="02020603050405020304" pitchFamily="18" charset="0"/>
              </a:rPr>
              <a:t> Loc(D[0][0][0]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sz="2800" b="1" dirty="0">
                <a:latin typeface="Times New Roman" panose="02020603050405020304" pitchFamily="18" charset="0"/>
              </a:rPr>
              <a:t>88</a:t>
            </a:r>
          </a:p>
        </p:txBody>
      </p:sp>
    </p:spTree>
    <p:extLst>
      <p:ext uri="{BB962C8B-B14F-4D97-AF65-F5344CB8AC3E}">
        <p14:creationId xmlns:p14="http://schemas.microsoft.com/office/powerpoint/2010/main" val="360994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F0CC87-EE87-D16C-ED1E-431B849DC2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17FE22E-2FD7-1480-BC50-001E19D3107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85201" y="255588"/>
            <a:ext cx="2058049" cy="604134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高维数组存储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DF94B39-4167-CAB2-24EB-35F0DE73A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EA77C8-6EAE-2A56-A9C5-EFCE5BC7C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57421"/>
              </p:ext>
            </p:extLst>
          </p:nvPr>
        </p:nvGraphicFramePr>
        <p:xfrm>
          <a:off x="2114225" y="1533522"/>
          <a:ext cx="7286806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D7B0D15D-4869-4CA4-A22F-B37299886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225" y="1533522"/>
                        <a:ext cx="7286806" cy="75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>
            <a:extLst>
              <a:ext uri="{FF2B5EF4-FFF2-40B4-BE49-F238E27FC236}">
                <a16:creationId xmlns:a16="http://schemas.microsoft.com/office/drawing/2014/main" id="{AC3D14C6-75FC-0289-80C0-048CD5934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65843B-4625-060C-49B5-E3ACC431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5553"/>
              </p:ext>
            </p:extLst>
          </p:nvPr>
        </p:nvGraphicFramePr>
        <p:xfrm>
          <a:off x="1786844" y="2443294"/>
          <a:ext cx="5657758" cy="68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1027" name="Object 6">
                        <a:extLst>
                          <a:ext uri="{FF2B5EF4-FFF2-40B4-BE49-F238E27FC236}">
                            <a16:creationId xmlns:a16="http://schemas.microsoft.com/office/drawing/2014/main" id="{BCC3D224-F991-4591-A022-66EDDECA7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44" y="2443294"/>
                        <a:ext cx="5657758" cy="689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>
            <a:extLst>
              <a:ext uri="{FF2B5EF4-FFF2-40B4-BE49-F238E27FC236}">
                <a16:creationId xmlns:a16="http://schemas.microsoft.com/office/drawing/2014/main" id="{BBC9CE91-7268-B81C-64DF-2D5F656DC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F8FEE72-A63D-744F-3BDE-4CD32EA40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3244E3-F644-15E1-371E-3A961D54D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65913"/>
              </p:ext>
            </p:extLst>
          </p:nvPr>
        </p:nvGraphicFramePr>
        <p:xfrm>
          <a:off x="1786844" y="3242290"/>
          <a:ext cx="6756920" cy="70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1029" name="Object 10">
                        <a:extLst>
                          <a:ext uri="{FF2B5EF4-FFF2-40B4-BE49-F238E27FC236}">
                            <a16:creationId xmlns:a16="http://schemas.microsoft.com/office/drawing/2014/main" id="{7F49EBA2-878B-4ABE-8F61-65D6085B9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44" y="3242290"/>
                        <a:ext cx="6756920" cy="70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C901193A-B881-2B8E-78D8-A1967FF88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35379"/>
              </p:ext>
            </p:extLst>
          </p:nvPr>
        </p:nvGraphicFramePr>
        <p:xfrm>
          <a:off x="1754188" y="4059238"/>
          <a:ext cx="9713911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2933640" imgH="215640" progId="Equation.DSMT4">
                  <p:embed/>
                </p:oleObj>
              </mc:Choice>
              <mc:Fallback>
                <p:oleObj name="Equation" r:id="rId10" imgW="2933640" imgH="215640" progId="Equation.DSMT4">
                  <p:embed/>
                  <p:pic>
                    <p:nvPicPr>
                      <p:cNvPr id="1030" name="Object 12">
                        <a:extLst>
                          <a:ext uri="{FF2B5EF4-FFF2-40B4-BE49-F238E27FC236}">
                            <a16:creationId xmlns:a16="http://schemas.microsoft.com/office/drawing/2014/main" id="{B292FF0A-C7CC-40A7-ABC4-7B6E42361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059238"/>
                        <a:ext cx="9713911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>
            <a:extLst>
              <a:ext uri="{FF2B5EF4-FFF2-40B4-BE49-F238E27FC236}">
                <a16:creationId xmlns:a16="http://schemas.microsoft.com/office/drawing/2014/main" id="{74D5ED7C-E246-4C0B-9876-D4BB2F2BF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BDE4311D-F97F-2F1C-0433-B422A70F2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64205"/>
              </p:ext>
            </p:extLst>
          </p:nvPr>
        </p:nvGraphicFramePr>
        <p:xfrm>
          <a:off x="1786844" y="4776913"/>
          <a:ext cx="6090331" cy="121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2679480" imgH="520560" progId="Equation.DSMT4">
                  <p:embed/>
                </p:oleObj>
              </mc:Choice>
              <mc:Fallback>
                <p:oleObj name="Equation" r:id="rId12" imgW="2679480" imgH="520560" progId="Equation.DSMT4">
                  <p:embed/>
                  <p:pic>
                    <p:nvPicPr>
                      <p:cNvPr id="1031" name="Object 14">
                        <a:extLst>
                          <a:ext uri="{FF2B5EF4-FFF2-40B4-BE49-F238E27FC236}">
                            <a16:creationId xmlns:a16="http://schemas.microsoft.com/office/drawing/2014/main" id="{038509AF-7FCE-4FAA-881D-F161BAC5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44" y="4776913"/>
                        <a:ext cx="6090331" cy="121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>
            <a:extLst>
              <a:ext uri="{FF2B5EF4-FFF2-40B4-BE49-F238E27FC236}">
                <a16:creationId xmlns:a16="http://schemas.microsoft.com/office/drawing/2014/main" id="{701B87B5-C634-BDBE-5302-6D4552339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4797" y="732434"/>
            <a:ext cx="6408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6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600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36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600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6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600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36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存储地址 </a:t>
            </a:r>
          </a:p>
        </p:txBody>
      </p:sp>
    </p:spTree>
    <p:extLst>
      <p:ext uri="{BB962C8B-B14F-4D97-AF65-F5344CB8AC3E}">
        <p14:creationId xmlns:p14="http://schemas.microsoft.com/office/powerpoint/2010/main" val="419455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778C83-E7BF-09E7-7FB7-B85D11E425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A633033-CC6C-B783-EF18-B486C98774A2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85201" y="255035"/>
            <a:ext cx="2320988" cy="602216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按列优先顺序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05D129B-6576-9CE1-818D-4D93E9212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C7E5FFA-F263-897A-3F7B-A2BF3B989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C1050A1-3A48-5E71-7FA8-1BB643398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C1D3605-183A-9578-68D6-EE5842A27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1D0B709-F832-1C19-3519-19B3FDB1E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5DF4B16-C389-37BE-D638-495887B5D6B6}"/>
              </a:ext>
            </a:extLst>
          </p:cNvPr>
          <p:cNvSpPr txBox="1">
            <a:spLocks noChangeArrowheads="1"/>
          </p:cNvSpPr>
          <p:nvPr/>
        </p:nvSpPr>
        <p:spPr>
          <a:xfrm>
            <a:off x="1501277" y="1011969"/>
            <a:ext cx="8704080" cy="3025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Clr>
                <a:schemeClr val="tx1"/>
              </a:buClr>
            </a:pP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列优先顺序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就是将数组元素按列向量的顺序存储，第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列向量存储在第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列向量之后。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TRA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语言、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语言中，数组则按列优先顺序存放。</a:t>
            </a:r>
            <a:endParaRPr kumimoji="1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chemeClr val="tx1"/>
              </a:buClr>
            </a:pP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维数组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3]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按列优先存储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750E0DE1-665C-750D-9995-5FDBFB0A7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5" y="3790950"/>
            <a:ext cx="5040312" cy="1495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3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[0][0]   </a:t>
            </a:r>
            <a:r>
              <a:rPr lang="en-US" altLang="zh-CN" sz="32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[0][1]  </a:t>
            </a:r>
            <a:r>
              <a:rPr lang="en-US" altLang="zh-CN" sz="32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[0][2]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[1][0]  </a:t>
            </a:r>
            <a:r>
              <a:rPr lang="en-US" altLang="zh-CN" sz="32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[1][1]  </a:t>
            </a:r>
            <a:r>
              <a:rPr lang="en-US" altLang="zh-CN" sz="32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[1][2]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39FD78A0-0073-A8D1-6C17-3F38A9E15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1" y="3633788"/>
            <a:ext cx="4606925" cy="152400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prstDash val="lgDashDot"/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zh-CN"/>
          </a:p>
        </p:txBody>
      </p:sp>
      <p:grpSp>
        <p:nvGrpSpPr>
          <p:cNvPr id="17" name="Group 5">
            <a:extLst>
              <a:ext uri="{FF2B5EF4-FFF2-40B4-BE49-F238E27FC236}">
                <a16:creationId xmlns:a16="http://schemas.microsoft.com/office/drawing/2014/main" id="{21E4D181-42F2-448B-C637-36981C017199}"/>
              </a:ext>
            </a:extLst>
          </p:cNvPr>
          <p:cNvGrpSpPr>
            <a:grpSpLocks/>
          </p:cNvGrpSpPr>
          <p:nvPr/>
        </p:nvGrpSpPr>
        <p:grpSpPr bwMode="auto">
          <a:xfrm>
            <a:off x="8110537" y="2608264"/>
            <a:ext cx="1602511" cy="4249737"/>
            <a:chOff x="2699" y="1207"/>
            <a:chExt cx="1052" cy="2677"/>
          </a:xfrm>
        </p:grpSpPr>
        <p:sp>
          <p:nvSpPr>
            <p:cNvPr id="18" name="Line 6">
              <a:extLst>
                <a:ext uri="{FF2B5EF4-FFF2-40B4-BE49-F238E27FC236}">
                  <a16:creationId xmlns:a16="http://schemas.microsoft.com/office/drawing/2014/main" id="{E065C8A1-3188-C458-EBF9-9C099EDC0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115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">
              <a:extLst>
                <a:ext uri="{FF2B5EF4-FFF2-40B4-BE49-F238E27FC236}">
                  <a16:creationId xmlns:a16="http://schemas.microsoft.com/office/drawing/2014/main" id="{0606BCFD-10BC-9DCA-BFE8-1672DBA64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207"/>
              <a:ext cx="0" cy="2677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8">
              <a:extLst>
                <a:ext uri="{FF2B5EF4-FFF2-40B4-BE49-F238E27FC236}">
                  <a16:creationId xmlns:a16="http://schemas.microsoft.com/office/drawing/2014/main" id="{F12DA6F5-7F94-1CBE-9305-F9F3E463E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1207"/>
              <a:ext cx="1" cy="2677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0925CC8E-406D-5497-D46A-0B44E1898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6" y="1389"/>
              <a:ext cx="816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0][0]</a:t>
              </a:r>
            </a:p>
          </p:txBody>
        </p:sp>
        <p:sp>
          <p:nvSpPr>
            <p:cNvPr id="22" name="Text Box 10">
              <a:extLst>
                <a:ext uri="{FF2B5EF4-FFF2-40B4-BE49-F238E27FC236}">
                  <a16:creationId xmlns:a16="http://schemas.microsoft.com/office/drawing/2014/main" id="{B3552F25-C120-2E68-CF61-02D30132C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3" y="1745"/>
              <a:ext cx="816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1][0]</a:t>
              </a:r>
            </a:p>
          </p:txBody>
        </p:sp>
        <p:sp>
          <p:nvSpPr>
            <p:cNvPr id="23" name="Text Box 11">
              <a:extLst>
                <a:ext uri="{FF2B5EF4-FFF2-40B4-BE49-F238E27FC236}">
                  <a16:creationId xmlns:a16="http://schemas.microsoft.com/office/drawing/2014/main" id="{C6FFC1C3-FE32-7C35-3F1C-116486057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2121"/>
              <a:ext cx="816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0][1]</a:t>
              </a:r>
            </a:p>
          </p:txBody>
        </p:sp>
        <p:sp>
          <p:nvSpPr>
            <p:cNvPr id="24" name="Text Box 12">
              <a:extLst>
                <a:ext uri="{FF2B5EF4-FFF2-40B4-BE49-F238E27FC236}">
                  <a16:creationId xmlns:a16="http://schemas.microsoft.com/office/drawing/2014/main" id="{4A6E8FFC-64C7-8DCD-428B-DDDB9443E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2518"/>
              <a:ext cx="816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1][1]</a:t>
              </a:r>
            </a:p>
          </p:txBody>
        </p:sp>
        <p:sp>
          <p:nvSpPr>
            <p:cNvPr id="25" name="Text Box 13">
              <a:extLst>
                <a:ext uri="{FF2B5EF4-FFF2-40B4-BE49-F238E27FC236}">
                  <a16:creationId xmlns:a16="http://schemas.microsoft.com/office/drawing/2014/main" id="{5823BCC4-4957-5C4F-7ED5-5D3BCB390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6" y="2917"/>
              <a:ext cx="816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0][2]</a:t>
              </a:r>
            </a:p>
          </p:txBody>
        </p:sp>
        <p:sp>
          <p:nvSpPr>
            <p:cNvPr id="26" name="Text Box 14">
              <a:extLst>
                <a:ext uri="{FF2B5EF4-FFF2-40B4-BE49-F238E27FC236}">
                  <a16:creationId xmlns:a16="http://schemas.microsoft.com/office/drawing/2014/main" id="{D08F6453-EC51-4E9C-8D8D-3B316641E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6" y="3280"/>
              <a:ext cx="816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1][2]</a:t>
              </a: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32EC07C4-FBB9-BA87-587A-CB35C0D11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752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6">
              <a:extLst>
                <a:ext uri="{FF2B5EF4-FFF2-40B4-BE49-F238E27FC236}">
                  <a16:creationId xmlns:a16="http://schemas.microsoft.com/office/drawing/2014/main" id="{F054F907-1EB3-13FA-3427-EE6902D38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840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7">
              <a:extLst>
                <a:ext uri="{FF2B5EF4-FFF2-40B4-BE49-F238E27FC236}">
                  <a16:creationId xmlns:a16="http://schemas.microsoft.com/office/drawing/2014/main" id="{E585680A-36A9-83ED-2D01-A16C97873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249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8">
              <a:extLst>
                <a:ext uri="{FF2B5EF4-FFF2-40B4-BE49-F238E27FC236}">
                  <a16:creationId xmlns:a16="http://schemas.microsoft.com/office/drawing/2014/main" id="{B578E8AE-56D9-0C98-C3BC-56F70E5B5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478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9">
              <a:extLst>
                <a:ext uri="{FF2B5EF4-FFF2-40B4-BE49-F238E27FC236}">
                  <a16:creationId xmlns:a16="http://schemas.microsoft.com/office/drawing/2014/main" id="{F7947AEA-06AE-81E7-F101-0EC3DDF06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612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0">
              <a:extLst>
                <a:ext uri="{FF2B5EF4-FFF2-40B4-BE49-F238E27FC236}">
                  <a16:creationId xmlns:a16="http://schemas.microsoft.com/office/drawing/2014/main" id="{8C76C6CD-F78B-F520-0D1A-EB1AA4487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389"/>
              <a:ext cx="104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742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FC26A8-1510-2FBD-7C6D-B21C5BD91D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5B8C389-E0EC-78DD-DCB9-1368BEF6FC98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85201" y="255035"/>
            <a:ext cx="2320988" cy="602216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按列优先顺序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417F77-B74C-9D42-C1E6-6A20CB85C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6BDCE27-08E1-FC59-D2D7-E4A8E16C5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1F9FEF02-D2BB-0FD6-58B0-0739B8A5E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566A7C6-339F-D652-A3A2-5E17A8435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BF43E76C-A3A7-67CC-AE78-DFC8CAA93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9167809-6AEE-11DD-5F25-842DD3DADC51}"/>
              </a:ext>
            </a:extLst>
          </p:cNvPr>
          <p:cNvSpPr txBox="1"/>
          <p:nvPr/>
        </p:nvSpPr>
        <p:spPr>
          <a:xfrm>
            <a:off x="1725327" y="1491813"/>
            <a:ext cx="8236820" cy="13239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-22860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何计算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A96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按列优先顺序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存储的数组元素地址？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R="0" lvl="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32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请同学们自己推导</a:t>
            </a:r>
          </a:p>
        </p:txBody>
      </p:sp>
    </p:spTree>
    <p:extLst>
      <p:ext uri="{BB962C8B-B14F-4D97-AF65-F5344CB8AC3E}">
        <p14:creationId xmlns:p14="http://schemas.microsoft.com/office/powerpoint/2010/main" val="399300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FB7A28-A423-D41E-A164-8995FAEFC5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4020E26-C80F-F617-2E6F-2C33971B265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85201" y="252004"/>
            <a:ext cx="2924259" cy="604157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自定义一维数组类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7CBE39D-07B6-81EC-DCBD-02654A7D1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ED18A36-AFE2-BCC4-BA9F-BE3B428EC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53AD10C-29EB-7872-D645-A4519E225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BE78FE42-E7F1-0BDF-2AD2-EF5AF8E35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98C3CC4C-D6F9-97A8-8BA6-5F2B7A748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5FD923B-664B-2E0F-3F45-491AB8C5A3B8}"/>
              </a:ext>
            </a:extLst>
          </p:cNvPr>
          <p:cNvSpPr txBox="1"/>
          <p:nvPr/>
        </p:nvSpPr>
        <p:spPr>
          <a:xfrm>
            <a:off x="1176272" y="1051362"/>
            <a:ext cx="10024188" cy="47552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组类型是高级程序设计语言所提供的基本数据类型之一，可定义一组相同类型的元素。但是直接创建的数组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A96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着一些问题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诸如：</a:t>
            </a:r>
          </a:p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法执行一些基本数组运算，如数组加法和数组减法等操作；</a:t>
            </a:r>
          </a:p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越界索引保护问题，即检查数组的下标索引值是否在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raysize-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范围内。一些高级程序设计语言对越界索引访问并不一定会产生异常，没有越界索引保护会直接给程序调试带来难以预料的困难。</a:t>
            </a:r>
          </a:p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为了弥补这些缺陷，可以自定义一个数组类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 Light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2031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7807A9-7738-3D53-EF31-9DE2EEA6E7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F4ADF01-22E9-EFBF-A2C0-235BD20348C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110601" y="253999"/>
            <a:ext cx="1088592" cy="603251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矩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AC506CA-5052-ACBA-393B-1391A93F6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2B50B8B-9B89-5644-0E80-66B44C7F5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B175D28-6E43-EECC-5D2B-A8CED5362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D0301104-D4D6-961C-8D2A-47BF32B35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47BE7EFC-4A97-7B27-C100-CE78B6308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827C367-131C-97D1-8D09-6407C1899E25}"/>
              </a:ext>
            </a:extLst>
          </p:cNvPr>
          <p:cNvSpPr txBox="1"/>
          <p:nvPr/>
        </p:nvSpPr>
        <p:spPr>
          <a:xfrm>
            <a:off x="1176272" y="1051362"/>
            <a:ext cx="9551599" cy="46772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矩阵是许多物理问题中出现的数学对象，是常用的数据组织方式。计算机工作者关心的是矩阵在计算机中如何存储，以及如何实现矩阵的基本操作。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用二维数组存放矩阵，或者利用自定义的二维数组类声明矩阵对象，主要存在以下问题：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数组的基本操作是数组加减，而矩阵的基本操作还有矩阵相乘、矩阵转置等；因此，用二维数组类型或者自定义的二维数组类所创建的矩阵实用性不强，鉴于此，有必要自定义一个矩阵类。</a:t>
            </a:r>
          </a:p>
        </p:txBody>
      </p:sp>
    </p:spTree>
    <p:extLst>
      <p:ext uri="{BB962C8B-B14F-4D97-AF65-F5344CB8AC3E}">
        <p14:creationId xmlns:p14="http://schemas.microsoft.com/office/powerpoint/2010/main" val="219369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教学内容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699178" y="1509680"/>
            <a:ext cx="5616021" cy="288036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defRPr/>
            </a:pPr>
            <a:endParaRPr lang="zh-CN" altLang="en-US" sz="9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rgbClr val="034C9C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数组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rgbClr val="034C9C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2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矩阵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rgbClr val="034C9C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3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字符串</a:t>
            </a:r>
          </a:p>
        </p:txBody>
      </p:sp>
    </p:spTree>
    <p:extLst>
      <p:ext uri="{BB962C8B-B14F-4D97-AF65-F5344CB8AC3E}">
        <p14:creationId xmlns:p14="http://schemas.microsoft.com/office/powerpoint/2010/main" val="75806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32A815-4BA2-024B-0E48-0C47AA75D8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4FCD5CA-2C59-8C1F-AEA4-9767F37EBD69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5019"/>
            <a:ext cx="1708973" cy="603819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矩阵乘法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46CA7E2-90FB-3F61-BD5F-FEA279EB4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C26915B-7924-4BFB-F894-2EFC8A480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9D4A494-E3BE-4D6B-42BB-68098146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C4100D7-186C-F93E-5DAE-A71260C0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EBF33FA-A51E-00BB-6058-D8309AA77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F8D5F1-0B65-05F6-0B2F-73494427A739}"/>
              </a:ext>
            </a:extLst>
          </p:cNvPr>
          <p:cNvSpPr txBox="1"/>
          <p:nvPr/>
        </p:nvSpPr>
        <p:spPr>
          <a:xfrm>
            <a:off x="1775618" y="1014669"/>
            <a:ext cx="9049617" cy="107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矩阵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乘积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第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第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元素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计算公式为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AF622653-8CE0-4CAA-AE07-7F075C1B5ECF}"/>
              </a:ext>
            </a:extLst>
          </p:cNvPr>
          <p:cNvSpPr txBox="1">
            <a:spLocks noChangeArrowheads="1"/>
          </p:cNvSpPr>
          <p:nvPr/>
        </p:nvSpPr>
        <p:spPr>
          <a:xfrm>
            <a:off x="1775617" y="2455000"/>
            <a:ext cx="8640763" cy="38163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lti-1(A, B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C) 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 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矩阵的乘积</a:t>
            </a:r>
            <a:endParaRPr lang="en-US" altLang="zh-CN" b="1" dirty="0">
              <a:solidFill>
                <a:srgbClr val="EA96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 TO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O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FOR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 TO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O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(   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0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FOR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TO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O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                                          </a:t>
            </a:r>
            <a:r>
              <a:rPr lang="nl-NL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)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▐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70A5AA-D1E6-29F4-37F3-4E9B90CAE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911"/>
              </p:ext>
            </p:extLst>
          </p:nvPr>
        </p:nvGraphicFramePr>
        <p:xfrm>
          <a:off x="3478772" y="4970280"/>
          <a:ext cx="2709594" cy="61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965160" imgH="215640" progId="Equation.DSMT4">
                  <p:embed/>
                </p:oleObj>
              </mc:Choice>
              <mc:Fallback>
                <p:oleObj name="Equation" r:id="rId4" imgW="965160" imgH="215640" progId="Equation.DSMT4">
                  <p:embed/>
                  <p:pic>
                    <p:nvPicPr>
                      <p:cNvPr id="371723" name="Object 11">
                        <a:extLst>
                          <a:ext uri="{FF2B5EF4-FFF2-40B4-BE49-F238E27FC236}">
                            <a16:creationId xmlns:a16="http://schemas.microsoft.com/office/drawing/2014/main" id="{C5224B6D-10E3-4C2F-8A5B-1A69FC2D3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772" y="4970280"/>
                        <a:ext cx="2709594" cy="618342"/>
                      </a:xfrm>
                      <a:prstGeom prst="rect">
                        <a:avLst/>
                      </a:prstGeom>
                      <a:solidFill>
                        <a:srgbClr val="FCFCF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C596921-BAF3-F761-7EA7-3E69236FC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85687"/>
              </p:ext>
            </p:extLst>
          </p:nvPr>
        </p:nvGraphicFramePr>
        <p:xfrm>
          <a:off x="4079874" y="1626841"/>
          <a:ext cx="2016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2051" name="Object 6">
                        <a:extLst>
                          <a:ext uri="{FF2B5EF4-FFF2-40B4-BE49-F238E27FC236}">
                            <a16:creationId xmlns:a16="http://schemas.microsoft.com/office/drawing/2014/main" id="{84B2B05F-5565-4EB6-8846-D30976CFF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4" y="1626841"/>
                        <a:ext cx="2016125" cy="546100"/>
                      </a:xfrm>
                      <a:prstGeom prst="rect">
                        <a:avLst/>
                      </a:prstGeom>
                      <a:solidFill>
                        <a:srgbClr val="FCFCF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26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763B94-043D-849C-B77C-0B031BBD86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B15C46C-9CD4-23A0-30F6-DDFCE5748228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5019"/>
            <a:ext cx="1708973" cy="603819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矩阵乘法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3888CB4-76DC-2269-2424-69FD5B627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7D4FB91-5848-8EBB-8BE8-27C6BB85C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5497C55-9B34-E938-6037-C7905BB39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7F5CB19-0BAF-07AE-D59E-7C607C3CA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67367087-60BA-8E3E-BE38-E0C35F87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A0C8549-FE93-E75D-CDB6-839D3CDFC151}"/>
              </a:ext>
            </a:extLst>
          </p:cNvPr>
          <p:cNvSpPr txBox="1">
            <a:spLocks noChangeArrowheads="1"/>
          </p:cNvSpPr>
          <p:nvPr/>
        </p:nvSpPr>
        <p:spPr>
          <a:xfrm>
            <a:off x="1953076" y="1127414"/>
            <a:ext cx="8351837" cy="51117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维数组存放矩阵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随着矩阵元素行号或列号的变化，其对应的一维数组的下标也要进行相应变换。</a:t>
            </a:r>
          </a:p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矩阵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按行优先存放在一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第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第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的元素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第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第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的元素，则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+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比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多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+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比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多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.</a:t>
            </a:r>
          </a:p>
        </p:txBody>
      </p:sp>
    </p:spTree>
    <p:extLst>
      <p:ext uri="{BB962C8B-B14F-4D97-AF65-F5344CB8AC3E}">
        <p14:creationId xmlns:p14="http://schemas.microsoft.com/office/powerpoint/2010/main" val="72292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F9EC34-F952-C140-29A3-7A248D8327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B0A03E6-7781-8D60-6EC4-E1CAC234679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5019"/>
            <a:ext cx="1708973" cy="603819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矩阵乘法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C93F389-98D3-42E6-449A-6B7466C48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382F9A7-6DBD-384C-A4A3-0C753569B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8D9F58F-FD1F-93D8-9A59-95F2A5FC1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20FDDEE-1F41-CF7E-FF08-A070A7BCD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42BE1443-51E9-269B-97FF-879B7BDBC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86A2E41-DC87-2EA2-9A3A-02676B305BC9}"/>
              </a:ext>
            </a:extLst>
          </p:cNvPr>
          <p:cNvSpPr txBox="1">
            <a:spLocks noChangeArrowheads="1"/>
          </p:cNvSpPr>
          <p:nvPr/>
        </p:nvSpPr>
        <p:spPr>
          <a:xfrm>
            <a:off x="2048166" y="1127694"/>
            <a:ext cx="8280400" cy="547528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pt-BR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lti-2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pt-BR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pt-BR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pt-BR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pt-BR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pt-BR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pt-BR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pt-B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一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放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一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放，求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乘积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用一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放 *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1. [</a:t>
            </a:r>
            <a:r>
              <a:rPr lang="zh-CN" altLang="pt-BR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 //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时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一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2. [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循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FOR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TO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O 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 </a:t>
            </a:r>
            <a:r>
              <a:rPr lang="zh-CN" altLang="pt-BR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层循环</a:t>
            </a:r>
            <a:endParaRPr lang="zh-CN" altLang="en-US" b="1" dirty="0">
              <a:solidFill>
                <a:srgbClr val="EA96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// </a:t>
            </a:r>
            <a:r>
              <a:rPr lang="en-US" altLang="zh-CN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一维数组</a:t>
            </a:r>
            <a:r>
              <a:rPr lang="en-US" altLang="zh-CN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33591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142653-F1A0-5A1E-6903-F51E0B1A4B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9327CD-7D53-299B-1B2A-1BEE1FF25F1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5019"/>
            <a:ext cx="1708973" cy="603819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矩阵乘法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9A99CC6-E160-2404-4F22-85A970BDE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32261D5-0F78-2E8A-93F1-9B79EDF99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87146F9-8255-6A4C-DDAB-C8187B788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B21401FA-B2DE-76D9-067D-4343A6DFB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50003563-6033-3539-641C-636BF254F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96578E-67B0-5B85-2589-EE710C612A9F}"/>
              </a:ext>
            </a:extLst>
          </p:cNvPr>
          <p:cNvSpPr txBox="1">
            <a:spLocks noChangeArrowheads="1"/>
          </p:cNvSpPr>
          <p:nvPr/>
        </p:nvSpPr>
        <p:spPr>
          <a:xfrm>
            <a:off x="2311691" y="1019464"/>
            <a:ext cx="7753350" cy="53276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TO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O // </a:t>
            </a:r>
            <a:r>
              <a:rPr lang="zh-CN" altLang="pt-BR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层循环</a:t>
            </a:r>
            <a:endParaRPr lang="zh-CN" altLang="en-US" sz="2400" b="1" dirty="0">
              <a:solidFill>
                <a:srgbClr val="03A15A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 </a:t>
            </a:r>
            <a:r>
              <a:rPr lang="en-US" altLang="zh-CN" sz="24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t</a:t>
            </a: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// 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400" b="1" i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t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FOR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TO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O  /*</a:t>
            </a:r>
            <a:r>
              <a:rPr lang="zh-CN" altLang="en-US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层循环，叠加</a:t>
            </a:r>
            <a:r>
              <a:rPr lang="en-US" altLang="zh-CN" sz="2400" b="1" i="1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en-US" altLang="zh-CN" sz="2400" b="1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i="1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en-US" altLang="zh-CN" sz="2400" b="1" i="1" baseline="-25000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pt-BR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存于 </a:t>
            </a:r>
            <a:r>
              <a:rPr lang="en-US" altLang="zh-CN" sz="2400" b="1" i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pt-BR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zh-CN" altLang="en-US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25000" dirty="0" err="1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( 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t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.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//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本行下一列元素在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t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t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) //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本列下一行元素在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标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	 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w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) ) ▐</a:t>
            </a:r>
          </a:p>
        </p:txBody>
      </p:sp>
    </p:spTree>
    <p:extLst>
      <p:ext uri="{BB962C8B-B14F-4D97-AF65-F5344CB8AC3E}">
        <p14:creationId xmlns:p14="http://schemas.microsoft.com/office/powerpoint/2010/main" val="304432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14782-343A-657A-F04F-C075206F30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94C4191-4F9F-A11B-FBB3-ED6EC80E7C7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5019"/>
            <a:ext cx="1708973" cy="603819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矩阵乘法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01D7514-DE05-3D3C-23B6-459E6F9EE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DE351EE-0633-5AFD-A098-E38AD090A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99C554AA-6D13-8C65-1A25-53FD93CBE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FD2C5AF-2F7A-306B-BDCA-7FE9C0049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0B143014-3DAA-7B8E-C44F-BE87FB526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AF7F488-FAC8-6CEA-7019-6EBAFDA35823}"/>
              </a:ext>
            </a:extLst>
          </p:cNvPr>
          <p:cNvSpPr txBox="1"/>
          <p:nvPr/>
        </p:nvSpPr>
        <p:spPr>
          <a:xfrm>
            <a:off x="2422235" y="2013063"/>
            <a:ext cx="7162800" cy="15940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矩阵乘法算法中包含三层循环，所以其时间复杂性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. </a:t>
            </a:r>
          </a:p>
        </p:txBody>
      </p:sp>
    </p:spTree>
    <p:extLst>
      <p:ext uri="{BB962C8B-B14F-4D97-AF65-F5344CB8AC3E}">
        <p14:creationId xmlns:p14="http://schemas.microsoft.com/office/powerpoint/2010/main" val="201057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6C811C-8C61-06A8-433D-11555E7C00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A6EE607-DC51-9B80-F840-1B4C2804E21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4000"/>
            <a:ext cx="1708973" cy="609600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特殊矩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974175B-D44B-7127-974D-927254F60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CFB201F-C878-699D-32A9-6A81F652E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AD85E56-8823-8D66-0ADC-14242DA33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41F1157-6050-7051-CBEB-6D2D14B85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7EB638B-B7A2-74BD-F727-4DBDCE27B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1399BCFE-9A79-1E08-B227-1A767A5F6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224251"/>
            <a:ext cx="8972549" cy="3662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前面所介绍的矩阵类，是以按行优先次序将所有矩阵元素存放在一个一维数组中。但是对于特殊矩阵，如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角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角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用矩阵类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rix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实现，那么大量的存储空间中存放的是重复信息或者是零元素，这将造成很大的空间浪费。为节省存储空间，提高算法运行效率，通常会采用压缩存储的方法。</a:t>
            </a:r>
          </a:p>
        </p:txBody>
      </p:sp>
    </p:spTree>
    <p:extLst>
      <p:ext uri="{BB962C8B-B14F-4D97-AF65-F5344CB8AC3E}">
        <p14:creationId xmlns:p14="http://schemas.microsoft.com/office/powerpoint/2010/main" val="102841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DB002D-6AC2-3E6D-434D-122676453B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C2A9F8B-A7DC-3E26-C87B-3DBA1EBA4D1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4001"/>
            <a:ext cx="3246919" cy="605366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对角矩阵的压缩存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134931A-A46D-B9CE-CB72-CCBF4F79E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D0DB88C-4041-1A9A-F3CA-FD9AF9DEC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3714951-9A7A-C399-BB88-B43C72781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5E20E14-079E-F417-9FD0-41041E9DB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9432929-B905-0973-FD29-42B896A30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F61D273-8D89-CFEE-BF7A-318C6991A50F}"/>
              </a:ext>
            </a:extLst>
          </p:cNvPr>
          <p:cNvSpPr txBox="1">
            <a:spLocks noChangeArrowheads="1"/>
          </p:cNvSpPr>
          <p:nvPr/>
        </p:nvSpPr>
        <p:spPr>
          <a:xfrm>
            <a:off x="1722828" y="1359306"/>
            <a:ext cx="8931075" cy="50403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方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角矩阵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对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)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都有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非对角线上的元素均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一个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对角矩阵，至多只有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非零元素，因此只需存储其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对角元素的信息。</a:t>
            </a:r>
          </a:p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采用一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压缩存储对角矩阵，其中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[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。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5689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C588C8-D748-5159-C74C-F82AB6A014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64566CE-3696-9481-E8AE-B0C698382F09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1223"/>
            <a:ext cx="3246919" cy="609201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三角矩阵的压缩存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75D9C4-9652-7379-F062-8B33515CB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3B173A3-916D-4652-A226-97B58963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E0BF2B0-6C5D-4AD5-B181-2D933D0BC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9BCD52A-5962-E691-7159-813D733E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A6ABE877-5EE9-DBD7-B356-B9F4A4C83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5289D2-9784-4310-B621-44662C16B782}"/>
              </a:ext>
            </a:extLst>
          </p:cNvPr>
          <p:cNvSpPr txBox="1">
            <a:spLocks noChangeArrowheads="1"/>
          </p:cNvSpPr>
          <p:nvPr/>
        </p:nvSpPr>
        <p:spPr>
          <a:xfrm>
            <a:off x="2135189" y="1268414"/>
            <a:ext cx="8143875" cy="21605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角矩阵分为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三角矩阵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三角矩阵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b="1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三角矩阵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且仅当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有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 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b="1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三角矩阵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且仅当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有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" name="Group 9">
            <a:extLst>
              <a:ext uri="{FF2B5EF4-FFF2-40B4-BE49-F238E27FC236}">
                <a16:creationId xmlns:a16="http://schemas.microsoft.com/office/drawing/2014/main" id="{E477D1A3-AB81-A48C-DF2C-A038139C249D}"/>
              </a:ext>
            </a:extLst>
          </p:cNvPr>
          <p:cNvGrpSpPr>
            <a:grpSpLocks/>
          </p:cNvGrpSpPr>
          <p:nvPr/>
        </p:nvGrpSpPr>
        <p:grpSpPr bwMode="auto">
          <a:xfrm>
            <a:off x="5754749" y="3932241"/>
            <a:ext cx="5673459" cy="2037524"/>
            <a:chOff x="768" y="192"/>
            <a:chExt cx="3825" cy="1337"/>
          </a:xfrm>
        </p:grpSpPr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B5505E93-5AA8-3D85-1C6F-5A4B980F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" y="192"/>
              <a:ext cx="3168" cy="1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50  0    0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15  10   0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35  20   30  0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25  60   10  40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id="{BDC3A57C-F17E-1245-60C1-0FBFFC149E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92"/>
              <a:ext cx="2832" cy="1296"/>
              <a:chOff x="768" y="192"/>
              <a:chExt cx="2832" cy="1296"/>
            </a:xfrm>
          </p:grpSpPr>
          <p:sp>
            <p:nvSpPr>
              <p:cNvPr id="12" name="Text Box 12">
                <a:extLst>
                  <a:ext uri="{FF2B5EF4-FFF2-40B4-BE49-F238E27FC236}">
                    <a16:creationId xmlns:a16="http://schemas.microsoft.com/office/drawing/2014/main" id="{9A399539-C227-4A0F-7428-461E26AF5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672"/>
                <a:ext cx="816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AutoShape 13">
                <a:extLst>
                  <a:ext uri="{FF2B5EF4-FFF2-40B4-BE49-F238E27FC236}">
                    <a16:creationId xmlns:a16="http://schemas.microsoft.com/office/drawing/2014/main" id="{BC14A2D7-8CCF-5A4B-67E2-70FFB1AB9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"/>
                <a:ext cx="2208" cy="1296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</p:grpSp>
      </p:grpSp>
      <p:grpSp>
        <p:nvGrpSpPr>
          <p:cNvPr id="15" name="Group 4">
            <a:extLst>
              <a:ext uri="{FF2B5EF4-FFF2-40B4-BE49-F238E27FC236}">
                <a16:creationId xmlns:a16="http://schemas.microsoft.com/office/drawing/2014/main" id="{A605EFFA-9437-A37E-BC18-89287674158A}"/>
              </a:ext>
            </a:extLst>
          </p:cNvPr>
          <p:cNvGrpSpPr>
            <a:grpSpLocks/>
          </p:cNvGrpSpPr>
          <p:nvPr/>
        </p:nvGrpSpPr>
        <p:grpSpPr bwMode="auto">
          <a:xfrm>
            <a:off x="1340574" y="3932241"/>
            <a:ext cx="5624513" cy="2037524"/>
            <a:chOff x="768" y="192"/>
            <a:chExt cx="3792" cy="1337"/>
          </a:xfrm>
        </p:grpSpPr>
        <p:sp>
          <p:nvSpPr>
            <p:cNvPr id="16" name="Text Box 5">
              <a:extLst>
                <a:ext uri="{FF2B5EF4-FFF2-40B4-BE49-F238E27FC236}">
                  <a16:creationId xmlns:a16="http://schemas.microsoft.com/office/drawing/2014/main" id="{857C22F9-01DD-8168-C60D-B3F78D210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92"/>
              <a:ext cx="3168" cy="1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50  15   35  25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0   10   20  6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0   0    30  10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0   0    0   40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7" name="Group 6">
              <a:extLst>
                <a:ext uri="{FF2B5EF4-FFF2-40B4-BE49-F238E27FC236}">
                  <a16:creationId xmlns:a16="http://schemas.microsoft.com/office/drawing/2014/main" id="{5A6EB584-9296-037C-1086-EC97ED9AD8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92"/>
              <a:ext cx="2832" cy="1296"/>
              <a:chOff x="768" y="192"/>
              <a:chExt cx="2832" cy="1296"/>
            </a:xfrm>
          </p:grpSpPr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3BD6C26B-544C-3A0F-ADAE-1DC1EED31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672"/>
                <a:ext cx="816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AutoShape 8">
                <a:extLst>
                  <a:ext uri="{FF2B5EF4-FFF2-40B4-BE49-F238E27FC236}">
                    <a16:creationId xmlns:a16="http://schemas.microsoft.com/office/drawing/2014/main" id="{34FA6ED4-9632-5EEE-6239-A507BB26F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"/>
                <a:ext cx="2208" cy="1296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3545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7CC0C6-92C1-CE22-D3FD-C2D6F80A81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6737847-D8F4-ECB6-6063-5FAB872A8162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1223"/>
            <a:ext cx="3246919" cy="609201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三角矩阵的压缩存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2F56D29-BBA9-4849-FBAC-DD8CC7439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C2B8452-AF95-88E0-0296-AECD5AB96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003579A-8CEB-7023-A8CF-54C52CE17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DFF8F98-BA57-D0ED-F6AC-8D19D7CA2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6FFB874-593F-7D74-45B7-66C7C272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E716183-5D95-1E85-919E-FA602765754E}"/>
              </a:ext>
            </a:extLst>
          </p:cNvPr>
          <p:cNvSpPr txBox="1">
            <a:spLocks noChangeArrowheads="1"/>
          </p:cNvSpPr>
          <p:nvPr/>
        </p:nvSpPr>
        <p:spPr>
          <a:xfrm>
            <a:off x="1649412" y="1253450"/>
            <a:ext cx="8893175" cy="5184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下三角矩阵为例，讨论其</a:t>
            </a:r>
            <a:r>
              <a:rPr lang="zh-CN" altLang="en-US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压缩存储方法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考虑一个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下三角矩阵，其第一行有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非零元素，第二行有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非零元素，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第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有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非零元素，非零元素共有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+2+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/2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。可以用大小为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/2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维数组来存储下三角矩阵，即把下三角矩阵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零元素映射到一个一维数组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。</a:t>
            </a: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映射次序可采用按行优先或按列优先。假设映射采取按行优先，非零元素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映射到一维数组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哪个元素？</a:t>
            </a:r>
          </a:p>
        </p:txBody>
      </p:sp>
    </p:spTree>
    <p:extLst>
      <p:ext uri="{BB962C8B-B14F-4D97-AF65-F5344CB8AC3E}">
        <p14:creationId xmlns:p14="http://schemas.microsoft.com/office/powerpoint/2010/main" val="55465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14A4B2-3181-A20A-70F1-AB7DDA0527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484DC0-2368-0BFF-2878-3A44A2B1BB38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8590" y="251223"/>
            <a:ext cx="3246919" cy="609201"/>
          </a:xfrm>
        </p:spPr>
        <p:txBody>
          <a:bodyPr/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三角矩阵的压缩存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17D20F2-927A-146D-C804-7FD41D6C4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80CAF72-3755-ABB1-4BC6-5117ABDAC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5BDC78A-6409-F98D-F91F-F1C4C0ADD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B6AAC97-B35E-7716-DC0D-7E191AFA2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5023B0AE-2E02-61BF-A2C0-3A58E040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F7B7A8-EFEF-603F-820D-CB603ABF3627}"/>
              </a:ext>
            </a:extLst>
          </p:cNvPr>
          <p:cNvSpPr txBox="1">
            <a:spLocks noChangeArrowheads="1"/>
          </p:cNvSpPr>
          <p:nvPr/>
        </p:nvSpPr>
        <p:spPr>
          <a:xfrm>
            <a:off x="1860841" y="1333501"/>
            <a:ext cx="8655050" cy="4114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一维数组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下标从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，元素</a:t>
            </a:r>
            <a:r>
              <a:rPr lang="en-US" altLang="zh-CN" sz="3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前面有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元素，则</a:t>
            </a:r>
            <a:r>
              <a:rPr lang="en-US" altLang="zh-CN" sz="3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映射到</a:t>
            </a:r>
            <a:r>
              <a:rPr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所对应的元素是</a:t>
            </a:r>
            <a:r>
              <a:rPr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计算如下：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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/2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</a:p>
          <a:p>
            <a:pPr algn="just">
              <a:lnSpc>
                <a:spcPct val="120000"/>
              </a:lnSpc>
            </a:pP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见，有了</a:t>
            </a:r>
            <a:r>
              <a:rPr lang="en-US" altLang="zh-CN" sz="3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计算公式，很容易实现下三角矩阵的压缩存储。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1011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63EC6D-0F8E-7447-124E-78DF0634D2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B014568-B476-595F-3027-ABD7781AAD9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维数组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D215EEA-0230-F22C-6FCA-D3BFF005937E}"/>
              </a:ext>
            </a:extLst>
          </p:cNvPr>
          <p:cNvSpPr txBox="1">
            <a:spLocks noChangeArrowheads="1"/>
          </p:cNvSpPr>
          <p:nvPr/>
        </p:nvSpPr>
        <p:spPr>
          <a:xfrm>
            <a:off x="1530154" y="1247869"/>
            <a:ext cx="8737796" cy="435490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defRPr/>
            </a:pPr>
            <a:endParaRPr lang="zh-CN" altLang="en-US" sz="9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34C9C"/>
              </a:buClr>
              <a:buSzPct val="135000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维数组是若干个元素的</a:t>
            </a:r>
            <a:r>
              <a:rPr kumimoji="1" lang="zh-CN" altLang="en-US" sz="28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序列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元素本身就是一个数据结构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034C9C"/>
              </a:buClr>
              <a:buSzPct val="135000"/>
              <a:buNone/>
            </a:pP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34C9C"/>
              </a:buClr>
              <a:buSzPct val="135000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维数组的元素必须具有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的类型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每个数组元素都占据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大小的存储空间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034C9C"/>
              </a:buClr>
              <a:buSzPct val="135000"/>
              <a:buNone/>
            </a:pP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034C9C"/>
              </a:buClr>
              <a:buSzPct val="60000"/>
              <a:buFont typeface="Wingdings" panose="05000000000000000000" pitchFamily="2" charset="2"/>
              <a:buChar char="l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维数组采用顺序存储结构。</a:t>
            </a:r>
          </a:p>
        </p:txBody>
      </p:sp>
    </p:spTree>
    <p:extLst>
      <p:ext uri="{BB962C8B-B14F-4D97-AF65-F5344CB8AC3E}">
        <p14:creationId xmlns:p14="http://schemas.microsoft.com/office/powerpoint/2010/main" val="73424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C487C4-AEED-2A87-E0BF-69FAF0C9FB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BFD80584-B567-5D85-458E-A1A13C2DD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C031999-A046-C38A-D3D8-2891D3243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5753A16-E332-E0EC-FCD2-92C7A0D87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B853296-9CAB-85F7-7B8D-269D921DA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E9623E98-1731-D0B9-51AB-B842E30C0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9412E88D-3D09-F5CD-DE54-24C0260D1B0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矩阵的压缩存储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1A00B82E-0ADD-C110-13B6-FCE339453C87}"/>
              </a:ext>
            </a:extLst>
          </p:cNvPr>
          <p:cNvSpPr txBox="1">
            <a:spLocks noChangeArrowheads="1"/>
          </p:cNvSpPr>
          <p:nvPr/>
        </p:nvSpPr>
        <p:spPr>
          <a:xfrm>
            <a:off x="1847851" y="1268413"/>
            <a:ext cx="8569325" cy="36004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阵</a:t>
            </a:r>
            <a:r>
              <a:rPr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32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矩阵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且仅当对于任何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均有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(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. 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对称矩阵中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信息相同，所以只需存储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上三角部分或下三角部分的元素信息。</a:t>
            </a:r>
          </a:p>
        </p:txBody>
      </p:sp>
    </p:spTree>
    <p:extLst>
      <p:ext uri="{BB962C8B-B14F-4D97-AF65-F5344CB8AC3E}">
        <p14:creationId xmlns:p14="http://schemas.microsoft.com/office/powerpoint/2010/main" val="308875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0CD32A-086D-0DB3-637D-6F47CE1F7F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8B8147C-0F26-D9E4-37DC-F88A91EB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7D6D48D-1FA7-14F3-512C-2F089D242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45BF58C-6584-B827-B26C-527C0CCE6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80A367A-E1F3-2061-E7DD-92CE6EC69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AEDC9A5E-4F82-28B3-CF01-B013A8E6A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429F3D0-F14F-64EC-53FB-E4F6B2AFD8F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矩阵的压缩存储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621C10F-2541-9A2C-CCBC-188CE2624C99}"/>
              </a:ext>
            </a:extLst>
          </p:cNvPr>
          <p:cNvSpPr txBox="1">
            <a:spLocks noChangeArrowheads="1"/>
          </p:cNvSpPr>
          <p:nvPr/>
        </p:nvSpPr>
        <p:spPr>
          <a:xfrm>
            <a:off x="1224643" y="1203451"/>
            <a:ext cx="9748157" cy="54006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照下三角矩阵的压缩存储方法，即用大小为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)/2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维数组来存储，对于</a:t>
            </a:r>
            <a:r>
              <a:rPr lang="zh-CN" altLang="en-US" sz="29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矩阵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下三角矩阵元素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29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(</a:t>
            </a:r>
            <a:r>
              <a:rPr lang="en-US" altLang="zh-CN" sz="29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9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和下三角矩阵压缩存储的映射公式一样，映射到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[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(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9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/2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)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20000"/>
              </a:lnSpc>
            </a:pP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矩阵中的上三角矩阵元素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29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因其元素值与下三角中的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9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，故映射到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(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9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9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/2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了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计算公式，即可实现对称矩阵的压缩存储。</a:t>
            </a:r>
            <a:r>
              <a:rPr lang="zh-CN" altLang="en-US" sz="29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380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77B83F-2427-BAF7-E21A-AD216EB131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FF37922E-D25D-0796-C553-B3CBB4C96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AD49FB6-3ACC-824F-8F0D-490399553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ECF40AEB-7963-97F1-30E1-876B8AD81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7DE8C77-37E2-0320-DAED-C711A8472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9896A548-B9CE-3EE9-5CA9-0E3E4D3FE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E04C6A5B-EA1E-1A63-C4A5-CCD580CA4D1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稀疏矩阵的压缩存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C562232-9EA1-614E-BA82-66D3238B4DA6}"/>
              </a:ext>
            </a:extLst>
          </p:cNvPr>
          <p:cNvSpPr txBox="1">
            <a:spLocks noChangeArrowheads="1"/>
          </p:cNvSpPr>
          <p:nvPr/>
        </p:nvSpPr>
        <p:spPr>
          <a:xfrm>
            <a:off x="1502230" y="1231395"/>
            <a:ext cx="8556170" cy="4751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ct val="0"/>
              </a:spcBef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：</a:t>
            </a:r>
          </a:p>
          <a:p>
            <a:pPr marL="0" indent="0">
              <a:lnSpc>
                <a:spcPct val="115000"/>
              </a:lnSpc>
              <a:spcBef>
                <a:spcPct val="0"/>
              </a:spcBef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非零元素的个数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明显小于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元素的个数，且零元素的分布没有规律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称矩阵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稀疏矩阵。</a:t>
            </a:r>
          </a:p>
          <a:p>
            <a:pPr marL="0" indent="0">
              <a:lnSpc>
                <a:spcPct val="115000"/>
              </a:lnSpc>
              <a:spcBef>
                <a:spcPct val="0"/>
              </a:spcBef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</a:t>
            </a:r>
          </a:p>
          <a:p>
            <a:pPr marL="0" indent="0">
              <a:lnSpc>
                <a:spcPct val="115000"/>
              </a:lnSpc>
              <a:spcBef>
                <a:spcPct val="0"/>
              </a:spcBef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前面介绍的特殊矩阵不同，稀疏矩阵中的大多数元素为零元素，且零元素的分布没有明确规律，甚至根本没有规律，因此无法简单地利用一维数组和映射公式来实现其压缩存储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3049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62C4AB-35A0-0AFA-1EE2-03A5CBB692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04DDEF6B-4492-2B71-38AB-8CA50A567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BC173D1-9558-F629-7909-C12205913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9635A02B-D8A4-0BD6-2436-F37B6C579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5B10D21-8786-BF0B-5C47-473941CD9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6B15B8F-65A6-4C7E-64B5-F9049DCE6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09CD02F-D6AC-BEC1-87B5-2FA0787BD11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稀疏矩阵的压缩存储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E2F416F-B7BB-9D81-05C8-1B2525605BD6}"/>
              </a:ext>
            </a:extLst>
          </p:cNvPr>
          <p:cNvSpPr txBox="1">
            <a:spLocks noChangeArrowheads="1"/>
          </p:cNvSpPr>
          <p:nvPr/>
        </p:nvSpPr>
        <p:spPr>
          <a:xfrm>
            <a:off x="2006600" y="1625889"/>
            <a:ext cx="8305800" cy="4114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矩阵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en-US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每个元素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知道其行号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列号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就可以确定该元素在矩阵中的位置。因此，若用一个结点来存储一个非零元素的话，那么该结点可以设计如下：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" name="Group 13">
            <a:extLst>
              <a:ext uri="{FF2B5EF4-FFF2-40B4-BE49-F238E27FC236}">
                <a16:creationId xmlns:a16="http://schemas.microsoft.com/office/drawing/2014/main" id="{E59EC217-25C3-C143-2B44-B949CDCE189C}"/>
              </a:ext>
            </a:extLst>
          </p:cNvPr>
          <p:cNvGrpSpPr>
            <a:grpSpLocks/>
          </p:cNvGrpSpPr>
          <p:nvPr/>
        </p:nvGrpSpPr>
        <p:grpSpPr bwMode="auto">
          <a:xfrm>
            <a:off x="4299630" y="4106160"/>
            <a:ext cx="3719739" cy="856054"/>
            <a:chOff x="1882" y="2905"/>
            <a:chExt cx="2268" cy="48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094D3D70-7C99-355E-2531-81D8E543C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905"/>
              <a:ext cx="2268" cy="4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AB65C410-C02F-3955-D897-F501F16E5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964"/>
              <a:ext cx="686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row</a:t>
              </a:r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3C8BD1C1-A1E9-2444-F5DB-7F38913AD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7" y="2976"/>
              <a:ext cx="685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col</a:t>
              </a: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66995C09-9C6A-11B6-72AD-2F0C59068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96"/>
              <a:ext cx="77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Val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</a:rPr>
                <a:t>ij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" name="Line 11">
            <a:extLst>
              <a:ext uri="{FF2B5EF4-FFF2-40B4-BE49-F238E27FC236}">
                <a16:creationId xmlns:a16="http://schemas.microsoft.com/office/drawing/2014/main" id="{960693D0-4990-7D55-9580-1B8F376EF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4026" y="4103691"/>
            <a:ext cx="0" cy="792162"/>
          </a:xfrm>
          <a:prstGeom prst="line">
            <a:avLst/>
          </a:prstGeom>
          <a:noFill/>
          <a:ln w="31750">
            <a:solidFill>
              <a:srgbClr val="034C9C"/>
            </a:solidFill>
            <a:prstDash val="sysDot"/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D1FF8D3E-4670-CFE2-6862-C533B6E94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1181" y="4106160"/>
            <a:ext cx="0" cy="792162"/>
          </a:xfrm>
          <a:prstGeom prst="line">
            <a:avLst/>
          </a:prstGeom>
          <a:noFill/>
          <a:ln w="31750">
            <a:solidFill>
              <a:srgbClr val="034C9C"/>
            </a:solidFill>
            <a:prstDash val="sysDot"/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03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2EF885-552F-4EE1-25AA-DE9185AFC9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94C3FAF-EDAA-2E78-C066-4EE83773A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C989934-22D3-C9AD-0AD4-F0C462E59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6ABBD37-23DC-4767-CA40-F4AAB0B20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A7521F6-45B1-7549-90E1-03FADB865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D53A6F6-E449-5905-751D-AF44CB987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AC8C040A-CB49-F16A-D688-90235AC8AB52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稀疏矩阵的压缩存储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A706F-7B33-6331-26DE-EE5B49A9A1E3}"/>
              </a:ext>
            </a:extLst>
          </p:cNvPr>
          <p:cNvSpPr txBox="1">
            <a:spLocks noChangeArrowheads="1"/>
          </p:cNvSpPr>
          <p:nvPr/>
        </p:nvSpPr>
        <p:spPr>
          <a:xfrm>
            <a:off x="1583872" y="1338551"/>
            <a:ext cx="9051082" cy="49688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三个域（行号、列号和元素值）构成的结点被称为</a:t>
            </a:r>
            <a:r>
              <a:rPr lang="zh-CN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元组结点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矩阵的每个非零元素可由一个三元组结点（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唯一确定。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在三元组结点的基础上实现对整个稀疏矩阵的存储？</a:t>
            </a:r>
          </a:p>
          <a:p>
            <a:pPr lvl="1"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顺序存储方式实现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元组表</a:t>
            </a:r>
          </a:p>
          <a:p>
            <a:pPr lvl="1"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链接存储方式实现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十字链表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22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291D04-AC87-50BE-66F2-72A225461E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51ABF4B7-559C-223D-D737-5197AFFB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61CCCD4-F70D-A779-56D4-6EEC9C9A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E7E8D22-16BA-04FA-167A-63B14AA51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DCD6802-1C1E-B90D-884D-BC069F1A3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CFA886B5-1585-7877-B240-4E9DE4EA0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5ADF9BA-0534-43FF-4FB9-8A13C544FB45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元组表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FEB0BDD-25B8-E9B9-3CE5-83EF3A56B8FB}"/>
              </a:ext>
            </a:extLst>
          </p:cNvPr>
          <p:cNvSpPr txBox="1">
            <a:spLocks noChangeArrowheads="1"/>
          </p:cNvSpPr>
          <p:nvPr/>
        </p:nvSpPr>
        <p:spPr>
          <a:xfrm>
            <a:off x="1428460" y="1879889"/>
            <a:ext cx="9150350" cy="4114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将表示稀疏矩阵</a:t>
            </a:r>
            <a:r>
              <a:rPr lang="en-US" altLang="zh-CN" sz="32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的所有非零元素的三元组结点按行优先的顺序排列，可得到一个线性表</a:t>
            </a:r>
            <a:r>
              <a:rPr lang="en-US" altLang="zh-CN" sz="32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L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，用顺序存储方式存储的线性表</a:t>
            </a:r>
            <a:r>
              <a:rPr lang="en-US" altLang="zh-CN" sz="32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L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，被称为</a:t>
            </a:r>
            <a:r>
              <a:rPr lang="zh-CN" altLang="en-US" sz="3200" b="1" u="sng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元组表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>
              <a:lnSpc>
                <a:spcPct val="130000"/>
              </a:lnSpc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7054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5C5D5A-D346-F4CD-A0E0-D7AE92AA21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A088AAD1-1E4A-9702-773F-732604369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0EDD7E9-F857-2772-F902-72512354E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77C557A-3217-3C6A-A2B1-1EB6EFA4D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1F50682-5824-5D16-6033-C442F98F4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83F91FBC-7557-2B89-55E8-82962CFEF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226857A6-B595-F76B-379F-BBF650A9086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元组表</a:t>
            </a:r>
          </a:p>
        </p:txBody>
      </p:sp>
      <p:sp>
        <p:nvSpPr>
          <p:cNvPr id="4" name="Text Box 27">
            <a:extLst>
              <a:ext uri="{FF2B5EF4-FFF2-40B4-BE49-F238E27FC236}">
                <a16:creationId xmlns:a16="http://schemas.microsoft.com/office/drawing/2014/main" id="{A49DBD17-A44E-6EB0-4647-2F256F475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5836" y="1663415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1" lang="en-US" altLang="zh-CN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 </a:t>
            </a: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稀疏矩阵</a:t>
            </a: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4D42FAC7-BEBE-456A-7CC9-69AA745ABF31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2852738"/>
            <a:ext cx="6096000" cy="2057400"/>
            <a:chOff x="744" y="192"/>
            <a:chExt cx="3840" cy="1296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D10258EF-E172-7110-B9AD-1E8AAB02D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6" y="192"/>
              <a:ext cx="3168" cy="1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50    0    0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10    0   20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0      0    0     0 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-30   0   -60   5</a:t>
              </a:r>
            </a:p>
          </p:txBody>
        </p:sp>
        <p:grpSp>
          <p:nvGrpSpPr>
            <p:cNvPr id="11" name="Group 4">
              <a:extLst>
                <a:ext uri="{FF2B5EF4-FFF2-40B4-BE49-F238E27FC236}">
                  <a16:creationId xmlns:a16="http://schemas.microsoft.com/office/drawing/2014/main" id="{A012C762-3CF0-D243-E670-3F4CD57E09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4" y="192"/>
              <a:ext cx="2704" cy="1296"/>
              <a:chOff x="744" y="192"/>
              <a:chExt cx="2704" cy="1296"/>
            </a:xfrm>
          </p:grpSpPr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390F2C98-E589-E9B5-F02D-21A637DF60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4" y="624"/>
                <a:ext cx="8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32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</a:t>
                </a:r>
              </a:p>
            </p:txBody>
          </p:sp>
          <p:sp>
            <p:nvSpPr>
              <p:cNvPr id="14" name="AutoShape 6">
                <a:extLst>
                  <a:ext uri="{FF2B5EF4-FFF2-40B4-BE49-F238E27FC236}">
                    <a16:creationId xmlns:a16="http://schemas.microsoft.com/office/drawing/2014/main" id="{1C0DF4B1-164A-6135-607A-82AE8A70E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0" y="192"/>
                <a:ext cx="2208" cy="1296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</p:grpSp>
      </p:grpSp>
      <p:sp>
        <p:nvSpPr>
          <p:cNvPr id="15" name="Text Box 28">
            <a:extLst>
              <a:ext uri="{FF2B5EF4-FFF2-40B4-BE49-F238E27FC236}">
                <a16:creationId xmlns:a16="http://schemas.microsoft.com/office/drawing/2014/main" id="{76562407-C238-8983-DA8C-2EA604868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900" y="1554163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元组表</a:t>
            </a:r>
          </a:p>
        </p:txBody>
      </p:sp>
      <p:grpSp>
        <p:nvGrpSpPr>
          <p:cNvPr id="16" name="Group 7">
            <a:extLst>
              <a:ext uri="{FF2B5EF4-FFF2-40B4-BE49-F238E27FC236}">
                <a16:creationId xmlns:a16="http://schemas.microsoft.com/office/drawing/2014/main" id="{77889AD3-C70F-6EB0-62F0-DF0C12174675}"/>
              </a:ext>
            </a:extLst>
          </p:cNvPr>
          <p:cNvGrpSpPr>
            <a:grpSpLocks/>
          </p:cNvGrpSpPr>
          <p:nvPr/>
        </p:nvGrpSpPr>
        <p:grpSpPr bwMode="auto">
          <a:xfrm>
            <a:off x="6819900" y="2289175"/>
            <a:ext cx="3429000" cy="3632200"/>
            <a:chOff x="768" y="1632"/>
            <a:chExt cx="2160" cy="2288"/>
          </a:xfrm>
        </p:grpSpPr>
        <p:sp>
          <p:nvSpPr>
            <p:cNvPr id="17" name="Text Box 8">
              <a:extLst>
                <a:ext uri="{FF2B5EF4-FFF2-40B4-BE49-F238E27FC236}">
                  <a16:creationId xmlns:a16="http://schemas.microsoft.com/office/drawing/2014/main" id="{B873D379-5B56-E7E4-2121-8A11DB572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632"/>
              <a:ext cx="960" cy="2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B[0]</a:t>
              </a:r>
            </a:p>
            <a:p>
              <a:pPr eaLnBrk="1" hangingPunct="1">
                <a:lnSpc>
                  <a:spcPct val="9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B[1]</a:t>
              </a:r>
            </a:p>
            <a:p>
              <a:pPr eaLnBrk="1" hangingPunct="1">
                <a:lnSpc>
                  <a:spcPct val="9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B[2]</a:t>
              </a:r>
            </a:p>
            <a:p>
              <a:pPr eaLnBrk="1" hangingPunct="1">
                <a:lnSpc>
                  <a:spcPct val="9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B[3]</a:t>
              </a:r>
            </a:p>
            <a:p>
              <a:pPr eaLnBrk="1" hangingPunct="1">
                <a:lnSpc>
                  <a:spcPct val="9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B[4]</a:t>
              </a:r>
            </a:p>
            <a:p>
              <a:pPr eaLnBrk="1" hangingPunct="1">
                <a:lnSpc>
                  <a:spcPct val="9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B[5]</a:t>
              </a:r>
            </a:p>
          </p:txBody>
        </p:sp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408A802D-FD52-4E43-41E0-BE3AC4A0E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632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" name="Text Box 10">
              <a:extLst>
                <a:ext uri="{FF2B5EF4-FFF2-40B4-BE49-F238E27FC236}">
                  <a16:creationId xmlns:a16="http://schemas.microsoft.com/office/drawing/2014/main" id="{98E756B7-DD3E-E9F6-F926-F015CEC91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632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" name="Text Box 11">
              <a:extLst>
                <a:ext uri="{FF2B5EF4-FFF2-40B4-BE49-F238E27FC236}">
                  <a16:creationId xmlns:a16="http://schemas.microsoft.com/office/drawing/2014/main" id="{339FE8EB-7BDD-9840-0DE8-267B41D30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0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 Box 12">
              <a:extLst>
                <a:ext uri="{FF2B5EF4-FFF2-40B4-BE49-F238E27FC236}">
                  <a16:creationId xmlns:a16="http://schemas.microsoft.com/office/drawing/2014/main" id="{B6B3F33D-9A53-4205-9957-F95780C54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016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 Box 13">
              <a:extLst>
                <a:ext uri="{FF2B5EF4-FFF2-40B4-BE49-F238E27FC236}">
                  <a16:creationId xmlns:a16="http://schemas.microsoft.com/office/drawing/2014/main" id="{DADC9CC8-74BB-5E61-F2EF-D184A52C8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552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 Box 14">
              <a:extLst>
                <a:ext uri="{FF2B5EF4-FFF2-40B4-BE49-F238E27FC236}">
                  <a16:creationId xmlns:a16="http://schemas.microsoft.com/office/drawing/2014/main" id="{8573F335-671D-6266-9740-D0399258F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016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4" name="Text Box 15">
              <a:extLst>
                <a:ext uri="{FF2B5EF4-FFF2-40B4-BE49-F238E27FC236}">
                  <a16:creationId xmlns:a16="http://schemas.microsoft.com/office/drawing/2014/main" id="{5C98CCEE-3BDC-A5E6-1078-DB40D5F73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400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 Box 16">
              <a:extLst>
                <a:ext uri="{FF2B5EF4-FFF2-40B4-BE49-F238E27FC236}">
                  <a16:creationId xmlns:a16="http://schemas.microsoft.com/office/drawing/2014/main" id="{69D39DC9-7548-26B7-617D-65AC64A8D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784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" name="Text Box 17">
              <a:extLst>
                <a:ext uri="{FF2B5EF4-FFF2-40B4-BE49-F238E27FC236}">
                  <a16:creationId xmlns:a16="http://schemas.microsoft.com/office/drawing/2014/main" id="{9532F485-3FD1-B752-73B9-B4A2EC3FD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168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 Box 18">
              <a:extLst>
                <a:ext uri="{FF2B5EF4-FFF2-40B4-BE49-F238E27FC236}">
                  <a16:creationId xmlns:a16="http://schemas.microsoft.com/office/drawing/2014/main" id="{FF380DB2-778A-A031-D4D0-324E540DD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52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" name="Text Box 19">
              <a:extLst>
                <a:ext uri="{FF2B5EF4-FFF2-40B4-BE49-F238E27FC236}">
                  <a16:creationId xmlns:a16="http://schemas.microsoft.com/office/drawing/2014/main" id="{D76F40B8-85A3-8C7A-411C-C15CAB890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168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-60</a:t>
              </a:r>
            </a:p>
          </p:txBody>
        </p:sp>
        <p:sp>
          <p:nvSpPr>
            <p:cNvPr id="29" name="Text Box 20">
              <a:extLst>
                <a:ext uri="{FF2B5EF4-FFF2-40B4-BE49-F238E27FC236}">
                  <a16:creationId xmlns:a16="http://schemas.microsoft.com/office/drawing/2014/main" id="{1961C529-A6D3-528D-56CA-C8E221CA0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400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0" name="Text Box 21">
              <a:extLst>
                <a:ext uri="{FF2B5EF4-FFF2-40B4-BE49-F238E27FC236}">
                  <a16:creationId xmlns:a16="http://schemas.microsoft.com/office/drawing/2014/main" id="{58E8A76C-1227-FACD-E1AD-BEA2B9844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784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-30</a:t>
              </a:r>
            </a:p>
          </p:txBody>
        </p:sp>
        <p:sp>
          <p:nvSpPr>
            <p:cNvPr id="31" name="Text Box 22">
              <a:extLst>
                <a:ext uri="{FF2B5EF4-FFF2-40B4-BE49-F238E27FC236}">
                  <a16:creationId xmlns:a16="http://schemas.microsoft.com/office/drawing/2014/main" id="{D9047BCF-ED94-A833-F1E7-1B9080538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016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2" name="Text Box 23">
              <a:extLst>
                <a:ext uri="{FF2B5EF4-FFF2-40B4-BE49-F238E27FC236}">
                  <a16:creationId xmlns:a16="http://schemas.microsoft.com/office/drawing/2014/main" id="{567ED45D-4E83-5AEA-0B41-7B56DC024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552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" name="Text Box 24">
              <a:extLst>
                <a:ext uri="{FF2B5EF4-FFF2-40B4-BE49-F238E27FC236}">
                  <a16:creationId xmlns:a16="http://schemas.microsoft.com/office/drawing/2014/main" id="{948FB789-6688-C8A4-9ADE-9BEF629C9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632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4" name="Text Box 25">
              <a:extLst>
                <a:ext uri="{FF2B5EF4-FFF2-40B4-BE49-F238E27FC236}">
                  <a16:creationId xmlns:a16="http://schemas.microsoft.com/office/drawing/2014/main" id="{44A4D863-6590-D53E-9733-274F38F96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168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5CAFF858-5476-29C1-3AAF-7286E1277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784"/>
              <a:ext cx="480" cy="368"/>
            </a:xfrm>
            <a:prstGeom prst="rect">
              <a:avLst/>
            </a:prstGeom>
            <a:noFill/>
            <a:ln w="31750" cap="sq">
              <a:solidFill>
                <a:srgbClr val="006600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177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8B37CB-DB7F-B44C-AC15-06FF2590CF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FE68E6B4-D150-0A39-6D3A-70D25870F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3C28CFA-C824-29C9-FDDA-4B8B24E9E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7E32E6B-96F7-FC7A-A644-379D5D4B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C428FA5-3E1A-4AE3-50CC-17E091136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E7700B88-3FD6-38D6-611E-5FDFF07CE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988DFC3-7F6F-C36A-6C60-97E4086E08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元组表</a:t>
            </a:r>
          </a:p>
        </p:txBody>
      </p:sp>
      <p:sp>
        <p:nvSpPr>
          <p:cNvPr id="4" name="Text Box 27">
            <a:extLst>
              <a:ext uri="{FF2B5EF4-FFF2-40B4-BE49-F238E27FC236}">
                <a16:creationId xmlns:a16="http://schemas.microsoft.com/office/drawing/2014/main" id="{B5C104F6-F775-B5AC-4DC3-0FFED11D6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1630474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1" lang="en-US" altLang="zh-CN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 </a:t>
            </a: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稀疏矩阵</a:t>
            </a: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8722B230-5B03-0610-5A20-D705D94B5BDC}"/>
              </a:ext>
            </a:extLst>
          </p:cNvPr>
          <p:cNvGrpSpPr>
            <a:grpSpLocks/>
          </p:cNvGrpSpPr>
          <p:nvPr/>
        </p:nvGrpSpPr>
        <p:grpSpPr bwMode="auto">
          <a:xfrm>
            <a:off x="5099726" y="823625"/>
            <a:ext cx="5994400" cy="2147888"/>
            <a:chOff x="600" y="127"/>
            <a:chExt cx="3776" cy="1353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C65AC845-3B28-6A3B-8556-397F091CC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8" y="167"/>
              <a:ext cx="3168" cy="1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 50     0      0 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 10     0     20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  0      0      0      0 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30    0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60    5</a:t>
              </a:r>
            </a:p>
          </p:txBody>
        </p:sp>
        <p:grpSp>
          <p:nvGrpSpPr>
            <p:cNvPr id="11" name="Group 4">
              <a:extLst>
                <a:ext uri="{FF2B5EF4-FFF2-40B4-BE49-F238E27FC236}">
                  <a16:creationId xmlns:a16="http://schemas.microsoft.com/office/drawing/2014/main" id="{CCF6A8CC-A3AE-A69E-9A39-4B180F3E96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" y="127"/>
              <a:ext cx="2892" cy="1353"/>
              <a:chOff x="600" y="127"/>
              <a:chExt cx="2892" cy="1353"/>
            </a:xfrm>
          </p:grpSpPr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5F113651-F8A6-A64D-ABF8-D0F18C7A40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0" y="633"/>
                <a:ext cx="8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A  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</a:t>
                </a:r>
              </a:p>
            </p:txBody>
          </p:sp>
          <p:sp>
            <p:nvSpPr>
              <p:cNvPr id="14" name="AutoShape 6">
                <a:extLst>
                  <a:ext uri="{FF2B5EF4-FFF2-40B4-BE49-F238E27FC236}">
                    <a16:creationId xmlns:a16="http://schemas.microsoft.com/office/drawing/2014/main" id="{E624BD44-A033-CC07-0424-F08AB34AB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127"/>
                <a:ext cx="2208" cy="1353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</p:grpSp>
      </p:grpSp>
      <p:sp>
        <p:nvSpPr>
          <p:cNvPr id="2" name="Text Box 13">
            <a:extLst>
              <a:ext uri="{FF2B5EF4-FFF2-40B4-BE49-F238E27FC236}">
                <a16:creationId xmlns:a16="http://schemas.microsoft.com/office/drawing/2014/main" id="{046399E5-C438-709C-1348-39D411449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790" y="4487111"/>
            <a:ext cx="2305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置矩阵</a:t>
            </a:r>
          </a:p>
        </p:txBody>
      </p:sp>
      <p:grpSp>
        <p:nvGrpSpPr>
          <p:cNvPr id="36" name="Group 2">
            <a:extLst>
              <a:ext uri="{FF2B5EF4-FFF2-40B4-BE49-F238E27FC236}">
                <a16:creationId xmlns:a16="http://schemas.microsoft.com/office/drawing/2014/main" id="{29A35BD5-30A2-9A9E-89DC-13962E9C3356}"/>
              </a:ext>
            </a:extLst>
          </p:cNvPr>
          <p:cNvGrpSpPr>
            <a:grpSpLocks/>
          </p:cNvGrpSpPr>
          <p:nvPr/>
        </p:nvGrpSpPr>
        <p:grpSpPr bwMode="auto">
          <a:xfrm>
            <a:off x="4965880" y="3682819"/>
            <a:ext cx="6459307" cy="2376487"/>
            <a:chOff x="844" y="185"/>
            <a:chExt cx="3808" cy="1392"/>
          </a:xfrm>
        </p:grpSpPr>
        <p:sp>
          <p:nvSpPr>
            <p:cNvPr id="37" name="Text Box 3">
              <a:extLst>
                <a:ext uri="{FF2B5EF4-FFF2-40B4-BE49-F238E27FC236}">
                  <a16:creationId xmlns:a16="http://schemas.microsoft.com/office/drawing/2014/main" id="{C2B081F8-DB08-A8A8-D4F7-A87EC55EA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0"/>
              <a:ext cx="3168" cy="1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50    10    0 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3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   0     0 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  20    0 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60 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   0     0       5</a:t>
              </a:r>
            </a:p>
          </p:txBody>
        </p:sp>
        <p:grpSp>
          <p:nvGrpSpPr>
            <p:cNvPr id="38" name="Group 4">
              <a:extLst>
                <a:ext uri="{FF2B5EF4-FFF2-40B4-BE49-F238E27FC236}">
                  <a16:creationId xmlns:a16="http://schemas.microsoft.com/office/drawing/2014/main" id="{9542BB16-E785-BACB-9A40-2266A872A1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4" y="185"/>
              <a:ext cx="2831" cy="1392"/>
              <a:chOff x="844" y="185"/>
              <a:chExt cx="2831" cy="1392"/>
            </a:xfrm>
          </p:grpSpPr>
          <p:sp>
            <p:nvSpPr>
              <p:cNvPr id="39" name="Text Box 5">
                <a:extLst>
                  <a:ext uri="{FF2B5EF4-FFF2-40B4-BE49-F238E27FC236}">
                    <a16:creationId xmlns:a16="http://schemas.microsoft.com/office/drawing/2014/main" id="{227C319E-B722-3546-EF9B-B7D1E1045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4" y="669"/>
                <a:ext cx="816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A` 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</a:t>
                </a:r>
              </a:p>
            </p:txBody>
          </p:sp>
          <p:sp>
            <p:nvSpPr>
              <p:cNvPr id="40" name="AutoShape 6">
                <a:extLst>
                  <a:ext uri="{FF2B5EF4-FFF2-40B4-BE49-F238E27FC236}">
                    <a16:creationId xmlns:a16="http://schemas.microsoft.com/office/drawing/2014/main" id="{13E99019-B280-A87C-79A0-DD8241C4C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185"/>
                <a:ext cx="2133" cy="1392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1109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348F6C-D1CB-08C7-0E6D-995E4FE0B2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DC3AF56-4DFC-1B7A-EDB0-E4D09F0E9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4111789-B224-7815-B5F4-66EF61BA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5EF50239-9F39-599F-11D3-67ECFD6E5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1AD56F1-9230-BA92-C324-2E8B65180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8297C0F1-9CD5-8AC6-517E-1A2D53D3B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47414F62-7DCE-F295-0666-0C8390848485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85BAB42A-C62F-E2E8-9F82-88AE4007B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300" y="923639"/>
            <a:ext cx="4695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kumimoji="1" lang="zh-CN" altLang="en-US" sz="28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 </a:t>
            </a:r>
            <a:r>
              <a:rPr kumimoji="1" lang="zh-CN" altLang="en-US" sz="28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稀疏矩阵的三元组表示</a:t>
            </a:r>
          </a:p>
        </p:txBody>
      </p:sp>
      <p:grpSp>
        <p:nvGrpSpPr>
          <p:cNvPr id="16" name="Group 2">
            <a:extLst>
              <a:ext uri="{FF2B5EF4-FFF2-40B4-BE49-F238E27FC236}">
                <a16:creationId xmlns:a16="http://schemas.microsoft.com/office/drawing/2014/main" id="{D4832279-B0F7-C0B3-E0EA-84F79AD3E765}"/>
              </a:ext>
            </a:extLst>
          </p:cNvPr>
          <p:cNvGrpSpPr>
            <a:grpSpLocks/>
          </p:cNvGrpSpPr>
          <p:nvPr/>
        </p:nvGrpSpPr>
        <p:grpSpPr bwMode="auto">
          <a:xfrm>
            <a:off x="653340" y="1651684"/>
            <a:ext cx="6221413" cy="2147888"/>
            <a:chOff x="600" y="127"/>
            <a:chExt cx="3919" cy="1353"/>
          </a:xfrm>
        </p:grpSpPr>
        <p:sp>
          <p:nvSpPr>
            <p:cNvPr id="17" name="Text Box 3">
              <a:extLst>
                <a:ext uri="{FF2B5EF4-FFF2-40B4-BE49-F238E27FC236}">
                  <a16:creationId xmlns:a16="http://schemas.microsoft.com/office/drawing/2014/main" id="{BAC03800-D120-7DE4-6962-6F2680D2A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149"/>
              <a:ext cx="3168" cy="1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50    0      0  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10    0     20 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0      0      0       0 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30   0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60     5</a:t>
              </a:r>
            </a:p>
          </p:txBody>
        </p:sp>
        <p:grpSp>
          <p:nvGrpSpPr>
            <p:cNvPr id="18" name="Group 4">
              <a:extLst>
                <a:ext uri="{FF2B5EF4-FFF2-40B4-BE49-F238E27FC236}">
                  <a16:creationId xmlns:a16="http://schemas.microsoft.com/office/drawing/2014/main" id="{BDE51A4B-7435-757E-EF4D-4E7A101C95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" y="127"/>
              <a:ext cx="2892" cy="1353"/>
              <a:chOff x="600" y="127"/>
              <a:chExt cx="2892" cy="1353"/>
            </a:xfrm>
          </p:grpSpPr>
          <p:sp>
            <p:nvSpPr>
              <p:cNvPr id="19" name="Text Box 5">
                <a:extLst>
                  <a:ext uri="{FF2B5EF4-FFF2-40B4-BE49-F238E27FC236}">
                    <a16:creationId xmlns:a16="http://schemas.microsoft.com/office/drawing/2014/main" id="{A5261BB4-45AC-6568-92CA-F5DDB9EE5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0" y="633"/>
                <a:ext cx="8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A  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</a:t>
                </a:r>
              </a:p>
            </p:txBody>
          </p:sp>
          <p:sp>
            <p:nvSpPr>
              <p:cNvPr id="20" name="AutoShape 6">
                <a:extLst>
                  <a:ext uri="{FF2B5EF4-FFF2-40B4-BE49-F238E27FC236}">
                    <a16:creationId xmlns:a16="http://schemas.microsoft.com/office/drawing/2014/main" id="{3D82ECAB-28EB-ABDC-F69C-709D4514E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127"/>
                <a:ext cx="2208" cy="1353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</p:grpSp>
      </p:grpSp>
      <p:grpSp>
        <p:nvGrpSpPr>
          <p:cNvPr id="21" name="Group 2">
            <a:extLst>
              <a:ext uri="{FF2B5EF4-FFF2-40B4-BE49-F238E27FC236}">
                <a16:creationId xmlns:a16="http://schemas.microsoft.com/office/drawing/2014/main" id="{8855BF66-111F-9F60-A147-F20BAB370542}"/>
              </a:ext>
            </a:extLst>
          </p:cNvPr>
          <p:cNvGrpSpPr>
            <a:grpSpLocks/>
          </p:cNvGrpSpPr>
          <p:nvPr/>
        </p:nvGrpSpPr>
        <p:grpSpPr bwMode="auto">
          <a:xfrm>
            <a:off x="653340" y="4189826"/>
            <a:ext cx="6224146" cy="2376487"/>
            <a:chOff x="844" y="185"/>
            <a:chExt cx="3761" cy="1392"/>
          </a:xfrm>
        </p:grpSpPr>
        <p:sp>
          <p:nvSpPr>
            <p:cNvPr id="22" name="Text Box 3">
              <a:extLst>
                <a:ext uri="{FF2B5EF4-FFF2-40B4-BE49-F238E27FC236}">
                  <a16:creationId xmlns:a16="http://schemas.microsoft.com/office/drawing/2014/main" id="{70F6CCCF-861F-0C94-C1AD-36653ED48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301"/>
              <a:ext cx="3168" cy="1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幼圆" panose="02010509060101010101" pitchFamily="49" charset="-122"/>
                </a:rPr>
                <a:t>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50    10     0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3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   0      0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  20     0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60          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   0      0      5</a:t>
              </a:r>
            </a:p>
          </p:txBody>
        </p:sp>
        <p:grpSp>
          <p:nvGrpSpPr>
            <p:cNvPr id="23" name="Group 4">
              <a:extLst>
                <a:ext uri="{FF2B5EF4-FFF2-40B4-BE49-F238E27FC236}">
                  <a16:creationId xmlns:a16="http://schemas.microsoft.com/office/drawing/2014/main" id="{1B41BA9A-04F9-2B71-67EE-2BF6FF5B82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4" y="185"/>
              <a:ext cx="2810" cy="1392"/>
              <a:chOff x="844" y="185"/>
              <a:chExt cx="2810" cy="1392"/>
            </a:xfrm>
          </p:grpSpPr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E88A3CF2-6347-E157-7804-5CDACE9B1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4" y="669"/>
                <a:ext cx="816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A` </a:t>
                </a:r>
                <a:r>
                  <a:rPr kumimoji="1" lang="zh-CN" altLang="en-US" sz="32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</a:t>
                </a:r>
              </a:p>
            </p:txBody>
          </p:sp>
          <p:sp>
            <p:nvSpPr>
              <p:cNvPr id="25" name="AutoShape 6">
                <a:extLst>
                  <a:ext uri="{FF2B5EF4-FFF2-40B4-BE49-F238E27FC236}">
                    <a16:creationId xmlns:a16="http://schemas.microsoft.com/office/drawing/2014/main" id="{0B15A0D7-F49A-FC12-0E3E-3BC882CF0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185"/>
                <a:ext cx="2112" cy="1392"/>
              </a:xfrm>
              <a:prstGeom prst="bracketPair">
                <a:avLst>
                  <a:gd name="adj" fmla="val 8190"/>
                </a:avLst>
              </a:prstGeom>
              <a:noFill/>
              <a:ln w="31750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</p:grpSp>
      </p:grpSp>
      <p:grpSp>
        <p:nvGrpSpPr>
          <p:cNvPr id="26" name="Group 13">
            <a:extLst>
              <a:ext uri="{FF2B5EF4-FFF2-40B4-BE49-F238E27FC236}">
                <a16:creationId xmlns:a16="http://schemas.microsoft.com/office/drawing/2014/main" id="{7225FB25-3CC0-61EB-8B64-E34A3953E5C2}"/>
              </a:ext>
            </a:extLst>
          </p:cNvPr>
          <p:cNvGrpSpPr>
            <a:grpSpLocks/>
          </p:cNvGrpSpPr>
          <p:nvPr/>
        </p:nvGrpSpPr>
        <p:grpSpPr bwMode="auto">
          <a:xfrm>
            <a:off x="6456363" y="188914"/>
            <a:ext cx="2743200" cy="3189287"/>
            <a:chOff x="816" y="1440"/>
            <a:chExt cx="1728" cy="2009"/>
          </a:xfrm>
        </p:grpSpPr>
        <p:sp>
          <p:nvSpPr>
            <p:cNvPr id="27" name="Text Box 14">
              <a:extLst>
                <a:ext uri="{FF2B5EF4-FFF2-40B4-BE49-F238E27FC236}">
                  <a16:creationId xmlns:a16="http://schemas.microsoft.com/office/drawing/2014/main" id="{9F15E8C4-99AC-EF62-5252-A523AC3FB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440"/>
              <a:ext cx="528" cy="2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[0]</a:t>
              </a:r>
            </a:p>
            <a:p>
              <a:pPr eaLnBrk="1" hangingPunct="1">
                <a:lnSpc>
                  <a:spcPct val="8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[1]</a:t>
              </a:r>
            </a:p>
            <a:p>
              <a:pPr eaLnBrk="1" hangingPunct="1">
                <a:lnSpc>
                  <a:spcPct val="8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[2]</a:t>
              </a:r>
            </a:p>
            <a:p>
              <a:pPr eaLnBrk="1" hangingPunct="1">
                <a:lnSpc>
                  <a:spcPct val="8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[3]</a:t>
              </a:r>
            </a:p>
            <a:p>
              <a:pPr eaLnBrk="1" hangingPunct="1">
                <a:lnSpc>
                  <a:spcPct val="8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[4]</a:t>
              </a:r>
            </a:p>
            <a:p>
              <a:pPr eaLnBrk="1" hangingPunct="1">
                <a:lnSpc>
                  <a:spcPct val="85000"/>
                </a:lnSpc>
                <a:spcBef>
                  <a:spcPct val="25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[5]</a:t>
              </a:r>
            </a:p>
          </p:txBody>
        </p: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4F917082-6863-E551-EBC7-1DA4A0FCDA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440"/>
              <a:ext cx="1152" cy="310"/>
              <a:chOff x="3216" y="1392"/>
              <a:chExt cx="1152" cy="310"/>
            </a:xfrm>
          </p:grpSpPr>
          <p:sp>
            <p:nvSpPr>
              <p:cNvPr id="54" name="Text Box 16">
                <a:extLst>
                  <a:ext uri="{FF2B5EF4-FFF2-40B4-BE49-F238E27FC236}">
                    <a16:creationId xmlns:a16="http://schemas.microsoft.com/office/drawing/2014/main" id="{F51E7151-4FDA-1FD2-D68D-EC45032486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DCD2A973-ADA4-A7F9-781B-D38983E1F2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39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6" name="Text Box 18">
                <a:extLst>
                  <a:ext uri="{FF2B5EF4-FFF2-40B4-BE49-F238E27FC236}">
                    <a16:creationId xmlns:a16="http://schemas.microsoft.com/office/drawing/2014/main" id="{A8F2C514-3058-9AB7-DCBC-7C1FF36B8B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39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grpSp>
          <p:nvGrpSpPr>
            <p:cNvPr id="29" name="Group 19">
              <a:extLst>
                <a:ext uri="{FF2B5EF4-FFF2-40B4-BE49-F238E27FC236}">
                  <a16:creationId xmlns:a16="http://schemas.microsoft.com/office/drawing/2014/main" id="{02F4B562-56E1-DF46-3BD9-1C0774A4A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112"/>
              <a:ext cx="1152" cy="310"/>
              <a:chOff x="3216" y="2064"/>
              <a:chExt cx="1152" cy="310"/>
            </a:xfrm>
          </p:grpSpPr>
          <p:sp>
            <p:nvSpPr>
              <p:cNvPr id="51" name="Text Box 20">
                <a:extLst>
                  <a:ext uri="{FF2B5EF4-FFF2-40B4-BE49-F238E27FC236}">
                    <a16:creationId xmlns:a16="http://schemas.microsoft.com/office/drawing/2014/main" id="{3C13FA12-070D-0AF4-F45A-217B7061B4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064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2" name="Text Box 21">
                <a:extLst>
                  <a:ext uri="{FF2B5EF4-FFF2-40B4-BE49-F238E27FC236}">
                    <a16:creationId xmlns:a16="http://schemas.microsoft.com/office/drawing/2014/main" id="{94AF19AF-BED9-346F-46C2-E5CE13584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64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3" name="Text Box 22">
                <a:extLst>
                  <a:ext uri="{FF2B5EF4-FFF2-40B4-BE49-F238E27FC236}">
                    <a16:creationId xmlns:a16="http://schemas.microsoft.com/office/drawing/2014/main" id="{EFA8EC32-188F-5742-F198-8248770098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064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20</a:t>
                </a:r>
              </a:p>
            </p:txBody>
          </p:sp>
        </p:grpSp>
        <p:grpSp>
          <p:nvGrpSpPr>
            <p:cNvPr id="30" name="Group 23">
              <a:extLst>
                <a:ext uri="{FF2B5EF4-FFF2-40B4-BE49-F238E27FC236}">
                  <a16:creationId xmlns:a16="http://schemas.microsoft.com/office/drawing/2014/main" id="{937ED095-1807-7B2B-844B-E7224A8B0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776"/>
              <a:ext cx="1152" cy="310"/>
              <a:chOff x="3216" y="1728"/>
              <a:chExt cx="1152" cy="310"/>
            </a:xfrm>
          </p:grpSpPr>
          <p:sp>
            <p:nvSpPr>
              <p:cNvPr id="48" name="Text Box 24">
                <a:extLst>
                  <a:ext uri="{FF2B5EF4-FFF2-40B4-BE49-F238E27FC236}">
                    <a16:creationId xmlns:a16="http://schemas.microsoft.com/office/drawing/2014/main" id="{63A3B35D-2986-84EE-40F6-E781DD6A72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9" name="Text Box 25">
                <a:extLst>
                  <a:ext uri="{FF2B5EF4-FFF2-40B4-BE49-F238E27FC236}">
                    <a16:creationId xmlns:a16="http://schemas.microsoft.com/office/drawing/2014/main" id="{C4DF2D28-07D0-E513-0281-16ACB3617C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728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0" name="Text Box 26">
                <a:extLst>
                  <a:ext uri="{FF2B5EF4-FFF2-40B4-BE49-F238E27FC236}">
                    <a16:creationId xmlns:a16="http://schemas.microsoft.com/office/drawing/2014/main" id="{42E3B484-6262-B276-ADAE-CF6884B138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728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id="{5AF4FB0C-121A-5DD9-FF37-6C072B55A0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3120"/>
              <a:ext cx="1152" cy="310"/>
              <a:chOff x="3216" y="3072"/>
              <a:chExt cx="1152" cy="310"/>
            </a:xfrm>
          </p:grpSpPr>
          <p:sp>
            <p:nvSpPr>
              <p:cNvPr id="45" name="Text Box 28">
                <a:extLst>
                  <a:ext uri="{FF2B5EF4-FFF2-40B4-BE49-F238E27FC236}">
                    <a16:creationId xmlns:a16="http://schemas.microsoft.com/office/drawing/2014/main" id="{9DF31314-9D7C-E537-DBF2-3AFAB51222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307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6" name="Text Box 29">
                <a:extLst>
                  <a:ext uri="{FF2B5EF4-FFF2-40B4-BE49-F238E27FC236}">
                    <a16:creationId xmlns:a16="http://schemas.microsoft.com/office/drawing/2014/main" id="{54ECAC6F-E379-B6FA-7FB0-5346DAF6FB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307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7" name="Text Box 30">
                <a:extLst>
                  <a:ext uri="{FF2B5EF4-FFF2-40B4-BE49-F238E27FC236}">
                    <a16:creationId xmlns:a16="http://schemas.microsoft.com/office/drawing/2014/main" id="{BD7825A5-F6CE-4684-55BD-CC4019CDA2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307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9FC9FB49-E5FC-2775-1D1B-A9B14ACA2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784"/>
              <a:ext cx="1152" cy="310"/>
              <a:chOff x="3216" y="2736"/>
              <a:chExt cx="1152" cy="310"/>
            </a:xfrm>
          </p:grpSpPr>
          <p:sp>
            <p:nvSpPr>
              <p:cNvPr id="42" name="Text Box 32">
                <a:extLst>
                  <a:ext uri="{FF2B5EF4-FFF2-40B4-BE49-F238E27FC236}">
                    <a16:creationId xmlns:a16="http://schemas.microsoft.com/office/drawing/2014/main" id="{A27BDE34-49F7-17D3-D419-ACDEAAE702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736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3" name="Text Box 33">
                <a:extLst>
                  <a:ext uri="{FF2B5EF4-FFF2-40B4-BE49-F238E27FC236}">
                    <a16:creationId xmlns:a16="http://schemas.microsoft.com/office/drawing/2014/main" id="{0D6F8FC4-B0E3-E89C-489C-DE9F506167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736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4" name="Text Box 34">
                <a:extLst>
                  <a:ext uri="{FF2B5EF4-FFF2-40B4-BE49-F238E27FC236}">
                    <a16:creationId xmlns:a16="http://schemas.microsoft.com/office/drawing/2014/main" id="{CC077E64-D5BC-BB48-AB7C-FF0FD3C16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736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-60</a:t>
                </a:r>
              </a:p>
            </p:txBody>
          </p:sp>
        </p:grpSp>
        <p:grpSp>
          <p:nvGrpSpPr>
            <p:cNvPr id="33" name="Group 35">
              <a:extLst>
                <a:ext uri="{FF2B5EF4-FFF2-40B4-BE49-F238E27FC236}">
                  <a16:creationId xmlns:a16="http://schemas.microsoft.com/office/drawing/2014/main" id="{0F352756-F719-9E81-E365-6DB189FF54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448"/>
              <a:ext cx="1152" cy="310"/>
              <a:chOff x="3216" y="2400"/>
              <a:chExt cx="1152" cy="310"/>
            </a:xfrm>
          </p:grpSpPr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F29CC09C-B54C-4D12-2B68-8ED70C2CC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400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5" name="Text Box 37">
                <a:extLst>
                  <a:ext uri="{FF2B5EF4-FFF2-40B4-BE49-F238E27FC236}">
                    <a16:creationId xmlns:a16="http://schemas.microsoft.com/office/drawing/2014/main" id="{8DC670AE-C08B-5095-A6C3-F861BB116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400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1" name="Text Box 38">
                <a:extLst>
                  <a:ext uri="{FF2B5EF4-FFF2-40B4-BE49-F238E27FC236}">
                    <a16:creationId xmlns:a16="http://schemas.microsoft.com/office/drawing/2014/main" id="{B6A06E37-A0DE-9671-A52C-2E3050A17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400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003399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-30</a:t>
                </a:r>
              </a:p>
            </p:txBody>
          </p:sp>
        </p:grpSp>
      </p:grpSp>
      <p:grpSp>
        <p:nvGrpSpPr>
          <p:cNvPr id="57" name="Group 39">
            <a:extLst>
              <a:ext uri="{FF2B5EF4-FFF2-40B4-BE49-F238E27FC236}">
                <a16:creationId xmlns:a16="http://schemas.microsoft.com/office/drawing/2014/main" id="{DAB75C2D-E541-9BC0-2D16-644030E4D7CC}"/>
              </a:ext>
            </a:extLst>
          </p:cNvPr>
          <p:cNvGrpSpPr>
            <a:grpSpLocks/>
          </p:cNvGrpSpPr>
          <p:nvPr/>
        </p:nvGrpSpPr>
        <p:grpSpPr bwMode="auto">
          <a:xfrm>
            <a:off x="6437313" y="3454400"/>
            <a:ext cx="2762250" cy="3341686"/>
            <a:chOff x="3732" y="2282"/>
            <a:chExt cx="1740" cy="2105"/>
          </a:xfrm>
        </p:grpSpPr>
        <p:sp>
          <p:nvSpPr>
            <p:cNvPr id="58" name="Text Box 40">
              <a:extLst>
                <a:ext uri="{FF2B5EF4-FFF2-40B4-BE49-F238E27FC236}">
                  <a16:creationId xmlns:a16="http://schemas.microsoft.com/office/drawing/2014/main" id="{22CD9170-5B1D-A837-A5C9-BC7CB7B69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2" y="2282"/>
              <a:ext cx="528" cy="2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[0]</a:t>
              </a:r>
            </a:p>
            <a:p>
              <a:pPr eaLnBrk="1" hangingPunct="1">
                <a:lnSpc>
                  <a:spcPct val="85000"/>
                </a:lnSpc>
                <a:spcBef>
                  <a:spcPct val="30000"/>
                </a:spcBef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[1]</a:t>
              </a:r>
            </a:p>
            <a:p>
              <a:pPr eaLnBrk="1" hangingPunct="1">
                <a:lnSpc>
                  <a:spcPct val="85000"/>
                </a:lnSpc>
                <a:spcBef>
                  <a:spcPct val="30000"/>
                </a:spcBef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[2]</a:t>
              </a:r>
            </a:p>
            <a:p>
              <a:pPr eaLnBrk="1" hangingPunct="1">
                <a:lnSpc>
                  <a:spcPct val="85000"/>
                </a:lnSpc>
                <a:spcBef>
                  <a:spcPct val="30000"/>
                </a:spcBef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[3]</a:t>
              </a:r>
            </a:p>
            <a:p>
              <a:pPr eaLnBrk="1" hangingPunct="1">
                <a:lnSpc>
                  <a:spcPct val="85000"/>
                </a:lnSpc>
                <a:spcBef>
                  <a:spcPct val="30000"/>
                </a:spcBef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[4]</a:t>
              </a:r>
            </a:p>
            <a:p>
              <a:pPr eaLnBrk="1" hangingPunct="1">
                <a:lnSpc>
                  <a:spcPct val="85000"/>
                </a:lnSpc>
                <a:spcBef>
                  <a:spcPct val="30000"/>
                </a:spcBef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[5]</a:t>
              </a:r>
            </a:p>
          </p:txBody>
        </p:sp>
        <p:grpSp>
          <p:nvGrpSpPr>
            <p:cNvPr id="59" name="Group 41">
              <a:extLst>
                <a:ext uri="{FF2B5EF4-FFF2-40B4-BE49-F238E27FC236}">
                  <a16:creationId xmlns:a16="http://schemas.microsoft.com/office/drawing/2014/main" id="{EC200631-C95C-CB8E-700B-D28BEEE8E2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2311"/>
              <a:ext cx="1152" cy="310"/>
              <a:chOff x="3216" y="1392"/>
              <a:chExt cx="1152" cy="310"/>
            </a:xfrm>
          </p:grpSpPr>
          <p:sp>
            <p:nvSpPr>
              <p:cNvPr id="80" name="Text Box 42">
                <a:extLst>
                  <a:ext uri="{FF2B5EF4-FFF2-40B4-BE49-F238E27FC236}">
                    <a16:creationId xmlns:a16="http://schemas.microsoft.com/office/drawing/2014/main" id="{FF30A79F-93F1-61B3-A37A-1906051461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03A95E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81" name="Text Box 43">
                <a:extLst>
                  <a:ext uri="{FF2B5EF4-FFF2-40B4-BE49-F238E27FC236}">
                    <a16:creationId xmlns:a16="http://schemas.microsoft.com/office/drawing/2014/main" id="{C33DF0FE-E396-ADAE-8A43-FFC84201B7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39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DE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82" name="Text Box 44">
                <a:extLst>
                  <a:ext uri="{FF2B5EF4-FFF2-40B4-BE49-F238E27FC236}">
                    <a16:creationId xmlns:a16="http://schemas.microsoft.com/office/drawing/2014/main" id="{75721F02-4AA1-DF83-3C57-A79550D14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39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grpSp>
          <p:nvGrpSpPr>
            <p:cNvPr id="60" name="Group 45">
              <a:extLst>
                <a:ext uri="{FF2B5EF4-FFF2-40B4-BE49-F238E27FC236}">
                  <a16:creationId xmlns:a16="http://schemas.microsoft.com/office/drawing/2014/main" id="{62F50169-9D79-AE0D-09D1-58D1A91435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2983"/>
              <a:ext cx="1152" cy="310"/>
              <a:chOff x="3216" y="2064"/>
              <a:chExt cx="1152" cy="310"/>
            </a:xfrm>
          </p:grpSpPr>
          <p:sp>
            <p:nvSpPr>
              <p:cNvPr id="77" name="Text Box 46">
                <a:extLst>
                  <a:ext uri="{FF2B5EF4-FFF2-40B4-BE49-F238E27FC236}">
                    <a16:creationId xmlns:a16="http://schemas.microsoft.com/office/drawing/2014/main" id="{3DF63A62-0E1D-9074-6ED9-BEE2CF4060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064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03A95E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8" name="Text Box 47">
                <a:extLst>
                  <a:ext uri="{FF2B5EF4-FFF2-40B4-BE49-F238E27FC236}">
                    <a16:creationId xmlns:a16="http://schemas.microsoft.com/office/drawing/2014/main" id="{372139FF-D460-FE64-C5A4-FE2BC588DC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64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DE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9" name="Text Box 48">
                <a:extLst>
                  <a:ext uri="{FF2B5EF4-FFF2-40B4-BE49-F238E27FC236}">
                    <a16:creationId xmlns:a16="http://schemas.microsoft.com/office/drawing/2014/main" id="{1F8D8860-2298-67AC-F5AF-2C1A0A2944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064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-30</a:t>
                </a:r>
              </a:p>
            </p:txBody>
          </p:sp>
        </p:grpSp>
        <p:grpSp>
          <p:nvGrpSpPr>
            <p:cNvPr id="61" name="Group 49">
              <a:extLst>
                <a:ext uri="{FF2B5EF4-FFF2-40B4-BE49-F238E27FC236}">
                  <a16:creationId xmlns:a16="http://schemas.microsoft.com/office/drawing/2014/main" id="{2EDC9EA5-8BE8-7EBA-30DB-539CB468BB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2647"/>
              <a:ext cx="1152" cy="310"/>
              <a:chOff x="3216" y="1728"/>
              <a:chExt cx="1152" cy="310"/>
            </a:xfrm>
          </p:grpSpPr>
          <p:sp>
            <p:nvSpPr>
              <p:cNvPr id="74" name="Text Box 50">
                <a:extLst>
                  <a:ext uri="{FF2B5EF4-FFF2-40B4-BE49-F238E27FC236}">
                    <a16:creationId xmlns:a16="http://schemas.microsoft.com/office/drawing/2014/main" id="{C6FEAAEA-C85F-7765-05A9-9F7118AC8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03A95E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5" name="Text Box 51">
                <a:extLst>
                  <a:ext uri="{FF2B5EF4-FFF2-40B4-BE49-F238E27FC236}">
                    <a16:creationId xmlns:a16="http://schemas.microsoft.com/office/drawing/2014/main" id="{F33AE7FE-026A-E176-77BD-9106771A52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728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DE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6" name="Text Box 52">
                <a:extLst>
                  <a:ext uri="{FF2B5EF4-FFF2-40B4-BE49-F238E27FC236}">
                    <a16:creationId xmlns:a16="http://schemas.microsoft.com/office/drawing/2014/main" id="{5FCA354A-41D9-CCFD-8D3B-29EA7026E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728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62" name="Group 53">
              <a:extLst>
                <a:ext uri="{FF2B5EF4-FFF2-40B4-BE49-F238E27FC236}">
                  <a16:creationId xmlns:a16="http://schemas.microsoft.com/office/drawing/2014/main" id="{D504D537-DEFC-E448-01D3-9E3D366F0F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3991"/>
              <a:ext cx="1152" cy="310"/>
              <a:chOff x="3216" y="3072"/>
              <a:chExt cx="1152" cy="310"/>
            </a:xfrm>
          </p:grpSpPr>
          <p:sp>
            <p:nvSpPr>
              <p:cNvPr id="71" name="Text Box 54">
                <a:extLst>
                  <a:ext uri="{FF2B5EF4-FFF2-40B4-BE49-F238E27FC236}">
                    <a16:creationId xmlns:a16="http://schemas.microsoft.com/office/drawing/2014/main" id="{05968E13-3489-3F57-4221-91B30ED86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307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03A95E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2" name="Text Box 55">
                <a:extLst>
                  <a:ext uri="{FF2B5EF4-FFF2-40B4-BE49-F238E27FC236}">
                    <a16:creationId xmlns:a16="http://schemas.microsoft.com/office/drawing/2014/main" id="{E4242ADB-67E5-2235-C4C0-AA4B80BD3D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307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DE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3" name="Text Box 56">
                <a:extLst>
                  <a:ext uri="{FF2B5EF4-FFF2-40B4-BE49-F238E27FC236}">
                    <a16:creationId xmlns:a16="http://schemas.microsoft.com/office/drawing/2014/main" id="{B3BDF785-3E38-DEFF-9A2E-C771355171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3072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63" name="Group 57">
              <a:extLst>
                <a:ext uri="{FF2B5EF4-FFF2-40B4-BE49-F238E27FC236}">
                  <a16:creationId xmlns:a16="http://schemas.microsoft.com/office/drawing/2014/main" id="{36200A7C-6D2D-526B-9117-2A7402BB16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3655"/>
              <a:ext cx="1152" cy="310"/>
              <a:chOff x="3216" y="2736"/>
              <a:chExt cx="1152" cy="310"/>
            </a:xfrm>
          </p:grpSpPr>
          <p:sp>
            <p:nvSpPr>
              <p:cNvPr id="68" name="Text Box 58">
                <a:extLst>
                  <a:ext uri="{FF2B5EF4-FFF2-40B4-BE49-F238E27FC236}">
                    <a16:creationId xmlns:a16="http://schemas.microsoft.com/office/drawing/2014/main" id="{5311F2B8-56DE-41B0-5CEA-7DEBA31154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736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03A95E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9" name="Text Box 59">
                <a:extLst>
                  <a:ext uri="{FF2B5EF4-FFF2-40B4-BE49-F238E27FC236}">
                    <a16:creationId xmlns:a16="http://schemas.microsoft.com/office/drawing/2014/main" id="{CD096B00-D590-81F1-77A0-C90DDD6483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736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DE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0" name="Text Box 60">
                <a:extLst>
                  <a:ext uri="{FF2B5EF4-FFF2-40B4-BE49-F238E27FC236}">
                    <a16:creationId xmlns:a16="http://schemas.microsoft.com/office/drawing/2014/main" id="{9B69501B-6ECF-45EB-11F3-D60721FA4E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736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-60</a:t>
                </a:r>
              </a:p>
            </p:txBody>
          </p:sp>
        </p:grpSp>
        <p:grpSp>
          <p:nvGrpSpPr>
            <p:cNvPr id="64" name="Group 61">
              <a:extLst>
                <a:ext uri="{FF2B5EF4-FFF2-40B4-BE49-F238E27FC236}">
                  <a16:creationId xmlns:a16="http://schemas.microsoft.com/office/drawing/2014/main" id="{C8CEE0BD-DD0F-40FB-F354-18B050F60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3319"/>
              <a:ext cx="1152" cy="310"/>
              <a:chOff x="3216" y="2400"/>
              <a:chExt cx="1152" cy="310"/>
            </a:xfrm>
          </p:grpSpPr>
          <p:sp>
            <p:nvSpPr>
              <p:cNvPr id="65" name="Text Box 62">
                <a:extLst>
                  <a:ext uri="{FF2B5EF4-FFF2-40B4-BE49-F238E27FC236}">
                    <a16:creationId xmlns:a16="http://schemas.microsoft.com/office/drawing/2014/main" id="{FF99B00D-7297-C825-A102-DDDE662727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400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03A95E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6" name="Text Box 63">
                <a:extLst>
                  <a:ext uri="{FF2B5EF4-FFF2-40B4-BE49-F238E27FC236}">
                    <a16:creationId xmlns:a16="http://schemas.microsoft.com/office/drawing/2014/main" id="{8CADD40B-78B4-81F8-5AD1-DB0411B2F3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400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rgbClr val="DE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7" name="Text Box 64">
                <a:extLst>
                  <a:ext uri="{FF2B5EF4-FFF2-40B4-BE49-F238E27FC236}">
                    <a16:creationId xmlns:a16="http://schemas.microsoft.com/office/drawing/2014/main" id="{72980889-8739-B99E-31A2-2F878079B6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400"/>
                <a:ext cx="384" cy="310"/>
              </a:xfrm>
              <a:prstGeom prst="rect">
                <a:avLst/>
              </a:prstGeom>
              <a:noFill/>
              <a:ln w="31750" cap="sq">
                <a:solidFill>
                  <a:srgbClr val="660033"/>
                </a:solidFill>
                <a:miter lim="800000"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2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163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2E7315-2135-787F-886E-645CBEF5E7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CF5618D-923D-AA30-9C18-D8806D2DE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061DD23-6EFB-6675-963D-EC3AD9337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7CB1B9A-FC64-0CEF-AE1F-462E0F00A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289F178-FC2D-BA1B-EB3E-88D436E1A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2D95942-4B26-0042-4C54-E5806084C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CDDE8B5E-C3C1-7F87-30EB-629258E00A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534622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转置矩阵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L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anspose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B15D53EC-184F-9463-7950-0B66EE75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486" y="1125539"/>
            <a:ext cx="873578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anspose</a:t>
            </a:r>
            <a:r>
              <a:rPr lang="zh-CN" altLang="en-US" sz="28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描述：</a:t>
            </a:r>
          </a:p>
          <a:p>
            <a:pPr algn="just" eaLnBrk="1" hangingPunct="1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设稀疏矩阵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在一个三元组表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零元素个数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unt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Transpose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转置矩阵并将其保存在三元组表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algn="just" eaLnBrk="1" hangingPunct="1"/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主要思想：</a:t>
            </a:r>
          </a:p>
          <a:p>
            <a:pPr algn="just" eaLnBrk="1" hangingPunct="1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针对每个列号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, 1,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扫描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考察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是否有列号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结点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有记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(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定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行号为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依次（∵可能列号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结点不止一个）保存在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.</a:t>
            </a:r>
          </a:p>
        </p:txBody>
      </p:sp>
    </p:spTree>
    <p:extLst>
      <p:ext uri="{BB962C8B-B14F-4D97-AF65-F5344CB8AC3E}">
        <p14:creationId xmlns:p14="http://schemas.microsoft.com/office/powerpoint/2010/main" val="261931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A924B4-7B4D-763A-6706-5C9807A710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4FC26C3-2EA6-CF32-9681-C9B6735F5FA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维数组存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B18EE41-BDB1-D124-77D2-E5469D76F1A0}"/>
              </a:ext>
            </a:extLst>
          </p:cNvPr>
          <p:cNvSpPr txBox="1">
            <a:spLocks noChangeArrowheads="1"/>
          </p:cNvSpPr>
          <p:nvPr/>
        </p:nvSpPr>
        <p:spPr>
          <a:xfrm>
            <a:off x="1530154" y="1247869"/>
            <a:ext cx="8699696" cy="435490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defRPr/>
            </a:pPr>
            <a:endParaRPr lang="zh-CN" altLang="en-US" sz="9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34C9C"/>
              </a:buClr>
              <a:buSzPct val="135000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每个元素都通过一个下标来指定，故一个一维数组对应一个下标函数。</a:t>
            </a:r>
          </a:p>
          <a:p>
            <a:pPr marL="0" indent="0" eaLnBrk="1" hangingPunct="1">
              <a:spcBef>
                <a:spcPct val="20000"/>
              </a:spcBef>
              <a:buClr>
                <a:srgbClr val="034C9C"/>
              </a:buClr>
              <a:buSzPct val="135000"/>
              <a:buNone/>
            </a:pP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34C9C"/>
              </a:buClr>
              <a:buSzPct val="6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维数组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[</a:t>
            </a:r>
            <a:r>
              <a:rPr kumimoji="1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每个数组元素占一个存储单元（不妨设为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连续字节）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组元素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[0]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首地址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c(A[0])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对于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：   </a:t>
            </a:r>
          </a:p>
          <a:p>
            <a:pPr marL="0" indent="0" algn="ctr" eaLnBrk="1" hangingPunct="1">
              <a:spcBef>
                <a:spcPct val="20000"/>
              </a:spcBef>
              <a:buClr>
                <a:srgbClr val="034C9C"/>
              </a:buClr>
              <a:buSzPct val="135000"/>
              <a:buNone/>
            </a:pPr>
            <a:r>
              <a:rPr kumimoji="1" lang="en-US" altLang="zh-CN" sz="2800" b="1" dirty="0">
                <a:solidFill>
                  <a:srgbClr val="FFA405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oc(A[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oc(A[0]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kumimoji="1"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072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C67DF-B6B8-F243-0089-60BA11647D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6727027-D705-E07A-E668-8C0C950D5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ED23888-ED05-8E39-1479-74BF62C5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6F095EE-DE29-580A-2F7A-8E5A3CCDB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50DE4A66-DEBD-EE1F-D6F1-EBEA0B64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832B42D0-9F95-52AC-4425-129712F72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9981DE88-5A44-8A03-5474-4FF84E9E955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52755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转置矩阵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L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213248D-B541-6EA0-9CC6-9D9AB40FE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366" y="1013721"/>
            <a:ext cx="9144000" cy="533913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72000" rIns="72000" bIns="72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anspose (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放于三元组表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转置并将其保存在三元组表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 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. </a:t>
            </a:r>
            <a:r>
              <a:rPr lang="en-US" altLang="zh-CN" sz="2500" b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500" b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</a:t>
            </a:r>
            <a:r>
              <a:rPr lang="en-US" altLang="zh-CN" sz="2500" b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 //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定三元组表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第一个结点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2. </a:t>
            </a:r>
            <a:r>
              <a:rPr lang="en-US" altLang="zh-CN" sz="2500" b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500" b="1" i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500" b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空？</a:t>
            </a:r>
            <a:r>
              <a:rPr lang="en-US" altLang="zh-CN" sz="2500" b="1" dirty="0">
                <a:solidFill>
                  <a:srgbClr val="03A95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IF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unt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 THEN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//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空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定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元素的行号、列号、非零元素值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TO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DO  //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行优先序依次确定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零元素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TO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unt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DO  //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每个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扫描三元组表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IF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5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 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HEN  //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否有列号为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零元素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    </a:t>
            </a:r>
            <a:r>
              <a:rPr lang="en-US" altLang="zh-CN" sz="25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//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元素在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行号应为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it-IT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</a:t>
            </a: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it-IT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it-IT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it-IT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it-IT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it-IT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.</a:t>
            </a:r>
          </a:p>
          <a:p>
            <a:pPr algn="just" eaLnBrk="1" hangingPunct="1">
              <a:lnSpc>
                <a:spcPct val="90000"/>
              </a:lnSpc>
            </a:pPr>
            <a:r>
              <a:rPr lang="it-IT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元素在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列号应为其在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行号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lue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lue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5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.		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25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.  //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定三元组表 </a:t>
            </a:r>
            <a:r>
              <a:rPr lang="en-US" altLang="zh-CN" sz="25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下一个结点 ▐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537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89C61A-47CF-45AE-CA83-B0301C6640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419336BE-36B4-B5DD-E6E7-32B347A84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38A10CF-BA39-9E82-3AFD-524FDF476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B1FF3EE-5654-4B38-2BE3-9554C31E4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C39B67C-83E0-4A93-6095-E961D6950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6D5C2958-196B-D7C2-2C77-D1DB8BD6D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EA11D3-90A7-68E9-D8B9-569D67B747F8}"/>
              </a:ext>
            </a:extLst>
          </p:cNvPr>
          <p:cNvSpPr txBox="1"/>
          <p:nvPr/>
        </p:nvSpPr>
        <p:spPr>
          <a:xfrm>
            <a:off x="1893611" y="1252599"/>
            <a:ext cx="8589509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用三元组表存储的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矩阵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若矩阵非零元素个数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转置矩阵的时间复杂性是多少呢？</a:t>
            </a:r>
            <a:b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b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anspose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难发现，算法包含双重循环，第一重循环是对转置矩阵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行优先依次确认非零元素，故循环次数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行数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第二重循环是扫描原矩阵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三元组表，执行次数是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零元素个数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显然求转置矩阵的时间复杂性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t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.</a:t>
            </a:r>
          </a:p>
        </p:txBody>
      </p:sp>
    </p:spTree>
    <p:extLst>
      <p:ext uri="{BB962C8B-B14F-4D97-AF65-F5344CB8AC3E}">
        <p14:creationId xmlns:p14="http://schemas.microsoft.com/office/powerpoint/2010/main" val="1535164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56FFFA-12A9-6656-940C-404CDC7A33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7198910A-1C6B-2B63-CA97-A056C3C63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2CE3ACE-53BD-660B-418D-EF663BA0E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25A0B33-B5CB-82CE-F273-E288729D0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F3E5339-CE05-470F-0A94-EAFF2A64A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FE64616A-F921-F9ED-7E72-17578224B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10EF9FB-E949-52B4-152E-81EE1A1DB17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sp>
        <p:nvSpPr>
          <p:cNvPr id="2" name="Text Box 91">
            <a:extLst>
              <a:ext uri="{FF2B5EF4-FFF2-40B4-BE49-F238E27FC236}">
                <a16:creationId xmlns:a16="http://schemas.microsoft.com/office/drawing/2014/main" id="{913E1481-162B-2156-F9B5-A00A2DFAC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68414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稀疏矩阵</a:t>
            </a:r>
          </a:p>
        </p:txBody>
      </p:sp>
      <p:grpSp>
        <p:nvGrpSpPr>
          <p:cNvPr id="5" name="Group 95">
            <a:extLst>
              <a:ext uri="{FF2B5EF4-FFF2-40B4-BE49-F238E27FC236}">
                <a16:creationId xmlns:a16="http://schemas.microsoft.com/office/drawing/2014/main" id="{CC71D743-A93F-A7E9-2738-E4FC6D4CBB99}"/>
              </a:ext>
            </a:extLst>
          </p:cNvPr>
          <p:cNvGrpSpPr>
            <a:grpSpLocks/>
          </p:cNvGrpSpPr>
          <p:nvPr/>
        </p:nvGrpSpPr>
        <p:grpSpPr bwMode="auto">
          <a:xfrm>
            <a:off x="4274343" y="2166937"/>
            <a:ext cx="3722688" cy="2586038"/>
            <a:chOff x="1746" y="1525"/>
            <a:chExt cx="2345" cy="1629"/>
          </a:xfrm>
        </p:grpSpPr>
        <p:sp>
          <p:nvSpPr>
            <p:cNvPr id="7" name="Rectangle 28">
              <a:extLst>
                <a:ext uri="{FF2B5EF4-FFF2-40B4-BE49-F238E27FC236}">
                  <a16:creationId xmlns:a16="http://schemas.microsoft.com/office/drawing/2014/main" id="{9F038330-3809-AB44-01DD-C48F3BE03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9" y="283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8</a:t>
              </a:r>
              <a:endParaRPr lang="en-US" altLang="zh-CN"/>
            </a:p>
          </p:txBody>
        </p:sp>
        <p:sp>
          <p:nvSpPr>
            <p:cNvPr id="11" name="Rectangle 29">
              <a:extLst>
                <a:ext uri="{FF2B5EF4-FFF2-40B4-BE49-F238E27FC236}">
                  <a16:creationId xmlns:a16="http://schemas.microsoft.com/office/drawing/2014/main" id="{6166BFE2-EF1C-4380-F395-5BB31E36C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83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2" name="Rectangle 30">
              <a:extLst>
                <a:ext uri="{FF2B5EF4-FFF2-40B4-BE49-F238E27FC236}">
                  <a16:creationId xmlns:a16="http://schemas.microsoft.com/office/drawing/2014/main" id="{4B22EA99-DFE1-C40F-18AC-8ACCF1E71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83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4" name="Rectangle 31">
              <a:extLst>
                <a:ext uri="{FF2B5EF4-FFF2-40B4-BE49-F238E27FC236}">
                  <a16:creationId xmlns:a16="http://schemas.microsoft.com/office/drawing/2014/main" id="{5CD03309-2E6B-5389-C9A9-B17DFE692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2838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5" name="Rectangle 32">
              <a:extLst>
                <a:ext uri="{FF2B5EF4-FFF2-40B4-BE49-F238E27FC236}">
                  <a16:creationId xmlns:a16="http://schemas.microsoft.com/office/drawing/2014/main" id="{903C5B78-7B69-A9EB-4924-0FE803A96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9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7</a:t>
              </a:r>
              <a:endParaRPr lang="en-US" altLang="zh-CN"/>
            </a:p>
          </p:txBody>
        </p:sp>
        <p:sp>
          <p:nvSpPr>
            <p:cNvPr id="16" name="Rectangle 33">
              <a:extLst>
                <a:ext uri="{FF2B5EF4-FFF2-40B4-BE49-F238E27FC236}">
                  <a16:creationId xmlns:a16="http://schemas.microsoft.com/office/drawing/2014/main" id="{7F070A34-7F82-6EB3-E976-59FE18CF6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7" name="Rectangle 34">
              <a:extLst>
                <a:ext uri="{FF2B5EF4-FFF2-40B4-BE49-F238E27FC236}">
                  <a16:creationId xmlns:a16="http://schemas.microsoft.com/office/drawing/2014/main" id="{A24B3D11-15A7-23F5-64A8-F89ADB030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9</a:t>
              </a:r>
              <a:endParaRPr lang="en-US" altLang="zh-CN"/>
            </a:p>
          </p:txBody>
        </p:sp>
        <p:sp>
          <p:nvSpPr>
            <p:cNvPr id="18" name="Rectangle 35">
              <a:extLst>
                <a:ext uri="{FF2B5EF4-FFF2-40B4-BE49-F238E27FC236}">
                  <a16:creationId xmlns:a16="http://schemas.microsoft.com/office/drawing/2014/main" id="{C41E8C6C-F811-8BBD-C0E1-3B99E697D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2515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" name="Rectangle 36">
              <a:extLst>
                <a:ext uri="{FF2B5EF4-FFF2-40B4-BE49-F238E27FC236}">
                  <a16:creationId xmlns:a16="http://schemas.microsoft.com/office/drawing/2014/main" id="{8AE4BF61-E55B-74C8-AD42-9193F4F3F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0" name="Rectangle 37">
              <a:extLst>
                <a:ext uri="{FF2B5EF4-FFF2-40B4-BE49-F238E27FC236}">
                  <a16:creationId xmlns:a16="http://schemas.microsoft.com/office/drawing/2014/main" id="{B08F1639-C915-01C8-4886-3C1F8A5A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1" name="Rectangle 38">
              <a:extLst>
                <a:ext uri="{FF2B5EF4-FFF2-40B4-BE49-F238E27FC236}">
                  <a16:creationId xmlns:a16="http://schemas.microsoft.com/office/drawing/2014/main" id="{2F670E84-BCC6-63F8-C3ED-8DD596B58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2" name="Rectangle 39">
              <a:extLst>
                <a:ext uri="{FF2B5EF4-FFF2-40B4-BE49-F238E27FC236}">
                  <a16:creationId xmlns:a16="http://schemas.microsoft.com/office/drawing/2014/main" id="{377C5AFC-C184-08CC-F2BA-873997040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23" name="Rectangle 40">
              <a:extLst>
                <a:ext uri="{FF2B5EF4-FFF2-40B4-BE49-F238E27FC236}">
                  <a16:creationId xmlns:a16="http://schemas.microsoft.com/office/drawing/2014/main" id="{D721DEB9-BCA2-CDAA-D70B-CB151F18A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868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4" name="Rectangle 41">
              <a:extLst>
                <a:ext uri="{FF2B5EF4-FFF2-40B4-BE49-F238E27FC236}">
                  <a16:creationId xmlns:a16="http://schemas.microsoft.com/office/drawing/2014/main" id="{622C0FB4-40AD-A369-A664-743C4FE90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186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6</a:t>
              </a:r>
              <a:endParaRPr lang="en-US" altLang="zh-CN"/>
            </a:p>
          </p:txBody>
        </p:sp>
        <p:sp>
          <p:nvSpPr>
            <p:cNvPr id="25" name="Rectangle 42">
              <a:extLst>
                <a:ext uri="{FF2B5EF4-FFF2-40B4-BE49-F238E27FC236}">
                  <a16:creationId xmlns:a16="http://schemas.microsoft.com/office/drawing/2014/main" id="{A18AA5D6-00BE-F45A-E512-8EEDDC8EC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186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6" name="Rectangle 43">
              <a:extLst>
                <a:ext uri="{FF2B5EF4-FFF2-40B4-BE49-F238E27FC236}">
                  <a16:creationId xmlns:a16="http://schemas.microsoft.com/office/drawing/2014/main" id="{6124FA53-B38E-C7DA-D834-2BC04CA88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867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7" name="Rectangle 44">
              <a:extLst>
                <a:ext uri="{FF2B5EF4-FFF2-40B4-BE49-F238E27FC236}">
                  <a16:creationId xmlns:a16="http://schemas.microsoft.com/office/drawing/2014/main" id="{F27FA05C-EC21-4416-BDB0-4B06FB2FD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844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4</a:t>
              </a:r>
              <a:endParaRPr lang="en-US" altLang="zh-CN" sz="2000" dirty="0"/>
            </a:p>
          </p:txBody>
        </p:sp>
        <p:sp>
          <p:nvSpPr>
            <p:cNvPr id="28" name="Rectangle 45">
              <a:extLst>
                <a:ext uri="{FF2B5EF4-FFF2-40B4-BE49-F238E27FC236}">
                  <a16:creationId xmlns:a16="http://schemas.microsoft.com/office/drawing/2014/main" id="{805F2D8E-B308-C092-EBF7-E8CCC86B3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51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3</a:t>
              </a:r>
              <a:endParaRPr lang="en-US" altLang="zh-CN" sz="2000" dirty="0"/>
            </a:p>
          </p:txBody>
        </p:sp>
        <p:sp>
          <p:nvSpPr>
            <p:cNvPr id="29" name="Rectangle 46">
              <a:extLst>
                <a:ext uri="{FF2B5EF4-FFF2-40B4-BE49-F238E27FC236}">
                  <a16:creationId xmlns:a16="http://schemas.microsoft.com/office/drawing/2014/main" id="{A151D924-93C0-845B-5CAF-8E9939042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191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2</a:t>
              </a:r>
              <a:endParaRPr lang="en-US" altLang="zh-CN" sz="2000" dirty="0"/>
            </a:p>
          </p:txBody>
        </p:sp>
        <p:sp>
          <p:nvSpPr>
            <p:cNvPr id="30" name="Rectangle 47">
              <a:extLst>
                <a:ext uri="{FF2B5EF4-FFF2-40B4-BE49-F238E27FC236}">
                  <a16:creationId xmlns:a16="http://schemas.microsoft.com/office/drawing/2014/main" id="{8E994A1D-50F7-3FD4-6B43-C3FA1FAF3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8" y="1867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1</a:t>
              </a:r>
              <a:endParaRPr lang="en-US" altLang="zh-CN" sz="2000" dirty="0"/>
            </a:p>
          </p:txBody>
        </p:sp>
        <p:sp>
          <p:nvSpPr>
            <p:cNvPr id="31" name="Rectangle 48">
              <a:extLst>
                <a:ext uri="{FF2B5EF4-FFF2-40B4-BE49-F238E27FC236}">
                  <a16:creationId xmlns:a16="http://schemas.microsoft.com/office/drawing/2014/main" id="{3AFE4D91-621B-5A2B-D0F7-6F054BBCB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152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4</a:t>
              </a:r>
              <a:endParaRPr lang="en-US" altLang="zh-CN" sz="2000" dirty="0"/>
            </a:p>
          </p:txBody>
        </p:sp>
        <p:sp>
          <p:nvSpPr>
            <p:cNvPr id="32" name="Rectangle 49">
              <a:extLst>
                <a:ext uri="{FF2B5EF4-FFF2-40B4-BE49-F238E27FC236}">
                  <a16:creationId xmlns:a16="http://schemas.microsoft.com/office/drawing/2014/main" id="{1F35BFBE-CC6D-73B8-EC66-9A21075BF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" y="152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3</a:t>
              </a:r>
              <a:endParaRPr lang="en-US" altLang="zh-CN" sz="2000" dirty="0"/>
            </a:p>
          </p:txBody>
        </p:sp>
        <p:sp>
          <p:nvSpPr>
            <p:cNvPr id="33" name="Rectangle 50">
              <a:extLst>
                <a:ext uri="{FF2B5EF4-FFF2-40B4-BE49-F238E27FC236}">
                  <a16:creationId xmlns:a16="http://schemas.microsoft.com/office/drawing/2014/main" id="{202B4F40-3B87-A634-C38B-553C987F8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" y="152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2</a:t>
              </a:r>
              <a:endParaRPr lang="en-US" altLang="zh-CN" sz="2000" dirty="0"/>
            </a:p>
          </p:txBody>
        </p:sp>
        <p:sp>
          <p:nvSpPr>
            <p:cNvPr id="34" name="Rectangle 51">
              <a:extLst>
                <a:ext uri="{FF2B5EF4-FFF2-40B4-BE49-F238E27FC236}">
                  <a16:creationId xmlns:a16="http://schemas.microsoft.com/office/drawing/2014/main" id="{DB32F20A-2574-B9AC-3527-CE8088F3C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3" y="152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32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AutoShape 92">
              <a:extLst>
                <a:ext uri="{FF2B5EF4-FFF2-40B4-BE49-F238E27FC236}">
                  <a16:creationId xmlns:a16="http://schemas.microsoft.com/office/drawing/2014/main" id="{E8C36A11-77F1-8036-60C3-6A90A08AB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3" y="1890"/>
              <a:ext cx="139" cy="1225"/>
            </a:xfrm>
            <a:prstGeom prst="leftBrace">
              <a:avLst>
                <a:gd name="adj1" fmla="val 7344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AutoShape 93">
              <a:extLst>
                <a:ext uri="{FF2B5EF4-FFF2-40B4-BE49-F238E27FC236}">
                  <a16:creationId xmlns:a16="http://schemas.microsoft.com/office/drawing/2014/main" id="{A6CF09DF-2277-3233-6B5F-66F1C4A66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6"/>
              <a:ext cx="139" cy="1225"/>
            </a:xfrm>
            <a:prstGeom prst="rightBrace">
              <a:avLst>
                <a:gd name="adj1" fmla="val 7788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67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F631A7-04F8-3AEB-A0F6-2F2B178C14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EAF041A-C18F-A12E-626C-8D6ED066A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EC2BBFE-3F76-9868-CA8E-0DE13811C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5B6432DF-4AE6-A2F6-5A59-54DC817B8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6969971-D858-304C-FBEA-B0369533B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5EE86A6-9A17-BD8F-58CD-7E3D6FF03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A10C1E68-5E2B-200B-02FD-D79C42A1A855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236D18-E651-C2A7-9FC9-FB3588A4F1A2}"/>
              </a:ext>
            </a:extLst>
          </p:cNvPr>
          <p:cNvSpPr txBox="1">
            <a:spLocks noChangeArrowheads="1"/>
          </p:cNvSpPr>
          <p:nvPr/>
        </p:nvSpPr>
        <p:spPr>
          <a:xfrm>
            <a:off x="1641022" y="1183823"/>
            <a:ext cx="8580664" cy="30543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矩阵的每一行都设置成由一个表头结点引导的循环链表，简称行链表；矩阵的每一列也设置成由一个表头结点引导的循环链表，简称列链表。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矩阵的元素结构如下：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分别表示该元素的左邻非零元素、上邻非零元素、所在的行、所在的列和它的值。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sym typeface="Symbol" pitchFamily="18" charset="2"/>
            </a:endParaRPr>
          </a:p>
        </p:txBody>
      </p:sp>
      <p:grpSp>
        <p:nvGrpSpPr>
          <p:cNvPr id="37" name="Group 18">
            <a:extLst>
              <a:ext uri="{FF2B5EF4-FFF2-40B4-BE49-F238E27FC236}">
                <a16:creationId xmlns:a16="http://schemas.microsoft.com/office/drawing/2014/main" id="{AC3F28EE-D1DC-F2FE-DB46-20985EF7C7D3}"/>
              </a:ext>
            </a:extLst>
          </p:cNvPr>
          <p:cNvGrpSpPr>
            <a:grpSpLocks/>
          </p:cNvGrpSpPr>
          <p:nvPr/>
        </p:nvGrpSpPr>
        <p:grpSpPr bwMode="auto">
          <a:xfrm>
            <a:off x="4265322" y="4304583"/>
            <a:ext cx="3476625" cy="990600"/>
            <a:chOff x="1882" y="3077"/>
            <a:chExt cx="2190" cy="624"/>
          </a:xfrm>
          <a:solidFill>
            <a:srgbClr val="D2E7FE"/>
          </a:solidFill>
        </p:grpSpPr>
        <p:sp>
          <p:nvSpPr>
            <p:cNvPr id="38" name="Text Box 4">
              <a:extLst>
                <a:ext uri="{FF2B5EF4-FFF2-40B4-BE49-F238E27FC236}">
                  <a16:creationId xmlns:a16="http://schemas.microsoft.com/office/drawing/2014/main" id="{B4441543-5C66-FFDE-2234-5AE0F4AC7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3077"/>
              <a:ext cx="2190" cy="624"/>
            </a:xfrm>
            <a:prstGeom prst="rect">
              <a:avLst/>
            </a:prstGeom>
            <a:grpFill/>
            <a:ln w="9525">
              <a:solidFill>
                <a:srgbClr val="939339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buClrTx/>
                <a:buSzTx/>
                <a:buFontTx/>
                <a:buNone/>
              </a:pPr>
              <a:endParaRPr lang="zh-CN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Line 5">
              <a:extLst>
                <a:ext uri="{FF2B5EF4-FFF2-40B4-BE49-F238E27FC236}">
                  <a16:creationId xmlns:a16="http://schemas.microsoft.com/office/drawing/2014/main" id="{CD863D50-88A6-1CC9-FC91-F0CBD508F2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390"/>
              <a:ext cx="2190" cy="0"/>
            </a:xfrm>
            <a:prstGeom prst="line">
              <a:avLst/>
            </a:prstGeom>
            <a:ln>
              <a:headEnd type="none" w="sm" len="sm"/>
              <a:tailEnd type="none" w="med" len="lg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9A6AA5F9-DD28-3BC9-AFFC-A1DCC792E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4" y="3077"/>
              <a:ext cx="0" cy="308"/>
            </a:xfrm>
            <a:prstGeom prst="line">
              <a:avLst/>
            </a:prstGeom>
            <a:ln>
              <a:headEnd type="none" w="sm" len="sm"/>
              <a:tailEnd type="none" w="med" len="lg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7">
              <a:extLst>
                <a:ext uri="{FF2B5EF4-FFF2-40B4-BE49-F238E27FC236}">
                  <a16:creationId xmlns:a16="http://schemas.microsoft.com/office/drawing/2014/main" id="{C6E39ED5-02C6-6621-DC63-FD62859DC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8" y="3395"/>
              <a:ext cx="1" cy="306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43F56052-AD6C-3FB0-906C-84F3FDF818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3395"/>
              <a:ext cx="0" cy="306"/>
            </a:xfrm>
            <a:prstGeom prst="line">
              <a:avLst/>
            </a:prstGeom>
            <a:ln>
              <a:headEnd type="none" w="sm" len="sm"/>
              <a:tailEnd type="none" w="med" len="lg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Text Box 10">
              <a:extLst>
                <a:ext uri="{FF2B5EF4-FFF2-40B4-BE49-F238E27FC236}">
                  <a16:creationId xmlns:a16="http://schemas.microsoft.com/office/drawing/2014/main" id="{AC4DBCB8-D358-CEBB-E1EF-42C201AAD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4" y="3107"/>
              <a:ext cx="635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kumimoji="1" lang="en-US" altLang="zh-CN" sz="2800" b="1" dirty="0">
                  <a:solidFill>
                    <a:srgbClr val="03A15A"/>
                  </a:solidFill>
                  <a:latin typeface="Times New Roman" panose="02020603050405020304" pitchFamily="18" charset="0"/>
                </a:rPr>
                <a:t>LEFT</a:t>
              </a:r>
            </a:p>
          </p:txBody>
        </p:sp>
        <p:sp>
          <p:nvSpPr>
            <p:cNvPr id="44" name="Text Box 14">
              <a:extLst>
                <a:ext uri="{FF2B5EF4-FFF2-40B4-BE49-F238E27FC236}">
                  <a16:creationId xmlns:a16="http://schemas.microsoft.com/office/drawing/2014/main" id="{7DF5D972-85FF-2051-50FB-03338DBFB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115"/>
              <a:ext cx="362" cy="22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3A15A"/>
                  </a:solidFill>
                  <a:latin typeface="Times New Roman" panose="02020603050405020304" pitchFamily="18" charset="0"/>
                </a:rPr>
                <a:t>UP</a:t>
              </a:r>
            </a:p>
          </p:txBody>
        </p:sp>
        <p:sp>
          <p:nvSpPr>
            <p:cNvPr id="45" name="Text Box 15">
              <a:extLst>
                <a:ext uri="{FF2B5EF4-FFF2-40B4-BE49-F238E27FC236}">
                  <a16:creationId xmlns:a16="http://schemas.microsoft.com/office/drawing/2014/main" id="{649B66EF-5079-93A3-A753-49AE2EB07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9" y="3439"/>
              <a:ext cx="635" cy="22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kumimoji="1" lang="en-US" altLang="zh-CN" sz="2800" b="1" dirty="0">
                  <a:solidFill>
                    <a:srgbClr val="03A15A"/>
                  </a:solidFill>
                  <a:latin typeface="Times New Roman" panose="02020603050405020304" pitchFamily="18" charset="0"/>
                </a:rPr>
                <a:t>ROW</a:t>
              </a:r>
            </a:p>
          </p:txBody>
        </p:sp>
        <p:sp>
          <p:nvSpPr>
            <p:cNvPr id="46" name="Text Box 16">
              <a:extLst>
                <a:ext uri="{FF2B5EF4-FFF2-40B4-BE49-F238E27FC236}">
                  <a16:creationId xmlns:a16="http://schemas.microsoft.com/office/drawing/2014/main" id="{7F9EA7EE-29AA-604A-63F5-DA1A7108A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430"/>
              <a:ext cx="545" cy="22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kumimoji="1" lang="en-US" altLang="zh-CN" sz="2800" b="1" dirty="0">
                  <a:solidFill>
                    <a:srgbClr val="03A15A"/>
                  </a:solidFill>
                  <a:latin typeface="Times New Roman" panose="02020603050405020304" pitchFamily="18" charset="0"/>
                </a:rPr>
                <a:t>VAL</a:t>
              </a:r>
            </a:p>
          </p:txBody>
        </p:sp>
        <p:sp>
          <p:nvSpPr>
            <p:cNvPr id="47" name="Text Box 17">
              <a:extLst>
                <a:ext uri="{FF2B5EF4-FFF2-40B4-BE49-F238E27FC236}">
                  <a16:creationId xmlns:a16="http://schemas.microsoft.com/office/drawing/2014/main" id="{94D000BA-6F80-FF8E-A94C-70D19EF95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7" y="3430"/>
              <a:ext cx="635" cy="22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kumimoji="1" lang="en-US" altLang="zh-CN" sz="2800" b="1" dirty="0">
                  <a:solidFill>
                    <a:srgbClr val="03A15A"/>
                  </a:solidFill>
                  <a:latin typeface="Times New Roman" panose="02020603050405020304" pitchFamily="18" charset="0"/>
                </a:rPr>
                <a:t>CO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802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B025D9-564D-E937-F4E5-7618D398B8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13257FB-C14B-03F8-42A2-D2B20C22C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77F87CF-C7EE-9699-E957-DAE82627D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40D760C-EDA3-F9D2-F198-28905CA04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6BC7DF3-CD7B-6F2D-7EB1-5C1B18217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DB9CEEFA-D337-AF1E-0AAD-71936841B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2F005C04-FE29-BF90-AB87-DC92327AFED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sp>
        <p:nvSpPr>
          <p:cNvPr id="48" name="Text Box 16">
            <a:extLst>
              <a:ext uri="{FF2B5EF4-FFF2-40B4-BE49-F238E27FC236}">
                <a16:creationId xmlns:a16="http://schemas.microsoft.com/office/drawing/2014/main" id="{A6394AFE-E424-3976-A191-CE68807F3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274763"/>
            <a:ext cx="84963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这里，每一行和每一列都有一个表头结点：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ASEROW[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1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，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行）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ASECOL[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1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，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列）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且有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行表头的列和列表头的行都是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(Loc(BASEROW[</a:t>
            </a:r>
            <a:r>
              <a:rPr kumimoji="1" lang="en-US" altLang="zh-CN" sz="3200" b="1" i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)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(Loc(BASECOL[</a:t>
            </a:r>
            <a:r>
              <a:rPr kumimoji="1" lang="en-US" altLang="zh-CN" sz="32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))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kumimoji="1" lang="en-US" altLang="zh-CN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9047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66FB3B-F9A4-278B-B806-AAC0B981FC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50EAEBAE-A542-50A9-00D0-8029D742C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1B421F0-2F72-67D2-5AD9-D99E6F310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735D67B-34D5-592E-F6B7-D265308FD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14ADDFA-4BC2-2A98-AB1A-C7E83D56D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9E4201A5-3BE8-696A-4D57-CF9A2D118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7540794-0BAD-8335-DAC1-32986B84784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75B668E-3CE3-409E-F57B-BD695270B321}"/>
              </a:ext>
            </a:extLst>
          </p:cNvPr>
          <p:cNvGrpSpPr>
            <a:grpSpLocks/>
          </p:cNvGrpSpPr>
          <p:nvPr/>
        </p:nvGrpSpPr>
        <p:grpSpPr bwMode="auto">
          <a:xfrm>
            <a:off x="4053342" y="1760251"/>
            <a:ext cx="3638550" cy="2524125"/>
            <a:chOff x="1746" y="1525"/>
            <a:chExt cx="2292" cy="1590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6875A675-134C-8779-EB09-FE83AD776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9" y="283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8</a:t>
              </a:r>
              <a:endParaRPr lang="en-US" altLang="zh-CN"/>
            </a:p>
          </p:txBody>
        </p:sp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2235AF91-3005-0CE8-AF82-01977A5C3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83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807CCCE4-AEAD-5FC9-D503-DB8D63CDD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83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A80D1F10-7E85-A0A2-70CB-4DEE39B0D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2838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13D5AFA2-15EC-6F77-653C-5B4B5AE89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9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7</a:t>
              </a:r>
              <a:endParaRPr lang="en-US" altLang="zh-CN"/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27891DFE-5AB1-E2AD-78C6-4F12BD45F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AFCF76F2-3A6B-2536-523E-862460D71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9</a:t>
              </a:r>
              <a:endParaRPr lang="en-US" altLang="zh-CN"/>
            </a:p>
          </p:txBody>
        </p: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13862DA7-F0C8-F615-F91E-00E8620BD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2515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999BA893-EDA7-CBBB-F7E8-33FC45214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A7BEBBDA-D52C-54BA-03FB-12383C292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1D711A98-2265-81BE-629B-FE9891794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DDF406E8-484E-1B4B-023C-FB6E8A6C6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DF17C3F5-5BE6-4E2A-BB9C-2A5AC4BED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868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2" name="Rectangle 18">
              <a:extLst>
                <a:ext uri="{FF2B5EF4-FFF2-40B4-BE49-F238E27FC236}">
                  <a16:creationId xmlns:a16="http://schemas.microsoft.com/office/drawing/2014/main" id="{56456531-1778-767C-32C7-B61E50C6F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186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6</a:t>
              </a:r>
              <a:endParaRPr lang="en-US" altLang="zh-CN"/>
            </a:p>
          </p:txBody>
        </p:sp>
        <p:sp>
          <p:nvSpPr>
            <p:cNvPr id="23" name="Rectangle 19">
              <a:extLst>
                <a:ext uri="{FF2B5EF4-FFF2-40B4-BE49-F238E27FC236}">
                  <a16:creationId xmlns:a16="http://schemas.microsoft.com/office/drawing/2014/main" id="{74102318-F6B7-A303-5B73-B3473729E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186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4" name="Rectangle 20">
              <a:extLst>
                <a:ext uri="{FF2B5EF4-FFF2-40B4-BE49-F238E27FC236}">
                  <a16:creationId xmlns:a16="http://schemas.microsoft.com/office/drawing/2014/main" id="{D2B43D00-A645-1E62-1A28-2570EA977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867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33FC59AC-16CF-5402-F108-929D90366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84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BF1EE89D-89C8-7A8A-A81F-F4B514B3A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51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27" name="Rectangle 23">
              <a:extLst>
                <a:ext uri="{FF2B5EF4-FFF2-40B4-BE49-F238E27FC236}">
                  <a16:creationId xmlns:a16="http://schemas.microsoft.com/office/drawing/2014/main" id="{89EE9D31-6AD8-C8A5-4444-03C7DC2E8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19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2D26B62C-246C-59AA-A0EA-EE59715D0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8" y="186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29" name="Rectangle 25">
              <a:extLst>
                <a:ext uri="{FF2B5EF4-FFF2-40B4-BE49-F238E27FC236}">
                  <a16:creationId xmlns:a16="http://schemas.microsoft.com/office/drawing/2014/main" id="{A7C4F8B0-D161-4971-FC1E-9C01FAC41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15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30" name="Rectangle 26">
              <a:extLst>
                <a:ext uri="{FF2B5EF4-FFF2-40B4-BE49-F238E27FC236}">
                  <a16:creationId xmlns:a16="http://schemas.microsoft.com/office/drawing/2014/main" id="{9B599602-5175-1D77-9F49-E7193D9DA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" y="15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7A7AA934-2BE9-248F-8648-4F79A1F7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" y="15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32" name="Rectangle 28">
              <a:extLst>
                <a:ext uri="{FF2B5EF4-FFF2-40B4-BE49-F238E27FC236}">
                  <a16:creationId xmlns:a16="http://schemas.microsoft.com/office/drawing/2014/main" id="{E9B55DB2-6C9F-FC59-8D78-5182AEA3E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3" y="15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AutoShape 29">
              <a:extLst>
                <a:ext uri="{FF2B5EF4-FFF2-40B4-BE49-F238E27FC236}">
                  <a16:creationId xmlns:a16="http://schemas.microsoft.com/office/drawing/2014/main" id="{E42A1B1B-0C45-8F62-9347-5B31457AB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3" y="1890"/>
              <a:ext cx="139" cy="1225"/>
            </a:xfrm>
            <a:prstGeom prst="leftBrace">
              <a:avLst>
                <a:gd name="adj1" fmla="val 7344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AutoShape 30">
              <a:extLst>
                <a:ext uri="{FF2B5EF4-FFF2-40B4-BE49-F238E27FC236}">
                  <a16:creationId xmlns:a16="http://schemas.microsoft.com/office/drawing/2014/main" id="{A69BCD0C-3CF5-F541-F0F8-55BF60008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2" y="1830"/>
              <a:ext cx="136" cy="1271"/>
            </a:xfrm>
            <a:prstGeom prst="rightBrace">
              <a:avLst>
                <a:gd name="adj1" fmla="val 7788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040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689CCE-CF4E-ACD1-A00E-53F53174A2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EA338585-50B6-054C-19A4-8009E7ACF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C1CB22B-5537-F21B-DE04-E47BBFD57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70669E2-8AC0-B6A0-B196-30C3BEECE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9BDF26B-5E1E-2269-9FB6-14FDF25C8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00E91E4B-1E7B-CD65-E203-41BA31CBB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79EF14A-253E-9B1E-C5F4-5DBFCD3C02A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grpSp>
        <p:nvGrpSpPr>
          <p:cNvPr id="36" name="Group 356">
            <a:extLst>
              <a:ext uri="{FF2B5EF4-FFF2-40B4-BE49-F238E27FC236}">
                <a16:creationId xmlns:a16="http://schemas.microsoft.com/office/drawing/2014/main" id="{425B821E-7A31-5093-69C4-092202F54C5A}"/>
              </a:ext>
            </a:extLst>
          </p:cNvPr>
          <p:cNvGrpSpPr>
            <a:grpSpLocks/>
          </p:cNvGrpSpPr>
          <p:nvPr/>
        </p:nvGrpSpPr>
        <p:grpSpPr bwMode="auto">
          <a:xfrm>
            <a:off x="1516065" y="427326"/>
            <a:ext cx="8313736" cy="5965310"/>
            <a:chOff x="155" y="70"/>
            <a:chExt cx="5486" cy="3934"/>
          </a:xfrm>
          <a:solidFill>
            <a:srgbClr val="D2E7FE"/>
          </a:solidFill>
        </p:grpSpPr>
        <p:grpSp>
          <p:nvGrpSpPr>
            <p:cNvPr id="37" name="Group 1555">
              <a:extLst>
                <a:ext uri="{FF2B5EF4-FFF2-40B4-BE49-F238E27FC236}">
                  <a16:creationId xmlns:a16="http://schemas.microsoft.com/office/drawing/2014/main" id="{44923F8E-AF38-9D62-D7B3-B093CEF01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" y="70"/>
              <a:ext cx="5486" cy="3934"/>
              <a:chOff x="162" y="70"/>
              <a:chExt cx="5486" cy="3934"/>
            </a:xfrm>
            <a:grpFill/>
          </p:grpSpPr>
          <p:grpSp>
            <p:nvGrpSpPr>
              <p:cNvPr id="39" name="Group 1554">
                <a:extLst>
                  <a:ext uri="{FF2B5EF4-FFF2-40B4-BE49-F238E27FC236}">
                    <a16:creationId xmlns:a16="http://schemas.microsoft.com/office/drawing/2014/main" id="{1C4F6908-8005-2BF5-3DCD-25A79F4AC4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" y="70"/>
                <a:ext cx="5331" cy="3755"/>
                <a:chOff x="162" y="70"/>
                <a:chExt cx="5331" cy="3755"/>
              </a:xfrm>
              <a:grpFill/>
            </p:grpSpPr>
            <p:grpSp>
              <p:nvGrpSpPr>
                <p:cNvPr id="94" name="Group 1381">
                  <a:extLst>
                    <a:ext uri="{FF2B5EF4-FFF2-40B4-BE49-F238E27FC236}">
                      <a16:creationId xmlns:a16="http://schemas.microsoft.com/office/drawing/2014/main" id="{AC9BBA6F-9EE0-AB24-E4F6-A33E23D55E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3" y="2511"/>
                  <a:ext cx="877" cy="498"/>
                  <a:chOff x="226" y="2523"/>
                  <a:chExt cx="877" cy="498"/>
                </a:xfrm>
                <a:grpFill/>
              </p:grpSpPr>
              <p:sp>
                <p:nvSpPr>
                  <p:cNvPr id="206" name="Text Box 1346">
                    <a:extLst>
                      <a:ext uri="{FF2B5EF4-FFF2-40B4-BE49-F238E27FC236}">
                        <a16:creationId xmlns:a16="http://schemas.microsoft.com/office/drawing/2014/main" id="{677E3AE6-5810-C8DE-CF29-026954FE81C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" y="2523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/>
                      <a:t>		</a:t>
                    </a:r>
                  </a:p>
                  <a:p>
                    <a:r>
                      <a:rPr lang="en-US" altLang="zh-CN"/>
                      <a:t>			</a:t>
                    </a:r>
                  </a:p>
                </p:txBody>
              </p:sp>
              <p:grpSp>
                <p:nvGrpSpPr>
                  <p:cNvPr id="207" name="Group 1380">
                    <a:extLst>
                      <a:ext uri="{FF2B5EF4-FFF2-40B4-BE49-F238E27FC236}">
                        <a16:creationId xmlns:a16="http://schemas.microsoft.com/office/drawing/2014/main" id="{10D5689B-CDA3-90A7-4A85-5B3C3D04979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6" y="2523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209" name="Line 1374">
                      <a:extLst>
                        <a:ext uri="{FF2B5EF4-FFF2-40B4-BE49-F238E27FC236}">
                          <a16:creationId xmlns:a16="http://schemas.microsoft.com/office/drawing/2014/main" id="{F3865AF8-2E4A-D9D2-D9E7-80694EB49E5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0" name="Line 1375">
                      <a:extLst>
                        <a:ext uri="{FF2B5EF4-FFF2-40B4-BE49-F238E27FC236}">
                          <a16:creationId xmlns:a16="http://schemas.microsoft.com/office/drawing/2014/main" id="{35F05383-7F71-E8CD-50A2-AC49350EB8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1" name="Line 1376">
                      <a:extLst>
                        <a:ext uri="{FF2B5EF4-FFF2-40B4-BE49-F238E27FC236}">
                          <a16:creationId xmlns:a16="http://schemas.microsoft.com/office/drawing/2014/main" id="{43BEF5A9-2552-1E0D-F3AF-65A20510D4A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2" name="Line 1377">
                      <a:extLst>
                        <a:ext uri="{FF2B5EF4-FFF2-40B4-BE49-F238E27FC236}">
                          <a16:creationId xmlns:a16="http://schemas.microsoft.com/office/drawing/2014/main" id="{92B4431C-21CB-A18E-1E85-82F1399161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8" name="Text Box 1379">
                    <a:extLst>
                      <a:ext uri="{FF2B5EF4-FFF2-40B4-BE49-F238E27FC236}">
                        <a16:creationId xmlns:a16="http://schemas.microsoft.com/office/drawing/2014/main" id="{A8265D5C-54C6-130F-01DD-B98F9EAF7A1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5" y="2792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95" name="Group 1382">
                  <a:extLst>
                    <a:ext uri="{FF2B5EF4-FFF2-40B4-BE49-F238E27FC236}">
                      <a16:creationId xmlns:a16="http://schemas.microsoft.com/office/drawing/2014/main" id="{C81ED306-4096-13EB-8DDE-C92ECB74F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8" y="1672"/>
                  <a:ext cx="877" cy="498"/>
                  <a:chOff x="226" y="2523"/>
                  <a:chExt cx="877" cy="498"/>
                </a:xfrm>
                <a:grpFill/>
              </p:grpSpPr>
              <p:sp>
                <p:nvSpPr>
                  <p:cNvPr id="199" name="Text Box 1383">
                    <a:extLst>
                      <a:ext uri="{FF2B5EF4-FFF2-40B4-BE49-F238E27FC236}">
                        <a16:creationId xmlns:a16="http://schemas.microsoft.com/office/drawing/2014/main" id="{A02809B4-510C-7559-5659-F7613B017F5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" y="2523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/>
                      <a:t>		</a:t>
                    </a:r>
                  </a:p>
                  <a:p>
                    <a:r>
                      <a:rPr lang="en-US" altLang="zh-CN"/>
                      <a:t>			</a:t>
                    </a:r>
                  </a:p>
                </p:txBody>
              </p:sp>
              <p:grpSp>
                <p:nvGrpSpPr>
                  <p:cNvPr id="200" name="Group 1384">
                    <a:extLst>
                      <a:ext uri="{FF2B5EF4-FFF2-40B4-BE49-F238E27FC236}">
                        <a16:creationId xmlns:a16="http://schemas.microsoft.com/office/drawing/2014/main" id="{84D055E2-E040-C405-A789-70A089B0A0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6" y="2523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202" name="Line 1385">
                      <a:extLst>
                        <a:ext uri="{FF2B5EF4-FFF2-40B4-BE49-F238E27FC236}">
                          <a16:creationId xmlns:a16="http://schemas.microsoft.com/office/drawing/2014/main" id="{D94FBFEA-C20B-62D4-5BFF-8A77FA4D151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3" name="Line 1386">
                      <a:extLst>
                        <a:ext uri="{FF2B5EF4-FFF2-40B4-BE49-F238E27FC236}">
                          <a16:creationId xmlns:a16="http://schemas.microsoft.com/office/drawing/2014/main" id="{1F9C92E5-095A-333D-24A8-1E49A494545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4" name="Line 1387">
                      <a:extLst>
                        <a:ext uri="{FF2B5EF4-FFF2-40B4-BE49-F238E27FC236}">
                          <a16:creationId xmlns:a16="http://schemas.microsoft.com/office/drawing/2014/main" id="{F55F8647-2E90-9B37-1426-858ED78E689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" name="Line 1388">
                      <a:extLst>
                        <a:ext uri="{FF2B5EF4-FFF2-40B4-BE49-F238E27FC236}">
                          <a16:creationId xmlns:a16="http://schemas.microsoft.com/office/drawing/2014/main" id="{9FFB1A18-E246-5DA8-FE22-A4CC823CAF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1" name="Text Box 1389">
                    <a:extLst>
                      <a:ext uri="{FF2B5EF4-FFF2-40B4-BE49-F238E27FC236}">
                        <a16:creationId xmlns:a16="http://schemas.microsoft.com/office/drawing/2014/main" id="{3A68E427-33A8-6353-0A7E-F1F53F38467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5" y="2792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96" name="Group 1390">
                  <a:extLst>
                    <a:ext uri="{FF2B5EF4-FFF2-40B4-BE49-F238E27FC236}">
                      <a16:creationId xmlns:a16="http://schemas.microsoft.com/office/drawing/2014/main" id="{F2102240-4AA3-134A-1F7D-0E1569A6FE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2" y="920"/>
                  <a:ext cx="877" cy="498"/>
                  <a:chOff x="226" y="2523"/>
                  <a:chExt cx="877" cy="498"/>
                </a:xfrm>
                <a:grpFill/>
              </p:grpSpPr>
              <p:sp>
                <p:nvSpPr>
                  <p:cNvPr id="192" name="Text Box 1391">
                    <a:extLst>
                      <a:ext uri="{FF2B5EF4-FFF2-40B4-BE49-F238E27FC236}">
                        <a16:creationId xmlns:a16="http://schemas.microsoft.com/office/drawing/2014/main" id="{E295F0F5-1D7E-F4E7-8F03-7205C36D2C4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" y="2523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20000"/>
                      </a:spcBef>
                    </a:pPr>
                    <a:r>
                      <a:rPr lang="en-US" altLang="zh-CN" sz="9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		</a:t>
                    </a:r>
                    <a:endParaRPr lang="en-US" altLang="zh-CN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20000"/>
                      </a:spcBef>
                    </a:pPr>
                    <a:r>
                      <a:rPr lang="en-US" altLang="zh-CN" sz="9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			</a:t>
                    </a:r>
                    <a:endParaRPr lang="en-US" altLang="zh-CN" sz="36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93" name="Group 1392">
                    <a:extLst>
                      <a:ext uri="{FF2B5EF4-FFF2-40B4-BE49-F238E27FC236}">
                        <a16:creationId xmlns:a16="http://schemas.microsoft.com/office/drawing/2014/main" id="{919C904C-EA67-1671-B3D7-9FF839504E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6" y="2523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195" name="Line 1393">
                      <a:extLst>
                        <a:ext uri="{FF2B5EF4-FFF2-40B4-BE49-F238E27FC236}">
                          <a16:creationId xmlns:a16="http://schemas.microsoft.com/office/drawing/2014/main" id="{36DCF568-32C9-50B0-C1D4-43D073F1351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6" name="Line 1394">
                      <a:extLst>
                        <a:ext uri="{FF2B5EF4-FFF2-40B4-BE49-F238E27FC236}">
                          <a16:creationId xmlns:a16="http://schemas.microsoft.com/office/drawing/2014/main" id="{5E040D53-683B-06B4-D55F-582DB58CEB2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 dirty="0"/>
                    </a:p>
                  </p:txBody>
                </p:sp>
                <p:sp>
                  <p:nvSpPr>
                    <p:cNvPr id="197" name="Line 1395">
                      <a:extLst>
                        <a:ext uri="{FF2B5EF4-FFF2-40B4-BE49-F238E27FC236}">
                          <a16:creationId xmlns:a16="http://schemas.microsoft.com/office/drawing/2014/main" id="{E23529C7-B45D-8839-DABD-4D70BEB463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8" name="Line 1396">
                      <a:extLst>
                        <a:ext uri="{FF2B5EF4-FFF2-40B4-BE49-F238E27FC236}">
                          <a16:creationId xmlns:a16="http://schemas.microsoft.com/office/drawing/2014/main" id="{8A45A763-66D1-40FE-4779-F28DF3F778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4" name="Text Box 1397">
                    <a:extLst>
                      <a:ext uri="{FF2B5EF4-FFF2-40B4-BE49-F238E27FC236}">
                        <a16:creationId xmlns:a16="http://schemas.microsoft.com/office/drawing/2014/main" id="{167E2609-5409-F434-280D-33467C265D8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5" y="2792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97" name="Group 1398">
                  <a:extLst>
                    <a:ext uri="{FF2B5EF4-FFF2-40B4-BE49-F238E27FC236}">
                      <a16:creationId xmlns:a16="http://schemas.microsoft.com/office/drawing/2014/main" id="{2B60A881-9F96-2062-510C-F0CD991C9D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1" y="3327"/>
                  <a:ext cx="877" cy="498"/>
                  <a:chOff x="226" y="2523"/>
                  <a:chExt cx="877" cy="498"/>
                </a:xfrm>
                <a:grpFill/>
              </p:grpSpPr>
              <p:sp>
                <p:nvSpPr>
                  <p:cNvPr id="185" name="Text Box 1399">
                    <a:extLst>
                      <a:ext uri="{FF2B5EF4-FFF2-40B4-BE49-F238E27FC236}">
                        <a16:creationId xmlns:a16="http://schemas.microsoft.com/office/drawing/2014/main" id="{CD58D4F8-A3BF-887B-DF08-F6C9ECABC08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" y="2523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/>
                      <a:t>		</a:t>
                    </a:r>
                  </a:p>
                  <a:p>
                    <a:r>
                      <a:rPr lang="en-US" altLang="zh-CN"/>
                      <a:t>			</a:t>
                    </a:r>
                  </a:p>
                </p:txBody>
              </p:sp>
              <p:grpSp>
                <p:nvGrpSpPr>
                  <p:cNvPr id="186" name="Group 1400">
                    <a:extLst>
                      <a:ext uri="{FF2B5EF4-FFF2-40B4-BE49-F238E27FC236}">
                        <a16:creationId xmlns:a16="http://schemas.microsoft.com/office/drawing/2014/main" id="{4D014658-D935-EB81-8D5E-985914241C1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6" y="2523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188" name="Line 1401">
                      <a:extLst>
                        <a:ext uri="{FF2B5EF4-FFF2-40B4-BE49-F238E27FC236}">
                          <a16:creationId xmlns:a16="http://schemas.microsoft.com/office/drawing/2014/main" id="{889A5D35-DA72-063F-2EE0-CD727C5C20B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9" name="Line 1402">
                      <a:extLst>
                        <a:ext uri="{FF2B5EF4-FFF2-40B4-BE49-F238E27FC236}">
                          <a16:creationId xmlns:a16="http://schemas.microsoft.com/office/drawing/2014/main" id="{3DD1F63A-33B6-4D7B-C563-AA31B791CC9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0" name="Line 1403">
                      <a:extLst>
                        <a:ext uri="{FF2B5EF4-FFF2-40B4-BE49-F238E27FC236}">
                          <a16:creationId xmlns:a16="http://schemas.microsoft.com/office/drawing/2014/main" id="{E8461030-4D3F-2EC1-4630-286AA483BBC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1" name="Line 1404">
                      <a:extLst>
                        <a:ext uri="{FF2B5EF4-FFF2-40B4-BE49-F238E27FC236}">
                          <a16:creationId xmlns:a16="http://schemas.microsoft.com/office/drawing/2014/main" id="{8D377A73-9D2C-B1D8-2DB3-C5B48F31F13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7" name="Text Box 1405">
                    <a:extLst>
                      <a:ext uri="{FF2B5EF4-FFF2-40B4-BE49-F238E27FC236}">
                        <a16:creationId xmlns:a16="http://schemas.microsoft.com/office/drawing/2014/main" id="{8BA0D2CC-EDC4-4E4A-9753-6CC21D00DD4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5" y="2792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98" name="Group 1417">
                  <a:extLst>
                    <a:ext uri="{FF2B5EF4-FFF2-40B4-BE49-F238E27FC236}">
                      <a16:creationId xmlns:a16="http://schemas.microsoft.com/office/drawing/2014/main" id="{B56419F9-422A-7239-74E9-CD508F1681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35" y="84"/>
                  <a:ext cx="877" cy="498"/>
                  <a:chOff x="1338" y="96"/>
                  <a:chExt cx="877" cy="498"/>
                </a:xfrm>
                <a:grpFill/>
              </p:grpSpPr>
              <p:sp>
                <p:nvSpPr>
                  <p:cNvPr id="178" name="Text Box 1410">
                    <a:extLst>
                      <a:ext uri="{FF2B5EF4-FFF2-40B4-BE49-F238E27FC236}">
                        <a16:creationId xmlns:a16="http://schemas.microsoft.com/office/drawing/2014/main" id="{6715652C-AB40-D9C0-EE51-69598776C05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8" y="96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/>
                      <a:t>		</a:t>
                    </a:r>
                    <a:endParaRPr lang="en-US" altLang="zh-CN" dirty="0"/>
                  </a:p>
                  <a:p>
                    <a:r>
                      <a:rPr lang="en-US" altLang="zh-CN" dirty="0"/>
                      <a:t>	</a:t>
                    </a:r>
                    <a:r>
                      <a:rPr lang="en-US" altLang="zh-CN"/>
                      <a:t>		</a:t>
                    </a:r>
                    <a:endParaRPr lang="en-US" altLang="zh-CN" dirty="0"/>
                  </a:p>
                </p:txBody>
              </p:sp>
              <p:grpSp>
                <p:nvGrpSpPr>
                  <p:cNvPr id="179" name="Group 1411">
                    <a:extLst>
                      <a:ext uri="{FF2B5EF4-FFF2-40B4-BE49-F238E27FC236}">
                        <a16:creationId xmlns:a16="http://schemas.microsoft.com/office/drawing/2014/main" id="{9675E4F1-4FA0-8A86-7313-2BA0782569F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96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181" name="Line 1412">
                      <a:extLst>
                        <a:ext uri="{FF2B5EF4-FFF2-40B4-BE49-F238E27FC236}">
                          <a16:creationId xmlns:a16="http://schemas.microsoft.com/office/drawing/2014/main" id="{7601CF7F-8A56-C750-2E85-CB286B046E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 dirty="0"/>
                    </a:p>
                  </p:txBody>
                </p:sp>
                <p:sp>
                  <p:nvSpPr>
                    <p:cNvPr id="182" name="Line 1413">
                      <a:extLst>
                        <a:ext uri="{FF2B5EF4-FFF2-40B4-BE49-F238E27FC236}">
                          <a16:creationId xmlns:a16="http://schemas.microsoft.com/office/drawing/2014/main" id="{D7314EB9-27E5-CFF1-42B3-D5DE40C6195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3" name="Line 1414">
                      <a:extLst>
                        <a:ext uri="{FF2B5EF4-FFF2-40B4-BE49-F238E27FC236}">
                          <a16:creationId xmlns:a16="http://schemas.microsoft.com/office/drawing/2014/main" id="{AD3712EE-804B-23F8-6BE9-F5C265F51B6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" name="Line 1415">
                      <a:extLst>
                        <a:ext uri="{FF2B5EF4-FFF2-40B4-BE49-F238E27FC236}">
                          <a16:creationId xmlns:a16="http://schemas.microsoft.com/office/drawing/2014/main" id="{6682424C-5B55-94CB-2170-D4D3BD3F071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0" name="Text Box 1416">
                    <a:extLst>
                      <a:ext uri="{FF2B5EF4-FFF2-40B4-BE49-F238E27FC236}">
                        <a16:creationId xmlns:a16="http://schemas.microsoft.com/office/drawing/2014/main" id="{D90E8562-CCF0-6E7C-4A5E-96A31CC8776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0" y="365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99" name="Group 1419">
                  <a:extLst>
                    <a:ext uri="{FF2B5EF4-FFF2-40B4-BE49-F238E27FC236}">
                      <a16:creationId xmlns:a16="http://schemas.microsoft.com/office/drawing/2014/main" id="{3BC39F6D-9AFE-7DAD-2EC1-9026877A9B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58" y="84"/>
                  <a:ext cx="877" cy="498"/>
                  <a:chOff x="1338" y="96"/>
                  <a:chExt cx="877" cy="498"/>
                </a:xfrm>
                <a:grpFill/>
              </p:grpSpPr>
              <p:sp>
                <p:nvSpPr>
                  <p:cNvPr id="171" name="Text Box 1420">
                    <a:extLst>
                      <a:ext uri="{FF2B5EF4-FFF2-40B4-BE49-F238E27FC236}">
                        <a16:creationId xmlns:a16="http://schemas.microsoft.com/office/drawing/2014/main" id="{D706F37F-04FB-5F05-2891-6D611BC2001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8" y="96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dirty="0"/>
                      <a:t>		</a:t>
                    </a:r>
                  </a:p>
                  <a:p>
                    <a:r>
                      <a:rPr lang="en-US" altLang="zh-CN" dirty="0"/>
                      <a:t>			</a:t>
                    </a:r>
                  </a:p>
                </p:txBody>
              </p:sp>
              <p:grpSp>
                <p:nvGrpSpPr>
                  <p:cNvPr id="172" name="Group 1421">
                    <a:extLst>
                      <a:ext uri="{FF2B5EF4-FFF2-40B4-BE49-F238E27FC236}">
                        <a16:creationId xmlns:a16="http://schemas.microsoft.com/office/drawing/2014/main" id="{7B6BD0A4-CD37-92E7-28F2-7F8AB16E6D9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96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174" name="Line 1422">
                      <a:extLst>
                        <a:ext uri="{FF2B5EF4-FFF2-40B4-BE49-F238E27FC236}">
                          <a16:creationId xmlns:a16="http://schemas.microsoft.com/office/drawing/2014/main" id="{98A2E46A-2454-F63E-9254-7F944CBE0F4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5" name="Line 1423">
                      <a:extLst>
                        <a:ext uri="{FF2B5EF4-FFF2-40B4-BE49-F238E27FC236}">
                          <a16:creationId xmlns:a16="http://schemas.microsoft.com/office/drawing/2014/main" id="{CAA31A50-DF4D-DE6A-107A-6FAD648A1F2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6" name="Line 1424">
                      <a:extLst>
                        <a:ext uri="{FF2B5EF4-FFF2-40B4-BE49-F238E27FC236}">
                          <a16:creationId xmlns:a16="http://schemas.microsoft.com/office/drawing/2014/main" id="{8B722F31-4BC7-544D-C240-F6B05005535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7" name="Line 1425">
                      <a:extLst>
                        <a:ext uri="{FF2B5EF4-FFF2-40B4-BE49-F238E27FC236}">
                          <a16:creationId xmlns:a16="http://schemas.microsoft.com/office/drawing/2014/main" id="{A1B6763D-6C91-D390-825C-A300F20FC78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73" name="Text Box 1426">
                    <a:extLst>
                      <a:ext uri="{FF2B5EF4-FFF2-40B4-BE49-F238E27FC236}">
                        <a16:creationId xmlns:a16="http://schemas.microsoft.com/office/drawing/2014/main" id="{53E90037-B175-D298-4BFE-60C1172F3DC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0" y="365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defPPr>
                      <a:defRPr lang="zh-CN"/>
                    </a:defPPr>
                    <a:lvl1pPr marL="342900" indent="-342900" algn="ctr">
                      <a:lnSpc>
                        <a:spcPct val="80000"/>
                      </a:lnSpc>
                      <a:defRPr sz="2500" b="1"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dirty="0"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100" name="Group 1427">
                  <a:extLst>
                    <a:ext uri="{FF2B5EF4-FFF2-40B4-BE49-F238E27FC236}">
                      <a16:creationId xmlns:a16="http://schemas.microsoft.com/office/drawing/2014/main" id="{00341547-44B6-9BA2-9EB6-A2300FA020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00" y="70"/>
                  <a:ext cx="877" cy="498"/>
                  <a:chOff x="1338" y="96"/>
                  <a:chExt cx="877" cy="498"/>
                </a:xfrm>
                <a:grpFill/>
              </p:grpSpPr>
              <p:sp>
                <p:nvSpPr>
                  <p:cNvPr id="164" name="Text Box 1428">
                    <a:extLst>
                      <a:ext uri="{FF2B5EF4-FFF2-40B4-BE49-F238E27FC236}">
                        <a16:creationId xmlns:a16="http://schemas.microsoft.com/office/drawing/2014/main" id="{8533D4E6-865F-3E03-E3E2-8D692D24793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8" y="96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/>
                      <a:t>		</a:t>
                    </a:r>
                  </a:p>
                  <a:p>
                    <a:r>
                      <a:rPr lang="en-US" altLang="zh-CN"/>
                      <a:t>			</a:t>
                    </a:r>
                  </a:p>
                </p:txBody>
              </p:sp>
              <p:grpSp>
                <p:nvGrpSpPr>
                  <p:cNvPr id="165" name="Group 1429">
                    <a:extLst>
                      <a:ext uri="{FF2B5EF4-FFF2-40B4-BE49-F238E27FC236}">
                        <a16:creationId xmlns:a16="http://schemas.microsoft.com/office/drawing/2014/main" id="{49128EB6-FE3C-4314-776D-9AB0F287D3D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96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167" name="Line 1430">
                      <a:extLst>
                        <a:ext uri="{FF2B5EF4-FFF2-40B4-BE49-F238E27FC236}">
                          <a16:creationId xmlns:a16="http://schemas.microsoft.com/office/drawing/2014/main" id="{EE4BB47E-1753-563C-4B44-281B44B0C20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8" name="Line 1431">
                      <a:extLst>
                        <a:ext uri="{FF2B5EF4-FFF2-40B4-BE49-F238E27FC236}">
                          <a16:creationId xmlns:a16="http://schemas.microsoft.com/office/drawing/2014/main" id="{F0079404-0700-3E2C-9092-248FFD8C24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9" name="Line 1432">
                      <a:extLst>
                        <a:ext uri="{FF2B5EF4-FFF2-40B4-BE49-F238E27FC236}">
                          <a16:creationId xmlns:a16="http://schemas.microsoft.com/office/drawing/2014/main" id="{681D13C2-9578-5F6A-5D2F-CB2E84F0AEB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0" name="Line 1433">
                      <a:extLst>
                        <a:ext uri="{FF2B5EF4-FFF2-40B4-BE49-F238E27FC236}">
                          <a16:creationId xmlns:a16="http://schemas.microsoft.com/office/drawing/2014/main" id="{2D060089-E3A6-136D-D457-B9C5C0ED8AA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6" name="Text Box 1434">
                    <a:extLst>
                      <a:ext uri="{FF2B5EF4-FFF2-40B4-BE49-F238E27FC236}">
                        <a16:creationId xmlns:a16="http://schemas.microsoft.com/office/drawing/2014/main" id="{5FA3C5CF-2C6E-FD74-DC9C-9275AA50DF0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0" y="365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101" name="Group 1439">
                  <a:extLst>
                    <a:ext uri="{FF2B5EF4-FFF2-40B4-BE49-F238E27FC236}">
                      <a16:creationId xmlns:a16="http://schemas.microsoft.com/office/drawing/2014/main" id="{7A566DF2-C834-B6A9-11E9-C75EA892FE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3" y="70"/>
                  <a:ext cx="877" cy="498"/>
                  <a:chOff x="1338" y="96"/>
                  <a:chExt cx="877" cy="498"/>
                </a:xfrm>
                <a:grpFill/>
              </p:grpSpPr>
              <p:sp>
                <p:nvSpPr>
                  <p:cNvPr id="157" name="Text Box 1440">
                    <a:extLst>
                      <a:ext uri="{FF2B5EF4-FFF2-40B4-BE49-F238E27FC236}">
                        <a16:creationId xmlns:a16="http://schemas.microsoft.com/office/drawing/2014/main" id="{065C548C-B4A7-75D4-07E4-F43E7991BFF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8" y="96"/>
                    <a:ext cx="877" cy="491"/>
                  </a:xfrm>
                  <a:prstGeom prst="rect">
                    <a:avLst/>
                  </a:prstGeom>
                  <a:grp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defPPr>
                      <a:defRPr lang="zh-CN"/>
                    </a:defPPr>
                    <a:lvl1pPr marL="342900" indent="-342900">
                      <a:spcBef>
                        <a:spcPct val="20000"/>
                      </a:spcBef>
                      <a:defRPr sz="9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/>
                      <a:t>		</a:t>
                    </a:r>
                  </a:p>
                  <a:p>
                    <a:r>
                      <a:rPr lang="en-US" altLang="zh-CN"/>
                      <a:t>			</a:t>
                    </a:r>
                  </a:p>
                </p:txBody>
              </p:sp>
              <p:grpSp>
                <p:nvGrpSpPr>
                  <p:cNvPr id="158" name="Group 1441">
                    <a:extLst>
                      <a:ext uri="{FF2B5EF4-FFF2-40B4-BE49-F238E27FC236}">
                        <a16:creationId xmlns:a16="http://schemas.microsoft.com/office/drawing/2014/main" id="{AB2DE350-1259-40E8-DD8E-FFBFC8647A1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96"/>
                    <a:ext cx="863" cy="498"/>
                    <a:chOff x="225" y="2478"/>
                    <a:chExt cx="863" cy="498"/>
                  </a:xfrm>
                  <a:grpFill/>
                </p:grpSpPr>
                <p:sp>
                  <p:nvSpPr>
                    <p:cNvPr id="160" name="Line 1442">
                      <a:extLst>
                        <a:ext uri="{FF2B5EF4-FFF2-40B4-BE49-F238E27FC236}">
                          <a16:creationId xmlns:a16="http://schemas.microsoft.com/office/drawing/2014/main" id="{2C471A71-C8FD-75F9-59E2-183F454DBA6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" y="2727"/>
                      <a:ext cx="863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1" name="Line 1443">
                      <a:extLst>
                        <a:ext uri="{FF2B5EF4-FFF2-40B4-BE49-F238E27FC236}">
                          <a16:creationId xmlns:a16="http://schemas.microsoft.com/office/drawing/2014/main" id="{68344815-251B-BB0F-6A5F-559E9D50265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" y="2478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2" name="Line 1444">
                      <a:extLst>
                        <a:ext uri="{FF2B5EF4-FFF2-40B4-BE49-F238E27FC236}">
                          <a16:creationId xmlns:a16="http://schemas.microsoft.com/office/drawing/2014/main" id="{8BF9BCFB-0D9A-56F9-C7DA-AD2ABA5C13F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" y="2727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3" name="Line 1445">
                      <a:extLst>
                        <a:ext uri="{FF2B5EF4-FFF2-40B4-BE49-F238E27FC236}">
                          <a16:creationId xmlns:a16="http://schemas.microsoft.com/office/drawing/2014/main" id="{C09344D5-AF35-2A9F-95C4-E264CDCCA9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9" y="2720"/>
                      <a:ext cx="0" cy="249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9" name="Text Box 1446">
                    <a:extLst>
                      <a:ext uri="{FF2B5EF4-FFF2-40B4-BE49-F238E27FC236}">
                        <a16:creationId xmlns:a16="http://schemas.microsoft.com/office/drawing/2014/main" id="{A4AC05B1-5A8E-CA88-E9FD-5F777D2603E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0" y="365"/>
                    <a:ext cx="227" cy="19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1</a:t>
                    </a:r>
                  </a:p>
                </p:txBody>
              </p:sp>
            </p:grpSp>
            <p:grpSp>
              <p:nvGrpSpPr>
                <p:cNvPr id="102" name="Group 1466">
                  <a:extLst>
                    <a:ext uri="{FF2B5EF4-FFF2-40B4-BE49-F238E27FC236}">
                      <a16:creationId xmlns:a16="http://schemas.microsoft.com/office/drawing/2014/main" id="{01EDAE8C-A595-8C1E-C70E-B5CAB45EC4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01" y="923"/>
                  <a:ext cx="877" cy="498"/>
                  <a:chOff x="3492" y="935"/>
                  <a:chExt cx="877" cy="498"/>
                </a:xfrm>
                <a:grpFill/>
              </p:grpSpPr>
              <p:grpSp>
                <p:nvGrpSpPr>
                  <p:cNvPr id="147" name="Group 1451">
                    <a:extLst>
                      <a:ext uri="{FF2B5EF4-FFF2-40B4-BE49-F238E27FC236}">
                        <a16:creationId xmlns:a16="http://schemas.microsoft.com/office/drawing/2014/main" id="{41B356DD-25C1-F336-0CCF-449C2D574D3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92" y="935"/>
                    <a:ext cx="877" cy="498"/>
                    <a:chOff x="226" y="2523"/>
                    <a:chExt cx="877" cy="498"/>
                  </a:xfrm>
                  <a:grpFill/>
                </p:grpSpPr>
                <p:sp>
                  <p:nvSpPr>
                    <p:cNvPr id="150" name="Text Box 1452">
                      <a:extLst>
                        <a:ext uri="{FF2B5EF4-FFF2-40B4-BE49-F238E27FC236}">
                          <a16:creationId xmlns:a16="http://schemas.microsoft.com/office/drawing/2014/main" id="{C1A173BB-84C2-AFFE-8DFB-D2E189F268D7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6" y="2523"/>
                      <a:ext cx="877" cy="491"/>
                    </a:xfrm>
                    <a:prstGeom prst="rect">
                      <a:avLst/>
                    </a:prstGeom>
                    <a:grp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>
                      <a:defPPr>
                        <a:defRPr lang="zh-CN"/>
                      </a:defPPr>
                      <a:lvl1pPr marL="342900" indent="-342900">
                        <a:spcBef>
                          <a:spcPct val="20000"/>
                        </a:spcBef>
                        <a:defRPr sz="9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/>
                        <a:t>		</a:t>
                      </a:r>
                    </a:p>
                    <a:p>
                      <a:r>
                        <a:rPr lang="en-US" altLang="zh-CN"/>
                        <a:t>			</a:t>
                      </a:r>
                    </a:p>
                  </p:txBody>
                </p:sp>
                <p:grpSp>
                  <p:nvGrpSpPr>
                    <p:cNvPr id="151" name="Group 1453">
                      <a:extLst>
                        <a:ext uri="{FF2B5EF4-FFF2-40B4-BE49-F238E27FC236}">
                          <a16:creationId xmlns:a16="http://schemas.microsoft.com/office/drawing/2014/main" id="{D02DEEC9-D564-47D0-3DB9-4CD4AF6C7C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" y="2523"/>
                      <a:ext cx="863" cy="498"/>
                      <a:chOff x="225" y="2478"/>
                      <a:chExt cx="863" cy="498"/>
                    </a:xfrm>
                    <a:grpFill/>
                  </p:grpSpPr>
                  <p:sp>
                    <p:nvSpPr>
                      <p:cNvPr id="153" name="Line 1454">
                        <a:extLst>
                          <a:ext uri="{FF2B5EF4-FFF2-40B4-BE49-F238E27FC236}">
                            <a16:creationId xmlns:a16="http://schemas.microsoft.com/office/drawing/2014/main" id="{94BDDB59-FA2D-AB94-FDD2-87F99B78AE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" y="2727"/>
                        <a:ext cx="863" cy="0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" name="Line 1455">
                        <a:extLst>
                          <a:ext uri="{FF2B5EF4-FFF2-40B4-BE49-F238E27FC236}">
                            <a16:creationId xmlns:a16="http://schemas.microsoft.com/office/drawing/2014/main" id="{76559C11-2902-3610-9A01-FCA1700147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" y="2478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" name="Line 1456">
                        <a:extLst>
                          <a:ext uri="{FF2B5EF4-FFF2-40B4-BE49-F238E27FC236}">
                            <a16:creationId xmlns:a16="http://schemas.microsoft.com/office/drawing/2014/main" id="{AD985B89-B6D8-65FA-C24D-56320C6662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4" y="2727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6" name="Line 1457">
                        <a:extLst>
                          <a:ext uri="{FF2B5EF4-FFF2-40B4-BE49-F238E27FC236}">
                            <a16:creationId xmlns:a16="http://schemas.microsoft.com/office/drawing/2014/main" id="{8909FCC4-14B3-470B-E4CB-AFB49AF677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9" y="2720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52" name="Text Box 1458">
                      <a:extLst>
                        <a:ext uri="{FF2B5EF4-FFF2-40B4-BE49-F238E27FC236}">
                          <a16:creationId xmlns:a16="http://schemas.microsoft.com/office/drawing/2014/main" id="{E0ADA855-E825-0172-5A0D-0D21ECA66F7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5" y="2792"/>
                      <a:ext cx="227" cy="19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marL="342900" indent="-3429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lnSpc>
                          <a:spcPct val="80000"/>
                        </a:lnSpc>
                      </a:pPr>
                      <a:r>
                        <a:rPr lang="en-US" altLang="zh-CN" sz="25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p:txBody>
                </p:sp>
              </p:grpSp>
              <p:sp>
                <p:nvSpPr>
                  <p:cNvPr id="148" name="Text Box 1464">
                    <a:extLst>
                      <a:ext uri="{FF2B5EF4-FFF2-40B4-BE49-F238E27FC236}">
                        <a16:creationId xmlns:a16="http://schemas.microsoft.com/office/drawing/2014/main" id="{93E55374-CB64-2B15-44C8-CF3715F9AED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1</a:t>
                    </a:r>
                  </a:p>
                </p:txBody>
              </p:sp>
              <p:sp>
                <p:nvSpPr>
                  <p:cNvPr id="149" name="Text Box 1465">
                    <a:extLst>
                      <a:ext uri="{FF2B5EF4-FFF2-40B4-BE49-F238E27FC236}">
                        <a16:creationId xmlns:a16="http://schemas.microsoft.com/office/drawing/2014/main" id="{8E35EE7B-10B3-1A7C-B5DA-E464CC5F497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6</a:t>
                    </a:r>
                  </a:p>
                </p:txBody>
              </p:sp>
            </p:grpSp>
            <p:grpSp>
              <p:nvGrpSpPr>
                <p:cNvPr id="103" name="Group 1467">
                  <a:extLst>
                    <a:ext uri="{FF2B5EF4-FFF2-40B4-BE49-F238E27FC236}">
                      <a16:creationId xmlns:a16="http://schemas.microsoft.com/office/drawing/2014/main" id="{5881946E-5703-5125-F3F3-BD3A284E0D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35" y="1672"/>
                  <a:ext cx="877" cy="498"/>
                  <a:chOff x="3492" y="935"/>
                  <a:chExt cx="877" cy="498"/>
                </a:xfrm>
                <a:grpFill/>
              </p:grpSpPr>
              <p:grpSp>
                <p:nvGrpSpPr>
                  <p:cNvPr id="137" name="Group 1468">
                    <a:extLst>
                      <a:ext uri="{FF2B5EF4-FFF2-40B4-BE49-F238E27FC236}">
                        <a16:creationId xmlns:a16="http://schemas.microsoft.com/office/drawing/2014/main" id="{E357ABCF-A953-45F8-3548-2835CF8879B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92" y="935"/>
                    <a:ext cx="877" cy="498"/>
                    <a:chOff x="226" y="2523"/>
                    <a:chExt cx="877" cy="498"/>
                  </a:xfrm>
                  <a:grpFill/>
                </p:grpSpPr>
                <p:sp>
                  <p:nvSpPr>
                    <p:cNvPr id="140" name="Text Box 1469">
                      <a:extLst>
                        <a:ext uri="{FF2B5EF4-FFF2-40B4-BE49-F238E27FC236}">
                          <a16:creationId xmlns:a16="http://schemas.microsoft.com/office/drawing/2014/main" id="{CF0B7452-75CD-41B7-29EB-FC2D0096A0F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6" y="2523"/>
                      <a:ext cx="877" cy="491"/>
                    </a:xfrm>
                    <a:prstGeom prst="rect">
                      <a:avLst/>
                    </a:prstGeom>
                    <a:grp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>
                      <a:defPPr>
                        <a:defRPr lang="zh-CN"/>
                      </a:defPPr>
                      <a:lvl1pPr marL="342900" indent="-342900">
                        <a:spcBef>
                          <a:spcPct val="20000"/>
                        </a:spcBef>
                        <a:defRPr sz="9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dirty="0"/>
                        <a:t>		</a:t>
                      </a:r>
                    </a:p>
                    <a:p>
                      <a:r>
                        <a:rPr lang="en-US" altLang="zh-CN" dirty="0"/>
                        <a:t>			</a:t>
                      </a:r>
                    </a:p>
                  </p:txBody>
                </p:sp>
                <p:grpSp>
                  <p:nvGrpSpPr>
                    <p:cNvPr id="141" name="Group 1470">
                      <a:extLst>
                        <a:ext uri="{FF2B5EF4-FFF2-40B4-BE49-F238E27FC236}">
                          <a16:creationId xmlns:a16="http://schemas.microsoft.com/office/drawing/2014/main" id="{A6A493DE-5114-B6BB-BD0F-CDB186357BF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" y="2523"/>
                      <a:ext cx="863" cy="498"/>
                      <a:chOff x="225" y="2478"/>
                      <a:chExt cx="863" cy="498"/>
                    </a:xfrm>
                    <a:grpFill/>
                  </p:grpSpPr>
                  <p:sp>
                    <p:nvSpPr>
                      <p:cNvPr id="143" name="Line 1471">
                        <a:extLst>
                          <a:ext uri="{FF2B5EF4-FFF2-40B4-BE49-F238E27FC236}">
                            <a16:creationId xmlns:a16="http://schemas.microsoft.com/office/drawing/2014/main" id="{09D326AC-E38A-B1E8-F7D4-B5597DB9D01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" y="2727"/>
                        <a:ext cx="863" cy="0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44" name="Line 1472">
                        <a:extLst>
                          <a:ext uri="{FF2B5EF4-FFF2-40B4-BE49-F238E27FC236}">
                            <a16:creationId xmlns:a16="http://schemas.microsoft.com/office/drawing/2014/main" id="{11E7E431-C3E5-34AC-970A-23EB8588549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" y="2478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45" name="Line 1473">
                        <a:extLst>
                          <a:ext uri="{FF2B5EF4-FFF2-40B4-BE49-F238E27FC236}">
                            <a16:creationId xmlns:a16="http://schemas.microsoft.com/office/drawing/2014/main" id="{189681DD-72B3-8A4C-86C7-AC49F207EB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4" y="2727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46" name="Line 1474">
                        <a:extLst>
                          <a:ext uri="{FF2B5EF4-FFF2-40B4-BE49-F238E27FC236}">
                            <a16:creationId xmlns:a16="http://schemas.microsoft.com/office/drawing/2014/main" id="{85A79EF1-B9E8-12AC-E714-6897221F738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9" y="2720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42" name="Text Box 1475">
                      <a:extLst>
                        <a:ext uri="{FF2B5EF4-FFF2-40B4-BE49-F238E27FC236}">
                          <a16:creationId xmlns:a16="http://schemas.microsoft.com/office/drawing/2014/main" id="{9482DE7F-BD72-C7CB-294C-E88382D1895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5" y="2792"/>
                      <a:ext cx="227" cy="19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marL="342900" indent="-3429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lnSpc>
                          <a:spcPct val="80000"/>
                        </a:lnSpc>
                      </a:pPr>
                      <a:r>
                        <a:rPr lang="en-US" altLang="zh-CN" sz="25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</a:p>
                  </p:txBody>
                </p:sp>
              </p:grpSp>
              <p:sp>
                <p:nvSpPr>
                  <p:cNvPr id="138" name="Text Box 1476">
                    <a:extLst>
                      <a:ext uri="{FF2B5EF4-FFF2-40B4-BE49-F238E27FC236}">
                        <a16:creationId xmlns:a16="http://schemas.microsoft.com/office/drawing/2014/main" id="{68044B2D-A5F7-A434-E577-0FD2BCA6AE8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2</a:t>
                    </a:r>
                  </a:p>
                </p:txBody>
              </p:sp>
              <p:sp>
                <p:nvSpPr>
                  <p:cNvPr id="139" name="Text Box 1477">
                    <a:extLst>
                      <a:ext uri="{FF2B5EF4-FFF2-40B4-BE49-F238E27FC236}">
                        <a16:creationId xmlns:a16="http://schemas.microsoft.com/office/drawing/2014/main" id="{E606B116-6206-EEBE-C47D-8F3720F458C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4</a:t>
                    </a:r>
                  </a:p>
                </p:txBody>
              </p:sp>
            </p:grpSp>
            <p:grpSp>
              <p:nvGrpSpPr>
                <p:cNvPr id="104" name="Group 1481">
                  <a:extLst>
                    <a:ext uri="{FF2B5EF4-FFF2-40B4-BE49-F238E27FC236}">
                      <a16:creationId xmlns:a16="http://schemas.microsoft.com/office/drawing/2014/main" id="{E0DD3CE6-2BC8-F3BF-8E6C-3245F2DA22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50" y="2504"/>
                  <a:ext cx="877" cy="498"/>
                  <a:chOff x="3492" y="935"/>
                  <a:chExt cx="877" cy="498"/>
                </a:xfrm>
                <a:grpFill/>
              </p:grpSpPr>
              <p:grpSp>
                <p:nvGrpSpPr>
                  <p:cNvPr id="127" name="Group 1482">
                    <a:extLst>
                      <a:ext uri="{FF2B5EF4-FFF2-40B4-BE49-F238E27FC236}">
                        <a16:creationId xmlns:a16="http://schemas.microsoft.com/office/drawing/2014/main" id="{D1F7A115-3EC2-EAB0-8844-7116201E5D6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92" y="935"/>
                    <a:ext cx="877" cy="498"/>
                    <a:chOff x="226" y="2523"/>
                    <a:chExt cx="877" cy="498"/>
                  </a:xfrm>
                  <a:grpFill/>
                </p:grpSpPr>
                <p:sp>
                  <p:nvSpPr>
                    <p:cNvPr id="130" name="Text Box 1483">
                      <a:extLst>
                        <a:ext uri="{FF2B5EF4-FFF2-40B4-BE49-F238E27FC236}">
                          <a16:creationId xmlns:a16="http://schemas.microsoft.com/office/drawing/2014/main" id="{F5435368-6BC6-5177-7A1F-1E8FDBF459F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6" y="2523"/>
                      <a:ext cx="877" cy="491"/>
                    </a:xfrm>
                    <a:prstGeom prst="rect">
                      <a:avLst/>
                    </a:prstGeom>
                    <a:grp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>
                      <a:defPPr>
                        <a:defRPr lang="zh-CN"/>
                      </a:defPPr>
                      <a:lvl1pPr marL="342900" indent="-342900">
                        <a:spcBef>
                          <a:spcPct val="20000"/>
                        </a:spcBef>
                        <a:defRPr sz="9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dirty="0"/>
                        <a:t>		</a:t>
                      </a:r>
                    </a:p>
                    <a:p>
                      <a:r>
                        <a:rPr lang="en-US" altLang="zh-CN" dirty="0"/>
                        <a:t>			</a:t>
                      </a:r>
                    </a:p>
                  </p:txBody>
                </p:sp>
                <p:grpSp>
                  <p:nvGrpSpPr>
                    <p:cNvPr id="131" name="Group 1484">
                      <a:extLst>
                        <a:ext uri="{FF2B5EF4-FFF2-40B4-BE49-F238E27FC236}">
                          <a16:creationId xmlns:a16="http://schemas.microsoft.com/office/drawing/2014/main" id="{F365F4C3-CF61-259F-25D5-3626860776B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" y="2523"/>
                      <a:ext cx="863" cy="498"/>
                      <a:chOff x="225" y="2478"/>
                      <a:chExt cx="863" cy="498"/>
                    </a:xfrm>
                    <a:grpFill/>
                  </p:grpSpPr>
                  <p:sp>
                    <p:nvSpPr>
                      <p:cNvPr id="133" name="Line 1485">
                        <a:extLst>
                          <a:ext uri="{FF2B5EF4-FFF2-40B4-BE49-F238E27FC236}">
                            <a16:creationId xmlns:a16="http://schemas.microsoft.com/office/drawing/2014/main" id="{304CCA6F-7E98-4329-402D-8418C283C78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" y="2727"/>
                        <a:ext cx="863" cy="0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34" name="Line 1486">
                        <a:extLst>
                          <a:ext uri="{FF2B5EF4-FFF2-40B4-BE49-F238E27FC236}">
                            <a16:creationId xmlns:a16="http://schemas.microsoft.com/office/drawing/2014/main" id="{5B604E01-AE3C-F979-A84E-4E32A70BAA8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" y="2478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35" name="Line 1487">
                        <a:extLst>
                          <a:ext uri="{FF2B5EF4-FFF2-40B4-BE49-F238E27FC236}">
                            <a16:creationId xmlns:a16="http://schemas.microsoft.com/office/drawing/2014/main" id="{6E829CF4-5A85-59A7-ACCE-871CF84D39A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4" y="2727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36" name="Line 1488">
                        <a:extLst>
                          <a:ext uri="{FF2B5EF4-FFF2-40B4-BE49-F238E27FC236}">
                            <a16:creationId xmlns:a16="http://schemas.microsoft.com/office/drawing/2014/main" id="{B0A09BE6-7611-9EF8-20F1-8118E2E6F3C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9" y="2720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32" name="Text Box 1489">
                      <a:extLst>
                        <a:ext uri="{FF2B5EF4-FFF2-40B4-BE49-F238E27FC236}">
                          <a16:creationId xmlns:a16="http://schemas.microsoft.com/office/drawing/2014/main" id="{57C62B9E-52FF-E906-E837-A06EBDCF458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5" y="2792"/>
                      <a:ext cx="227" cy="19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marL="342900" indent="-3429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lnSpc>
                          <a:spcPct val="80000"/>
                        </a:lnSpc>
                      </a:pPr>
                      <a:r>
                        <a:rPr lang="en-US" altLang="zh-CN" sz="25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</a:p>
                  </p:txBody>
                </p:sp>
              </p:grpSp>
              <p:sp>
                <p:nvSpPr>
                  <p:cNvPr id="128" name="Text Box 1490">
                    <a:extLst>
                      <a:ext uri="{FF2B5EF4-FFF2-40B4-BE49-F238E27FC236}">
                        <a16:creationId xmlns:a16="http://schemas.microsoft.com/office/drawing/2014/main" id="{FD5E1A65-E2C0-71BE-F3B5-DA089A3797C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3</a:t>
                    </a:r>
                  </a:p>
                </p:txBody>
              </p:sp>
              <p:sp>
                <p:nvSpPr>
                  <p:cNvPr id="129" name="Text Box 1491">
                    <a:extLst>
                      <a:ext uri="{FF2B5EF4-FFF2-40B4-BE49-F238E27FC236}">
                        <a16:creationId xmlns:a16="http://schemas.microsoft.com/office/drawing/2014/main" id="{58F3AC4C-BF40-A711-5155-14783BF1E80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9</a:t>
                    </a:r>
                  </a:p>
                </p:txBody>
              </p:sp>
            </p:grpSp>
            <p:grpSp>
              <p:nvGrpSpPr>
                <p:cNvPr id="105" name="Group 1497">
                  <a:extLst>
                    <a:ext uri="{FF2B5EF4-FFF2-40B4-BE49-F238E27FC236}">
                      <a16:creationId xmlns:a16="http://schemas.microsoft.com/office/drawing/2014/main" id="{7BFD35EC-EC14-DD79-6AD3-13E4F3B183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6" y="2502"/>
                  <a:ext cx="877" cy="498"/>
                  <a:chOff x="3492" y="935"/>
                  <a:chExt cx="877" cy="498"/>
                </a:xfrm>
                <a:grpFill/>
              </p:grpSpPr>
              <p:grpSp>
                <p:nvGrpSpPr>
                  <p:cNvPr id="117" name="Group 1498">
                    <a:extLst>
                      <a:ext uri="{FF2B5EF4-FFF2-40B4-BE49-F238E27FC236}">
                        <a16:creationId xmlns:a16="http://schemas.microsoft.com/office/drawing/2014/main" id="{55025424-C3AD-CF15-E85A-267C7EE6D32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92" y="935"/>
                    <a:ext cx="877" cy="498"/>
                    <a:chOff x="226" y="2523"/>
                    <a:chExt cx="877" cy="498"/>
                  </a:xfrm>
                  <a:grpFill/>
                </p:grpSpPr>
                <p:sp>
                  <p:nvSpPr>
                    <p:cNvPr id="120" name="Text Box 1499">
                      <a:extLst>
                        <a:ext uri="{FF2B5EF4-FFF2-40B4-BE49-F238E27FC236}">
                          <a16:creationId xmlns:a16="http://schemas.microsoft.com/office/drawing/2014/main" id="{B9662F19-33F0-4AA8-BA8D-62602C5269C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6" y="2523"/>
                      <a:ext cx="877" cy="491"/>
                    </a:xfrm>
                    <a:prstGeom prst="rect">
                      <a:avLst/>
                    </a:prstGeom>
                    <a:grp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>
                      <a:defPPr>
                        <a:defRPr lang="zh-CN"/>
                      </a:defPPr>
                      <a:lvl1pPr marL="342900" indent="-342900">
                        <a:spcBef>
                          <a:spcPct val="20000"/>
                        </a:spcBef>
                        <a:defRPr sz="9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dirty="0"/>
                        <a:t>		</a:t>
                      </a:r>
                    </a:p>
                    <a:p>
                      <a:r>
                        <a:rPr lang="en-US" altLang="zh-CN" dirty="0"/>
                        <a:t>			</a:t>
                      </a:r>
                    </a:p>
                  </p:txBody>
                </p:sp>
                <p:grpSp>
                  <p:nvGrpSpPr>
                    <p:cNvPr id="121" name="Group 1500">
                      <a:extLst>
                        <a:ext uri="{FF2B5EF4-FFF2-40B4-BE49-F238E27FC236}">
                          <a16:creationId xmlns:a16="http://schemas.microsoft.com/office/drawing/2014/main" id="{9E9B3CBC-0C58-E581-6126-71B08572D47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" y="2523"/>
                      <a:ext cx="863" cy="498"/>
                      <a:chOff x="225" y="2478"/>
                      <a:chExt cx="863" cy="498"/>
                    </a:xfrm>
                    <a:grpFill/>
                  </p:grpSpPr>
                  <p:sp>
                    <p:nvSpPr>
                      <p:cNvPr id="123" name="Line 1501">
                        <a:extLst>
                          <a:ext uri="{FF2B5EF4-FFF2-40B4-BE49-F238E27FC236}">
                            <a16:creationId xmlns:a16="http://schemas.microsoft.com/office/drawing/2014/main" id="{CD822A35-3DCB-7A26-87A5-5F896E68C36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" y="2727"/>
                        <a:ext cx="863" cy="0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" name="Line 1502">
                        <a:extLst>
                          <a:ext uri="{FF2B5EF4-FFF2-40B4-BE49-F238E27FC236}">
                            <a16:creationId xmlns:a16="http://schemas.microsoft.com/office/drawing/2014/main" id="{71433F5E-678A-2B1E-0B1C-CD9361467F0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" y="2478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" name="Line 1503">
                        <a:extLst>
                          <a:ext uri="{FF2B5EF4-FFF2-40B4-BE49-F238E27FC236}">
                            <a16:creationId xmlns:a16="http://schemas.microsoft.com/office/drawing/2014/main" id="{39BD44A8-B5A7-CE9E-73C8-AB2E94852DE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4" y="2727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6" name="Line 1504">
                        <a:extLst>
                          <a:ext uri="{FF2B5EF4-FFF2-40B4-BE49-F238E27FC236}">
                            <a16:creationId xmlns:a16="http://schemas.microsoft.com/office/drawing/2014/main" id="{B3A96743-144E-6577-18E6-F577242B0E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9" y="2720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2" name="Text Box 1505">
                      <a:extLst>
                        <a:ext uri="{FF2B5EF4-FFF2-40B4-BE49-F238E27FC236}">
                          <a16:creationId xmlns:a16="http://schemas.microsoft.com/office/drawing/2014/main" id="{D43905B1-EB38-3912-7E6D-9B2BCDBD22F7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5" y="2792"/>
                      <a:ext cx="227" cy="19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marL="342900" indent="-3429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lnSpc>
                          <a:spcPct val="80000"/>
                        </a:lnSpc>
                      </a:pPr>
                      <a:r>
                        <a:rPr lang="en-US" altLang="zh-CN" sz="25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p:txBody>
                </p:sp>
              </p:grpSp>
              <p:sp>
                <p:nvSpPr>
                  <p:cNvPr id="118" name="Text Box 1506">
                    <a:extLst>
                      <a:ext uri="{FF2B5EF4-FFF2-40B4-BE49-F238E27FC236}">
                        <a16:creationId xmlns:a16="http://schemas.microsoft.com/office/drawing/2014/main" id="{563E2728-8ABD-D9C5-B0C3-3C1971BD9F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3</a:t>
                    </a:r>
                  </a:p>
                </p:txBody>
              </p:sp>
              <p:sp>
                <p:nvSpPr>
                  <p:cNvPr id="119" name="Text Box 1507">
                    <a:extLst>
                      <a:ext uri="{FF2B5EF4-FFF2-40B4-BE49-F238E27FC236}">
                        <a16:creationId xmlns:a16="http://schemas.microsoft.com/office/drawing/2014/main" id="{A9EA7D47-E855-3A1C-C197-ECFB5CEE1D5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7</a:t>
                    </a:r>
                  </a:p>
                </p:txBody>
              </p:sp>
            </p:grpSp>
            <p:grpSp>
              <p:nvGrpSpPr>
                <p:cNvPr id="106" name="Group 1513">
                  <a:extLst>
                    <a:ext uri="{FF2B5EF4-FFF2-40B4-BE49-F238E27FC236}">
                      <a16:creationId xmlns:a16="http://schemas.microsoft.com/office/drawing/2014/main" id="{8AF39038-75D8-3E20-8C78-D0729A4121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6" y="3324"/>
                  <a:ext cx="877" cy="498"/>
                  <a:chOff x="3492" y="935"/>
                  <a:chExt cx="877" cy="498"/>
                </a:xfrm>
                <a:grpFill/>
              </p:grpSpPr>
              <p:grpSp>
                <p:nvGrpSpPr>
                  <p:cNvPr id="107" name="Group 1514">
                    <a:extLst>
                      <a:ext uri="{FF2B5EF4-FFF2-40B4-BE49-F238E27FC236}">
                        <a16:creationId xmlns:a16="http://schemas.microsoft.com/office/drawing/2014/main" id="{15B58616-51DC-0860-901B-C5BBD71E262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92" y="935"/>
                    <a:ext cx="877" cy="498"/>
                    <a:chOff x="226" y="2523"/>
                    <a:chExt cx="877" cy="498"/>
                  </a:xfrm>
                  <a:grpFill/>
                </p:grpSpPr>
                <p:sp>
                  <p:nvSpPr>
                    <p:cNvPr id="110" name="Text Box 1515">
                      <a:extLst>
                        <a:ext uri="{FF2B5EF4-FFF2-40B4-BE49-F238E27FC236}">
                          <a16:creationId xmlns:a16="http://schemas.microsoft.com/office/drawing/2014/main" id="{4B5D4D9B-86FD-1A6B-F52C-9027A106F0F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6" y="2523"/>
                      <a:ext cx="877" cy="491"/>
                    </a:xfrm>
                    <a:prstGeom prst="rect">
                      <a:avLst/>
                    </a:prstGeom>
                    <a:grp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>
                      <a:defPPr>
                        <a:defRPr lang="zh-CN"/>
                      </a:defPPr>
                      <a:lvl1pPr marL="342900" indent="-342900">
                        <a:spcBef>
                          <a:spcPct val="20000"/>
                        </a:spcBef>
                        <a:defRPr sz="9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/>
                        <a:t>		</a:t>
                      </a:r>
                    </a:p>
                    <a:p>
                      <a:r>
                        <a:rPr lang="en-US" altLang="zh-CN"/>
                        <a:t>			</a:t>
                      </a:r>
                    </a:p>
                  </p:txBody>
                </p:sp>
                <p:grpSp>
                  <p:nvGrpSpPr>
                    <p:cNvPr id="111" name="Group 1516">
                      <a:extLst>
                        <a:ext uri="{FF2B5EF4-FFF2-40B4-BE49-F238E27FC236}">
                          <a16:creationId xmlns:a16="http://schemas.microsoft.com/office/drawing/2014/main" id="{CDA11F7E-9C92-FD3A-3FCB-0D94D289130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" y="2523"/>
                      <a:ext cx="863" cy="498"/>
                      <a:chOff x="225" y="2478"/>
                      <a:chExt cx="863" cy="498"/>
                    </a:xfrm>
                    <a:grpFill/>
                  </p:grpSpPr>
                  <p:sp>
                    <p:nvSpPr>
                      <p:cNvPr id="113" name="Line 1517">
                        <a:extLst>
                          <a:ext uri="{FF2B5EF4-FFF2-40B4-BE49-F238E27FC236}">
                            <a16:creationId xmlns:a16="http://schemas.microsoft.com/office/drawing/2014/main" id="{15FC174E-F6FE-7D31-229F-8955E1B367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" y="2727"/>
                        <a:ext cx="863" cy="0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4" name="Line 1518">
                        <a:extLst>
                          <a:ext uri="{FF2B5EF4-FFF2-40B4-BE49-F238E27FC236}">
                            <a16:creationId xmlns:a16="http://schemas.microsoft.com/office/drawing/2014/main" id="{628DABF4-C557-CA64-1D44-879108360C8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" y="2478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5" name="Line 1519">
                        <a:extLst>
                          <a:ext uri="{FF2B5EF4-FFF2-40B4-BE49-F238E27FC236}">
                            <a16:creationId xmlns:a16="http://schemas.microsoft.com/office/drawing/2014/main" id="{7AB9E7BD-366E-BE72-D57B-CE205A499FE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4" y="2727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6" name="Line 1520">
                        <a:extLst>
                          <a:ext uri="{FF2B5EF4-FFF2-40B4-BE49-F238E27FC236}">
                            <a16:creationId xmlns:a16="http://schemas.microsoft.com/office/drawing/2014/main" id="{31BF4F70-F53D-ABA9-CA09-9C4009D3DE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9" y="2720"/>
                        <a:ext cx="0" cy="249"/>
                      </a:xfrm>
                      <a:prstGeom prst="line">
                        <a:avLst/>
                      </a:pr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2" name="Text Box 1521">
                      <a:extLst>
                        <a:ext uri="{FF2B5EF4-FFF2-40B4-BE49-F238E27FC236}">
                          <a16:creationId xmlns:a16="http://schemas.microsoft.com/office/drawing/2014/main" id="{A19B96FD-8B92-9FAF-7FCA-62BCF666D30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5" y="2792"/>
                      <a:ext cx="227" cy="19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marL="342900" indent="-3429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lnSpc>
                          <a:spcPct val="80000"/>
                        </a:lnSpc>
                      </a:pPr>
                      <a:r>
                        <a:rPr lang="en-US" altLang="zh-CN" sz="25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p:txBody>
                </p:sp>
              </p:grpSp>
              <p:sp>
                <p:nvSpPr>
                  <p:cNvPr id="108" name="Text Box 1522">
                    <a:extLst>
                      <a:ext uri="{FF2B5EF4-FFF2-40B4-BE49-F238E27FC236}">
                        <a16:creationId xmlns:a16="http://schemas.microsoft.com/office/drawing/2014/main" id="{1F2D98CB-44BE-9E8C-4E61-9C61168FA4D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4</a:t>
                    </a:r>
                  </a:p>
                </p:txBody>
              </p:sp>
              <p:sp>
                <p:nvSpPr>
                  <p:cNvPr id="109" name="Text Box 1523">
                    <a:extLst>
                      <a:ext uri="{FF2B5EF4-FFF2-40B4-BE49-F238E27FC236}">
                        <a16:creationId xmlns:a16="http://schemas.microsoft.com/office/drawing/2014/main" id="{4E965F8B-3953-AE87-F444-C295A3D0A84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5" y="1207"/>
                    <a:ext cx="227" cy="194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marL="342900" indent="-3429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80000"/>
                      </a:lnSpc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8</a:t>
                    </a:r>
                  </a:p>
                </p:txBody>
              </p:sp>
            </p:grpSp>
          </p:grpSp>
          <p:grpSp>
            <p:nvGrpSpPr>
              <p:cNvPr id="40" name="Group 1553">
                <a:extLst>
                  <a:ext uri="{FF2B5EF4-FFF2-40B4-BE49-F238E27FC236}">
                    <a16:creationId xmlns:a16="http://schemas.microsoft.com/office/drawing/2014/main" id="{DBDD9E1F-47EB-5932-2855-72712F5F5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" y="3149"/>
                <a:ext cx="5262" cy="319"/>
                <a:chOff x="385" y="3149"/>
                <a:chExt cx="5262" cy="319"/>
              </a:xfrm>
              <a:grpFill/>
            </p:grpSpPr>
            <p:sp>
              <p:nvSpPr>
                <p:cNvPr id="89" name="Line 1345">
                  <a:extLst>
                    <a:ext uri="{FF2B5EF4-FFF2-40B4-BE49-F238E27FC236}">
                      <a16:creationId xmlns:a16="http://schemas.microsoft.com/office/drawing/2014/main" id="{7693A8FF-95CE-4329-5DC1-F2DAC4B6FE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27" y="3468"/>
                  <a:ext cx="3828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90" name="Line 1525">
                  <a:extLst>
                    <a:ext uri="{FF2B5EF4-FFF2-40B4-BE49-F238E27FC236}">
                      <a16:creationId xmlns:a16="http://schemas.microsoft.com/office/drawing/2014/main" id="{53629A1F-6439-898D-488D-D45B9E8D6D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" y="3149"/>
                  <a:ext cx="0" cy="317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Line 1526">
                  <a:extLst>
                    <a:ext uri="{FF2B5EF4-FFF2-40B4-BE49-F238E27FC236}">
                      <a16:creationId xmlns:a16="http://schemas.microsoft.com/office/drawing/2014/main" id="{6C4D28AD-15AB-CF06-D89C-7D9CB9252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" y="3156"/>
                  <a:ext cx="5262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Line 1527">
                  <a:extLst>
                    <a:ext uri="{FF2B5EF4-FFF2-40B4-BE49-F238E27FC236}">
                      <a16:creationId xmlns:a16="http://schemas.microsoft.com/office/drawing/2014/main" id="{E4DB7342-124B-B396-A72A-A46FB97697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47" y="3149"/>
                  <a:ext cx="0" cy="295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sp>
              <p:nvSpPr>
                <p:cNvPr id="93" name="Line 1528">
                  <a:extLst>
                    <a:ext uri="{FF2B5EF4-FFF2-40B4-BE49-F238E27FC236}">
                      <a16:creationId xmlns:a16="http://schemas.microsoft.com/office/drawing/2014/main" id="{405DEE5C-CC4E-4F1B-56B0-B526CC7399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439" y="3451"/>
                  <a:ext cx="207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</p:grpSp>
          <p:grpSp>
            <p:nvGrpSpPr>
              <p:cNvPr id="41" name="Group 1546">
                <a:extLst>
                  <a:ext uri="{FF2B5EF4-FFF2-40B4-BE49-F238E27FC236}">
                    <a16:creationId xmlns:a16="http://schemas.microsoft.com/office/drawing/2014/main" id="{CF3D1520-131C-F0AA-095A-EE775A6E22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42" y="180"/>
                <a:ext cx="347" cy="3824"/>
                <a:chOff x="5263" y="183"/>
                <a:chExt cx="347" cy="3824"/>
              </a:xfrm>
              <a:grpFill/>
            </p:grpSpPr>
            <p:sp>
              <p:nvSpPr>
                <p:cNvPr id="82" name="Line 1354">
                  <a:extLst>
                    <a:ext uri="{FF2B5EF4-FFF2-40B4-BE49-F238E27FC236}">
                      <a16:creationId xmlns:a16="http://schemas.microsoft.com/office/drawing/2014/main" id="{6B45481D-63D1-FCC8-4F96-F96465AE59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06" y="2985"/>
                  <a:ext cx="1" cy="529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83" name="Line 1448">
                  <a:extLst>
                    <a:ext uri="{FF2B5EF4-FFF2-40B4-BE49-F238E27FC236}">
                      <a16:creationId xmlns:a16="http://schemas.microsoft.com/office/drawing/2014/main" id="{B92308FE-DCD2-62AB-E2CC-1962F2CD0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02" y="183"/>
                  <a:ext cx="0" cy="381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4" name="Group 1545">
                  <a:extLst>
                    <a:ext uri="{FF2B5EF4-FFF2-40B4-BE49-F238E27FC236}">
                      <a16:creationId xmlns:a16="http://schemas.microsoft.com/office/drawing/2014/main" id="{A2E71788-74FB-701F-F2F6-87AFA95698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00" y="3803"/>
                  <a:ext cx="310" cy="204"/>
                  <a:chOff x="5293" y="3929"/>
                  <a:chExt cx="310" cy="204"/>
                </a:xfrm>
                <a:grpFill/>
              </p:grpSpPr>
              <p:sp>
                <p:nvSpPr>
                  <p:cNvPr id="87" name="Line 1449">
                    <a:extLst>
                      <a:ext uri="{FF2B5EF4-FFF2-40B4-BE49-F238E27FC236}">
                        <a16:creationId xmlns:a16="http://schemas.microsoft.com/office/drawing/2014/main" id="{84485058-B18C-6F3A-9D81-927154800C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3" y="4126"/>
                    <a:ext cx="310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1450">
                    <a:extLst>
                      <a:ext uri="{FF2B5EF4-FFF2-40B4-BE49-F238E27FC236}">
                        <a16:creationId xmlns:a16="http://schemas.microsoft.com/office/drawing/2014/main" id="{08D84B7A-71F1-0F48-9361-CDFE7F034E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02" y="3929"/>
                    <a:ext cx="0" cy="204"/>
                  </a:xfrm>
                  <a:prstGeom prst="line">
                    <a:avLst/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 type="stealth" w="lg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" name="Line 1353">
                  <a:extLst>
                    <a:ext uri="{FF2B5EF4-FFF2-40B4-BE49-F238E27FC236}">
                      <a16:creationId xmlns:a16="http://schemas.microsoft.com/office/drawing/2014/main" id="{28FEC273-F592-E8D3-4C8E-B1E72BAC12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5286" y="533"/>
                  <a:ext cx="2" cy="2105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86" name="Line 1447">
                  <a:extLst>
                    <a:ext uri="{FF2B5EF4-FFF2-40B4-BE49-F238E27FC236}">
                      <a16:creationId xmlns:a16="http://schemas.microsoft.com/office/drawing/2014/main" id="{373AB6B4-4439-EE75-7B2B-923BADB66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97"/>
                  <a:ext cx="340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Group 1540">
                <a:extLst>
                  <a:ext uri="{FF2B5EF4-FFF2-40B4-BE49-F238E27FC236}">
                    <a16:creationId xmlns:a16="http://schemas.microsoft.com/office/drawing/2014/main" id="{3EC05DB9-5AE6-577F-E143-2A1214E677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7" y="222"/>
                <a:ext cx="337" cy="2139"/>
                <a:chOff x="1948" y="225"/>
                <a:chExt cx="337" cy="2139"/>
              </a:xfrm>
              <a:grpFill/>
            </p:grpSpPr>
            <p:cxnSp>
              <p:nvCxnSpPr>
                <p:cNvPr id="77" name="AutoShape 1362">
                  <a:extLst>
                    <a:ext uri="{FF2B5EF4-FFF2-40B4-BE49-F238E27FC236}">
                      <a16:creationId xmlns:a16="http://schemas.microsoft.com/office/drawing/2014/main" id="{C37E92F6-616F-D4C3-3C08-01DD6AA569E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276" y="225"/>
                  <a:ext cx="1" cy="2132"/>
                </a:xfrm>
                <a:prstGeom prst="straightConnector1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sp>
              <p:nvSpPr>
                <p:cNvPr id="78" name="Line 1418">
                  <a:extLst>
                    <a:ext uri="{FF2B5EF4-FFF2-40B4-BE49-F238E27FC236}">
                      <a16:creationId xmlns:a16="http://schemas.microsoft.com/office/drawing/2014/main" id="{1F6F8CDC-862D-AC45-FD8D-F478247B41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67" y="2350"/>
                  <a:ext cx="318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" name="Line 1478">
                  <a:extLst>
                    <a:ext uri="{FF2B5EF4-FFF2-40B4-BE49-F238E27FC236}">
                      <a16:creationId xmlns:a16="http://schemas.microsoft.com/office/drawing/2014/main" id="{8A027878-48C6-49A2-6286-46F8C67C19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60" y="2160"/>
                  <a:ext cx="0" cy="204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" name="Line 1479">
                  <a:extLst>
                    <a:ext uri="{FF2B5EF4-FFF2-40B4-BE49-F238E27FC236}">
                      <a16:creationId xmlns:a16="http://schemas.microsoft.com/office/drawing/2014/main" id="{A8DB2DEC-EF11-2681-6D7A-83DB2D2EF2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52" y="234"/>
                  <a:ext cx="318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" name="Line 1337">
                  <a:extLst>
                    <a:ext uri="{FF2B5EF4-FFF2-40B4-BE49-F238E27FC236}">
                      <a16:creationId xmlns:a16="http://schemas.microsoft.com/office/drawing/2014/main" id="{0F009967-CC54-69CC-3810-D11144FE3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48" y="574"/>
                  <a:ext cx="4" cy="1226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" name="Group 1542">
                <a:extLst>
                  <a:ext uri="{FF2B5EF4-FFF2-40B4-BE49-F238E27FC236}">
                    <a16:creationId xmlns:a16="http://schemas.microsoft.com/office/drawing/2014/main" id="{2ABA8066-3A2F-4921-3B13-05C94AF83E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5" y="200"/>
                <a:ext cx="414" cy="3136"/>
                <a:chOff x="3016" y="203"/>
                <a:chExt cx="414" cy="3136"/>
              </a:xfrm>
              <a:grpFill/>
            </p:grpSpPr>
            <p:sp>
              <p:nvSpPr>
                <p:cNvPr id="72" name="Line 1531">
                  <a:extLst>
                    <a:ext uri="{FF2B5EF4-FFF2-40B4-BE49-F238E27FC236}">
                      <a16:creationId xmlns:a16="http://schemas.microsoft.com/office/drawing/2014/main" id="{89663497-6F47-F2D2-0AEC-6B65CBB5E5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16" y="210"/>
                  <a:ext cx="414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Line 1532">
                  <a:extLst>
                    <a:ext uri="{FF2B5EF4-FFF2-40B4-BE49-F238E27FC236}">
                      <a16:creationId xmlns:a16="http://schemas.microsoft.com/office/drawing/2014/main" id="{E1AC2656-0522-B1C0-CF1E-4A4A5CF976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30" y="203"/>
                  <a:ext cx="0" cy="3136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Line 1533">
                  <a:extLst>
                    <a:ext uri="{FF2B5EF4-FFF2-40B4-BE49-F238E27FC236}">
                      <a16:creationId xmlns:a16="http://schemas.microsoft.com/office/drawing/2014/main" id="{CFC3D2C2-6854-246E-82B2-FFC971E2FC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61" y="3329"/>
                  <a:ext cx="362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Line 1352">
                  <a:extLst>
                    <a:ext uri="{FF2B5EF4-FFF2-40B4-BE49-F238E27FC236}">
                      <a16:creationId xmlns:a16="http://schemas.microsoft.com/office/drawing/2014/main" id="{8C531833-33A2-983E-3265-2CE8954B72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30" y="574"/>
                  <a:ext cx="11" cy="2047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76" name="Line 1541">
                  <a:extLst>
                    <a:ext uri="{FF2B5EF4-FFF2-40B4-BE49-F238E27FC236}">
                      <a16:creationId xmlns:a16="http://schemas.microsoft.com/office/drawing/2014/main" id="{ED6CA14B-F721-3753-2FAF-CD1B582FF5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53" y="2976"/>
                  <a:ext cx="0" cy="363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" name="Group 1543">
                <a:extLst>
                  <a:ext uri="{FF2B5EF4-FFF2-40B4-BE49-F238E27FC236}">
                    <a16:creationId xmlns:a16="http://schemas.microsoft.com/office/drawing/2014/main" id="{C8521103-5D19-3739-A826-2F6FF13ECD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6" y="184"/>
                <a:ext cx="410" cy="1451"/>
                <a:chOff x="4147" y="187"/>
                <a:chExt cx="410" cy="1451"/>
              </a:xfrm>
              <a:grpFill/>
            </p:grpSpPr>
            <p:sp>
              <p:nvSpPr>
                <p:cNvPr id="67" name="Line 1436">
                  <a:extLst>
                    <a:ext uri="{FF2B5EF4-FFF2-40B4-BE49-F238E27FC236}">
                      <a16:creationId xmlns:a16="http://schemas.microsoft.com/office/drawing/2014/main" id="{26C2F86C-77C7-68A5-9FDA-314919D94B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6" y="187"/>
                  <a:ext cx="0" cy="1451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1437">
                  <a:extLst>
                    <a:ext uri="{FF2B5EF4-FFF2-40B4-BE49-F238E27FC236}">
                      <a16:creationId xmlns:a16="http://schemas.microsoft.com/office/drawing/2014/main" id="{5FCBE091-6FDF-7850-1D8B-0CE2580BF4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50" y="1638"/>
                  <a:ext cx="396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1438">
                  <a:extLst>
                    <a:ext uri="{FF2B5EF4-FFF2-40B4-BE49-F238E27FC236}">
                      <a16:creationId xmlns:a16="http://schemas.microsoft.com/office/drawing/2014/main" id="{4F5EF6B9-D45C-6A86-C5FE-3EE750C2E4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48" y="1412"/>
                  <a:ext cx="0" cy="226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Line 1339">
                  <a:extLst>
                    <a:ext uri="{FF2B5EF4-FFF2-40B4-BE49-F238E27FC236}">
                      <a16:creationId xmlns:a16="http://schemas.microsoft.com/office/drawing/2014/main" id="{F5887291-6228-4791-4AF4-63353CFC20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47" y="550"/>
                  <a:ext cx="1" cy="507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71" name="Line 1435">
                  <a:extLst>
                    <a:ext uri="{FF2B5EF4-FFF2-40B4-BE49-F238E27FC236}">
                      <a16:creationId xmlns:a16="http://schemas.microsoft.com/office/drawing/2014/main" id="{5A4E738F-004A-2B9B-E0B0-6A906A2CE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48" y="187"/>
                  <a:ext cx="409" cy="0"/>
                </a:xfrm>
                <a:prstGeom prst="line">
                  <a:avLst/>
                </a:prstGeom>
                <a:grp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Group 1539">
                <a:extLst>
                  <a:ext uri="{FF2B5EF4-FFF2-40B4-BE49-F238E27FC236}">
                    <a16:creationId xmlns:a16="http://schemas.microsoft.com/office/drawing/2014/main" id="{F43A8B8E-B341-22F0-058A-7A8A9420C0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4" y="796"/>
                <a:ext cx="4332" cy="250"/>
                <a:chOff x="385" y="799"/>
                <a:chExt cx="4332" cy="250"/>
              </a:xfrm>
              <a:grpFill/>
            </p:grpSpPr>
            <p:sp>
              <p:nvSpPr>
                <p:cNvPr id="61" name="Line 1343">
                  <a:extLst>
                    <a:ext uri="{FF2B5EF4-FFF2-40B4-BE49-F238E27FC236}">
                      <a16:creationId xmlns:a16="http://schemas.microsoft.com/office/drawing/2014/main" id="{784C6060-B3DA-506E-CFB1-19051096D3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66" y="1049"/>
                  <a:ext cx="2703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 dirty="0"/>
                </a:p>
              </p:txBody>
            </p:sp>
            <p:grpSp>
              <p:nvGrpSpPr>
                <p:cNvPr id="62" name="Group 1530">
                  <a:extLst>
                    <a:ext uri="{FF2B5EF4-FFF2-40B4-BE49-F238E27FC236}">
                      <a16:creationId xmlns:a16="http://schemas.microsoft.com/office/drawing/2014/main" id="{CDFD3CB1-9B41-4BF2-B3A8-4F3397D4F5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5" y="799"/>
                  <a:ext cx="4332" cy="250"/>
                  <a:chOff x="385" y="799"/>
                  <a:chExt cx="4332" cy="250"/>
                </a:xfrm>
                <a:grpFill/>
              </p:grpSpPr>
              <p:sp>
                <p:nvSpPr>
                  <p:cNvPr id="63" name="Line 1459">
                    <a:extLst>
                      <a:ext uri="{FF2B5EF4-FFF2-40B4-BE49-F238E27FC236}">
                        <a16:creationId xmlns:a16="http://schemas.microsoft.com/office/drawing/2014/main" id="{14AB7C28-1026-CAC3-52D4-869FE1F88E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2" y="799"/>
                    <a:ext cx="0" cy="25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1460">
                    <a:extLst>
                      <a:ext uri="{FF2B5EF4-FFF2-40B4-BE49-F238E27FC236}">
                        <a16:creationId xmlns:a16="http://schemas.microsoft.com/office/drawing/2014/main" id="{1C6B853D-3617-E260-A022-E7ACD7FF91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" y="799"/>
                    <a:ext cx="4332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Line 1461">
                    <a:extLst>
                      <a:ext uri="{FF2B5EF4-FFF2-40B4-BE49-F238E27FC236}">
                        <a16:creationId xmlns:a16="http://schemas.microsoft.com/office/drawing/2014/main" id="{D342FA41-BA7B-2E34-A9F0-552FFE69F5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17" y="799"/>
                    <a:ext cx="0" cy="25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1463">
                    <a:extLst>
                      <a:ext uri="{FF2B5EF4-FFF2-40B4-BE49-F238E27FC236}">
                        <a16:creationId xmlns:a16="http://schemas.microsoft.com/office/drawing/2014/main" id="{11CEB955-5ED8-1098-D7F0-0712F109D8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4" y="1042"/>
                    <a:ext cx="363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 type="stealth" w="lg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6" name="Group 1536">
                <a:extLst>
                  <a:ext uri="{FF2B5EF4-FFF2-40B4-BE49-F238E27FC236}">
                    <a16:creationId xmlns:a16="http://schemas.microsoft.com/office/drawing/2014/main" id="{382A2D88-527A-EE32-159A-A9BB2F2081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7" y="1538"/>
                <a:ext cx="1981" cy="279"/>
                <a:chOff x="408" y="1541"/>
                <a:chExt cx="1981" cy="279"/>
              </a:xfrm>
              <a:grpFill/>
            </p:grpSpPr>
            <p:grpSp>
              <p:nvGrpSpPr>
                <p:cNvPr id="55" name="Group 1535">
                  <a:extLst>
                    <a:ext uri="{FF2B5EF4-FFF2-40B4-BE49-F238E27FC236}">
                      <a16:creationId xmlns:a16="http://schemas.microsoft.com/office/drawing/2014/main" id="{901D77C4-E1DF-A6AB-56FD-EC5C4CE291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8" y="1541"/>
                  <a:ext cx="1981" cy="279"/>
                  <a:chOff x="408" y="1541"/>
                  <a:chExt cx="1981" cy="279"/>
                </a:xfrm>
                <a:grpFill/>
              </p:grpSpPr>
              <p:sp>
                <p:nvSpPr>
                  <p:cNvPr id="57" name="Line 1493">
                    <a:extLst>
                      <a:ext uri="{FF2B5EF4-FFF2-40B4-BE49-F238E27FC236}">
                        <a16:creationId xmlns:a16="http://schemas.microsoft.com/office/drawing/2014/main" id="{EDF51281-9FD5-38AB-AE39-C263AC63AE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" y="1548"/>
                    <a:ext cx="1973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58" name="Line 1494">
                    <a:extLst>
                      <a:ext uri="{FF2B5EF4-FFF2-40B4-BE49-F238E27FC236}">
                        <a16:creationId xmlns:a16="http://schemas.microsoft.com/office/drawing/2014/main" id="{8313C297-A777-9326-55D1-9606E040CE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82" y="1548"/>
                    <a:ext cx="0" cy="272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Line 1495">
                    <a:extLst>
                      <a:ext uri="{FF2B5EF4-FFF2-40B4-BE49-F238E27FC236}">
                        <a16:creationId xmlns:a16="http://schemas.microsoft.com/office/drawing/2014/main" id="{6319377F-3F9A-6F01-96B2-3975E8B74F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6" y="1813"/>
                    <a:ext cx="263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 type="stealth" w="lg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Line 1492">
                    <a:extLst>
                      <a:ext uri="{FF2B5EF4-FFF2-40B4-BE49-F238E27FC236}">
                        <a16:creationId xmlns:a16="http://schemas.microsoft.com/office/drawing/2014/main" id="{45B36027-D772-8F7A-E9D7-5C5404900E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" y="1541"/>
                    <a:ext cx="0" cy="249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" name="Line 1344">
                  <a:extLst>
                    <a:ext uri="{FF2B5EF4-FFF2-40B4-BE49-F238E27FC236}">
                      <a16:creationId xmlns:a16="http://schemas.microsoft.com/office/drawing/2014/main" id="{AA0577C7-1B44-AAD4-231C-2FBC232BB2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76" y="1819"/>
                  <a:ext cx="403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Group 1548">
                <a:extLst>
                  <a:ext uri="{FF2B5EF4-FFF2-40B4-BE49-F238E27FC236}">
                    <a16:creationId xmlns:a16="http://schemas.microsoft.com/office/drawing/2014/main" id="{965C2E3C-D4A7-6BBE-7F18-7AF030FBE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4" y="2406"/>
                <a:ext cx="5284" cy="254"/>
                <a:chOff x="385" y="2409"/>
                <a:chExt cx="5284" cy="254"/>
              </a:xfrm>
              <a:grpFill/>
            </p:grpSpPr>
            <p:sp>
              <p:nvSpPr>
                <p:cNvPr id="48" name="Line 1350">
                  <a:extLst>
                    <a:ext uri="{FF2B5EF4-FFF2-40B4-BE49-F238E27FC236}">
                      <a16:creationId xmlns:a16="http://schemas.microsoft.com/office/drawing/2014/main" id="{D210EA3C-B139-92AB-7002-EAFEB4B15E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43" y="2640"/>
                  <a:ext cx="1617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49" name="Line 1349">
                  <a:extLst>
                    <a:ext uri="{FF2B5EF4-FFF2-40B4-BE49-F238E27FC236}">
                      <a16:creationId xmlns:a16="http://schemas.microsoft.com/office/drawing/2014/main" id="{53B084C1-24BD-B3FB-2A67-EF82F97CCB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66" y="2645"/>
                  <a:ext cx="1542" cy="0"/>
                </a:xfrm>
                <a:prstGeom prst="line">
                  <a:avLst/>
                </a:prstGeom>
                <a:grpFill/>
                <a:ln w="38100">
                  <a:solidFill>
                    <a:srgbClr val="03A15A"/>
                  </a:solidFill>
                  <a:round/>
                  <a:headEnd type="oval" w="med" len="med"/>
                  <a:tailEnd type="stealth" w="lg" len="lg"/>
                </a:ln>
              </p:spPr>
              <p:txBody>
                <a:bodyPr lIns="0" tIns="0" rIns="0" bIns="0"/>
                <a:lstStyle/>
                <a:p>
                  <a:endParaRPr lang="zh-CN" altLang="en-US" dirty="0"/>
                </a:p>
              </p:txBody>
            </p:sp>
            <p:grpSp>
              <p:nvGrpSpPr>
                <p:cNvPr id="50" name="Group 1547">
                  <a:extLst>
                    <a:ext uri="{FF2B5EF4-FFF2-40B4-BE49-F238E27FC236}">
                      <a16:creationId xmlns:a16="http://schemas.microsoft.com/office/drawing/2014/main" id="{7E854969-070A-A0F7-EA62-7E50A5997A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5" y="2409"/>
                  <a:ext cx="5284" cy="254"/>
                  <a:chOff x="385" y="2409"/>
                  <a:chExt cx="5284" cy="254"/>
                </a:xfrm>
                <a:grpFill/>
              </p:grpSpPr>
              <p:sp>
                <p:nvSpPr>
                  <p:cNvPr id="51" name="Line 1406">
                    <a:extLst>
                      <a:ext uri="{FF2B5EF4-FFF2-40B4-BE49-F238E27FC236}">
                        <a16:creationId xmlns:a16="http://schemas.microsoft.com/office/drawing/2014/main" id="{A0DC8CD1-5F54-C24C-45AD-D1B530FB3F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2" y="2413"/>
                    <a:ext cx="0" cy="25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Line 1509">
                    <a:extLst>
                      <a:ext uri="{FF2B5EF4-FFF2-40B4-BE49-F238E27FC236}">
                        <a16:creationId xmlns:a16="http://schemas.microsoft.com/office/drawing/2014/main" id="{4232A27C-9630-371D-D67C-8E7CB4AAFF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88" y="2613"/>
                    <a:ext cx="181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 type="stealth" w="lg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Line 1510">
                    <a:extLst>
                      <a:ext uri="{FF2B5EF4-FFF2-40B4-BE49-F238E27FC236}">
                        <a16:creationId xmlns:a16="http://schemas.microsoft.com/office/drawing/2014/main" id="{557C515D-D04A-AC0A-809C-2659E56124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" y="2416"/>
                    <a:ext cx="5284" cy="0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54" name="Line 1512">
                    <a:extLst>
                      <a:ext uri="{FF2B5EF4-FFF2-40B4-BE49-F238E27FC236}">
                        <a16:creationId xmlns:a16="http://schemas.microsoft.com/office/drawing/2014/main" id="{FBC53729-904C-9624-C09A-C51AD7F833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69" y="2409"/>
                    <a:ext cx="0" cy="204"/>
                  </a:xfrm>
                  <a:prstGeom prst="line">
                    <a:avLst/>
                  </a:prstGeom>
                  <a:grpFill/>
                  <a:ln w="38100">
                    <a:solidFill>
                      <a:srgbClr val="03A15A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8" name="Text Box 181">
              <a:extLst>
                <a:ext uri="{FF2B5EF4-FFF2-40B4-BE49-F238E27FC236}">
                  <a16:creationId xmlns:a16="http://schemas.microsoft.com/office/drawing/2014/main" id="{3403E3C2-1B29-C03A-3A6A-535407D1B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5" y="3778"/>
              <a:ext cx="2177" cy="1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2500" b="1" dirty="0">
                  <a:latin typeface="Times New Roman" panose="02020603050405020304" pitchFamily="18" charset="0"/>
                </a:rPr>
                <a:t>十字链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381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34AD6B-03AD-6FE3-3DCD-EF09F3A48C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3DAEFC6A-C9A2-625C-08C3-35C35362D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EABF0A0-8892-B6FB-03BD-C6261ABE6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C077423-7BE2-C164-A77B-B4C500C73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4A676ED-0DFF-5DCB-00D8-D6EDED021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9AD4A773-D011-D024-8668-DB3648274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C311259-D8E3-B7AD-D54D-8CB42D87F89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CB6612B-94F6-897C-B4A6-F8CCE689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010" y="1181194"/>
            <a:ext cx="9014601" cy="3834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行或列都是一个循环链表，所以行表头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SEROW[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FT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针循环地链接到该行最右边的非零元素，列表头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SECOL[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P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针循环地链接到该列最下边的非零元素。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解线性方程组、求矩阵的逆以及求解线性规划等实际问题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需要施行一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步骤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操作，即如下的矩阵变换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43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F6F65A-12F4-CCD8-F9FF-32CE6E2A7D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58E9986A-EF85-55B1-C943-B5B788F45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67D4B5D-B674-D7E4-B166-1052686F5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1621C961-61F3-19B7-CAD2-0F7EAAE95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3AEE386-85D7-6BA2-211D-26C2E01F2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1CC1A2B3-662C-ACA9-2E3D-090557878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BE86FE7-37EE-6E90-078F-30533E9C5765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720754-4E39-C65F-4B71-A853E76657B9}"/>
              </a:ext>
            </a:extLst>
          </p:cNvPr>
          <p:cNvSpPr txBox="1"/>
          <p:nvPr/>
        </p:nvSpPr>
        <p:spPr>
          <a:xfrm>
            <a:off x="1097899" y="4454407"/>
            <a:ext cx="10266787" cy="2111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前，若某主行别列元素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某别行主列元素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变换后它们仍然为零。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某别行别列元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[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仅当其对应的主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和主列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元素皆非零，它才需要被处理。 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F0957D2-DA73-E764-A812-CA69BA106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22804"/>
              </p:ext>
            </p:extLst>
          </p:nvPr>
        </p:nvGraphicFramePr>
        <p:xfrm>
          <a:off x="1636712" y="957129"/>
          <a:ext cx="3399735" cy="332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581280" imgH="3848040" progId="Equation.DSMT4">
                  <p:embed/>
                </p:oleObj>
              </mc:Choice>
              <mc:Fallback>
                <p:oleObj name="Equation" r:id="rId4" imgW="3581280" imgH="3848040" progId="Equation.DSMT4">
                  <p:embed/>
                  <p:pic>
                    <p:nvPicPr>
                      <p:cNvPr id="3074" name="Object 11">
                        <a:extLst>
                          <a:ext uri="{FF2B5EF4-FFF2-40B4-BE49-F238E27FC236}">
                            <a16:creationId xmlns:a16="http://schemas.microsoft.com/office/drawing/2014/main" id="{7439184B-7701-4468-87CC-C117DED9B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2" y="957129"/>
                        <a:ext cx="3399735" cy="33209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FC3AD412-51A6-52F1-6A68-BF2C89F4A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7918"/>
              </p:ext>
            </p:extLst>
          </p:nvPr>
        </p:nvGraphicFramePr>
        <p:xfrm>
          <a:off x="5720911" y="916246"/>
          <a:ext cx="4841488" cy="332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5079960" imgH="3848040" progId="Equation.DSMT4">
                  <p:embed/>
                </p:oleObj>
              </mc:Choice>
              <mc:Fallback>
                <p:oleObj name="Equation" r:id="rId6" imgW="5079960" imgH="3848040" progId="Equation.DSMT4">
                  <p:embed/>
                  <p:pic>
                    <p:nvPicPr>
                      <p:cNvPr id="3075" name="Object 12">
                        <a:extLst>
                          <a:ext uri="{FF2B5EF4-FFF2-40B4-BE49-F238E27FC236}">
                            <a16:creationId xmlns:a16="http://schemas.microsoft.com/office/drawing/2014/main" id="{5817DC31-7160-4C43-853D-8AC88DA1F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911" y="916246"/>
                        <a:ext cx="4841488" cy="33209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10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DD89A8-FAE6-2BA8-DFCA-687E038351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E44300E9-25F7-B464-55B7-66049058F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12B91FB-BBFB-DB86-FE7B-0D9C54F4B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7A948A1-B0D2-5677-F881-961069BA3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8A5D14F-7C93-3016-10D7-A3244EFB0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3FAF1C8F-FA68-FCFC-2217-8BCF85441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2803627-4E7A-1096-5005-1C3DE45D0E2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sp>
        <p:nvSpPr>
          <p:cNvPr id="2" name="Text Box 9">
            <a:extLst>
              <a:ext uri="{FF2B5EF4-FFF2-40B4-BE49-F238E27FC236}">
                <a16:creationId xmlns:a16="http://schemas.microsoft.com/office/drawing/2014/main" id="{CD611FE4-920A-5B82-B386-112961E1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398589"/>
            <a:ext cx="8821738" cy="186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于主行主列的非零元素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被称为主元素</a:t>
            </a:r>
            <a:r>
              <a:rPr lang="zh-CN" altLang="en-US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  </a:t>
            </a:r>
            <a:endParaRPr lang="en-US" altLang="zh-CN" sz="33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面以</a:t>
            </a:r>
            <a:r>
              <a:rPr lang="en-US" altLang="zh-CN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2</a:t>
            </a:r>
            <a:r>
              <a:rPr lang="zh-CN" altLang="en-US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页矩阵</a:t>
            </a:r>
            <a:r>
              <a:rPr lang="en-US" altLang="zh-CN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例，选</a:t>
            </a:r>
            <a:r>
              <a:rPr lang="en-US" altLang="zh-CN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[1][0]</a:t>
            </a:r>
            <a:r>
              <a:rPr lang="en-US" altLang="zh-CN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10</a:t>
            </a:r>
            <a:r>
              <a:rPr lang="zh-CN" altLang="en-US" sz="33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主元素，执行主步骤操作。</a:t>
            </a:r>
          </a:p>
        </p:txBody>
      </p:sp>
      <p:grpSp>
        <p:nvGrpSpPr>
          <p:cNvPr id="4" name="组合 33">
            <a:extLst>
              <a:ext uri="{FF2B5EF4-FFF2-40B4-BE49-F238E27FC236}">
                <a16:creationId xmlns:a16="http://schemas.microsoft.com/office/drawing/2014/main" id="{07C15AFB-4C0C-6687-17AE-8AE980BBB8D2}"/>
              </a:ext>
            </a:extLst>
          </p:cNvPr>
          <p:cNvGrpSpPr>
            <a:grpSpLocks/>
          </p:cNvGrpSpPr>
          <p:nvPr/>
        </p:nvGrpSpPr>
        <p:grpSpPr bwMode="auto">
          <a:xfrm>
            <a:off x="3720646" y="3629027"/>
            <a:ext cx="4116388" cy="2058895"/>
            <a:chOff x="559614" y="1700213"/>
            <a:chExt cx="4115574" cy="2058895"/>
          </a:xfrm>
        </p:grpSpPr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B54F7628-255C-90AB-7751-DFEB767CB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538" y="1746249"/>
              <a:ext cx="3148978" cy="2012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50    0      0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20     0</a:t>
              </a:r>
            </a:p>
            <a:p>
              <a:pPr eaLnBrk="1" hangingPunct="1">
                <a:lnSpc>
                  <a:spcPct val="95000"/>
                </a:lnSpc>
                <a:spcBef>
                  <a:spcPct val="5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    0    0      0     0               </a:t>
              </a:r>
              <a:r>
                <a:rPr kumimoji="1"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30  0  </a:t>
              </a:r>
              <a:r>
                <a:rPr kumimoji="1" lang="zh-CN" altLang="en-US" sz="32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60   5</a:t>
              </a:r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91C4E379-2E8D-EF70-738E-CF8F18845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614" y="2462213"/>
              <a:ext cx="60639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AutoShape 12">
              <a:extLst>
                <a:ext uri="{FF2B5EF4-FFF2-40B4-BE49-F238E27FC236}">
                  <a16:creationId xmlns:a16="http://schemas.microsoft.com/office/drawing/2014/main" id="{80C27205-925C-16DE-231F-2B27944CA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9988" y="1700213"/>
              <a:ext cx="3505200" cy="2057400"/>
            </a:xfrm>
            <a:prstGeom prst="bracketPair">
              <a:avLst>
                <a:gd name="adj" fmla="val 8190"/>
              </a:avLst>
            </a:prstGeom>
            <a:noFill/>
            <a:ln w="3175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142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BD11F7-7E77-5D3D-3576-8E9A38F57E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9826A86-FD46-C8F0-4626-C61B6823282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高维数组存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EC1494D-E632-26F8-82B2-F20704987A47}"/>
              </a:ext>
            </a:extLst>
          </p:cNvPr>
          <p:cNvSpPr txBox="1">
            <a:spLocks noChangeArrowheads="1"/>
          </p:cNvSpPr>
          <p:nvPr/>
        </p:nvSpPr>
        <p:spPr>
          <a:xfrm>
            <a:off x="1530154" y="1247869"/>
            <a:ext cx="8208963" cy="30913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defRPr/>
            </a:pPr>
            <a:endParaRPr lang="zh-CN" altLang="en-US" sz="9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34C9C"/>
              </a:buClr>
              <a:buSzPct val="135000"/>
            </a:pP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高维数组可转化为一维数组计算元素的地址。</a:t>
            </a:r>
          </a:p>
          <a:p>
            <a:pPr marL="0" indent="0" eaLnBrk="1" hangingPunct="1">
              <a:spcBef>
                <a:spcPct val="20000"/>
              </a:spcBef>
              <a:buClr>
                <a:srgbClr val="034C9C"/>
              </a:buClr>
              <a:buSzPct val="135000"/>
              <a:buNone/>
            </a:pPr>
            <a:endParaRPr kumimoji="1"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034C9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1" lang="zh-CN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维数组有两种存放次序：</a:t>
            </a:r>
            <a:r>
              <a:rPr kumimoji="1" lang="zh-CN" altLang="en-US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行优先</a:t>
            </a:r>
            <a:r>
              <a:rPr kumimoji="1" lang="zh-CN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顺序和</a:t>
            </a:r>
            <a:r>
              <a:rPr kumimoji="1" lang="zh-CN" altLang="en-US" sz="32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列优先</a:t>
            </a:r>
            <a:r>
              <a:rPr kumimoji="1" lang="zh-CN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顺序。</a:t>
            </a:r>
          </a:p>
        </p:txBody>
      </p:sp>
    </p:spTree>
    <p:extLst>
      <p:ext uri="{BB962C8B-B14F-4D97-AF65-F5344CB8AC3E}">
        <p14:creationId xmlns:p14="http://schemas.microsoft.com/office/powerpoint/2010/main" val="2127647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5FD382-2DE1-2456-8B9D-A7C8CD5E82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C4101634-0E8E-1F65-E4AB-42E263029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3DBCC9D-3D6B-9635-8044-58683B86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4F4C009-C65B-3734-82A5-2EF1FDD60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5E9C31B9-6A8E-91FD-99C6-BAF65D41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4D2A8DA-F0BC-3E69-A64F-0C814D32F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00C1CB51-E2E6-038A-7025-9AF7034E288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832FCD-1305-056C-82C7-8D48A874B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88831"/>
              </p:ext>
            </p:extLst>
          </p:nvPr>
        </p:nvGraphicFramePr>
        <p:xfrm>
          <a:off x="2674484" y="1276180"/>
          <a:ext cx="6404201" cy="364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7810500" imgH="4445000" progId="Equation.DSMT4">
                  <p:embed/>
                </p:oleObj>
              </mc:Choice>
              <mc:Fallback>
                <p:oleObj name="Equation" r:id="rId4" imgW="7810500" imgH="4445000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5E1D88E7-B4EC-4A71-89DB-B3DE99AF1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484" y="1276180"/>
                        <a:ext cx="6404201" cy="36446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81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98ABCC-560E-AAB3-39F6-E92AFFE256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83BDCB1E-6A54-288F-0BC2-D3BE23827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45356BF-4113-AEE0-149F-67CC8C320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D729D0ED-A60B-C447-D2F1-C82C160A4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F79C966-C10E-F45A-4A52-EFF50992A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DEAE73ED-AE5A-1409-A052-ED380CDE8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1677581F-01DC-20A8-84A6-6B2EFB27D94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十字链表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B7FEA406-5EAD-04AE-343B-BEDD1A304E42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1125538"/>
            <a:ext cx="3706358" cy="2557751"/>
            <a:chOff x="61" y="846"/>
            <a:chExt cx="2543" cy="1624"/>
          </a:xfrm>
        </p:grpSpPr>
        <p:sp>
          <p:nvSpPr>
            <p:cNvPr id="4" name="Text Box 11">
              <a:extLst>
                <a:ext uri="{FF2B5EF4-FFF2-40B4-BE49-F238E27FC236}">
                  <a16:creationId xmlns:a16="http://schemas.microsoft.com/office/drawing/2014/main" id="{EC1C73A6-5AE0-D8F8-7827-3438890B4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" y="1483"/>
              <a:ext cx="35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>
                  <a:latin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13">
              <a:extLst>
                <a:ext uri="{FF2B5EF4-FFF2-40B4-BE49-F238E27FC236}">
                  <a16:creationId xmlns:a16="http://schemas.microsoft.com/office/drawing/2014/main" id="{1B01DE84-D058-746D-0A0F-809A1DF041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384225"/>
                </p:ext>
              </p:extLst>
            </p:nvPr>
          </p:nvGraphicFramePr>
          <p:xfrm>
            <a:off x="388" y="846"/>
            <a:ext cx="2216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4" imgW="3517560" imgH="2577960" progId="Equation.DSMT4">
                    <p:embed/>
                  </p:oleObj>
                </mc:Choice>
                <mc:Fallback>
                  <p:oleObj name="Equation" r:id="rId4" imgW="3517560" imgH="2577960" progId="Equation.DSMT4">
                    <p:embed/>
                    <p:pic>
                      <p:nvPicPr>
                        <p:cNvPr id="5122" name="Object 13">
                          <a:extLst>
                            <a:ext uri="{FF2B5EF4-FFF2-40B4-BE49-F238E27FC236}">
                              <a16:creationId xmlns:a16="http://schemas.microsoft.com/office/drawing/2014/main" id="{F723C2FB-C4D4-4527-BD9B-2BF6CBAC31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846"/>
                          <a:ext cx="2216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490610FE-55E3-D801-B431-17DE70C7930C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1125538"/>
            <a:ext cx="4032249" cy="2481551"/>
            <a:chOff x="2945" y="867"/>
            <a:chExt cx="2815" cy="1624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74487353-E55D-C8C3-74D1-C6E3875B12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86902"/>
                </p:ext>
              </p:extLst>
            </p:nvPr>
          </p:nvGraphicFramePr>
          <p:xfrm>
            <a:off x="3485" y="867"/>
            <a:ext cx="2275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6" imgW="3619440" imgH="2577960" progId="Equation.DSMT4">
                    <p:embed/>
                  </p:oleObj>
                </mc:Choice>
                <mc:Fallback>
                  <p:oleObj name="Equation" r:id="rId6" imgW="3619440" imgH="2577960" progId="Equation.DSMT4">
                    <p:embed/>
                    <p:pic>
                      <p:nvPicPr>
                        <p:cNvPr id="5123" name="Object 4">
                          <a:extLst>
                            <a:ext uri="{FF2B5EF4-FFF2-40B4-BE49-F238E27FC236}">
                              <a16:creationId xmlns:a16="http://schemas.microsoft.com/office/drawing/2014/main" id="{82157CF1-9781-450A-BBE1-69DDE03821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867"/>
                          <a:ext cx="2275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E1796DC0-54B6-3863-DB41-8B71EEF30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5" y="1480"/>
              <a:ext cx="5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</a:rPr>
                <a:t>A*</a:t>
              </a:r>
              <a:r>
                <a:rPr lang="en-US" altLang="zh-CN" sz="3200" b="1">
                  <a:latin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</a:p>
          </p:txBody>
        </p:sp>
      </p:grpSp>
      <p:sp>
        <p:nvSpPr>
          <p:cNvPr id="18" name="Text Box 6">
            <a:extLst>
              <a:ext uri="{FF2B5EF4-FFF2-40B4-BE49-F238E27FC236}">
                <a16:creationId xmlns:a16="http://schemas.microsoft.com/office/drawing/2014/main" id="{168532BD-DE26-15D6-5CF8-C9F081631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3873501"/>
            <a:ext cx="9002031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主步骤操作后矩阵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成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第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(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第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(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)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的元素变成非零，第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(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第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(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的非零元素变为零； 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*</a:t>
            </a:r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是稀疏矩阵。</a:t>
            </a:r>
          </a:p>
          <a:p>
            <a:pPr algn="just" eaLnBrk="1" hangingPunct="1"/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兴趣的同学可阅读书上的算法：稀疏矩阵的主步骤操作。</a:t>
            </a:r>
          </a:p>
        </p:txBody>
      </p:sp>
    </p:spTree>
    <p:extLst>
      <p:ext uri="{BB962C8B-B14F-4D97-AF65-F5344CB8AC3E}">
        <p14:creationId xmlns:p14="http://schemas.microsoft.com/office/powerpoint/2010/main" val="316841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41E785-885B-463C-06EF-56E8DB7E50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765AC869-FCBF-C66C-7D21-89EF2079A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23D108F-0747-86D8-FF6D-720763E20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4CD46B5-AE10-8C8F-D6D3-EFAD0701B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B50571C0-F620-1DD3-64E1-16AAC305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B35AC9BE-58AE-8247-2A79-EABCF7D9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E332521-A4BE-E050-F3B4-F7814D3BE02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44241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符串的定义及字符串类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05DBBFF-940B-CD17-CC62-BD18D756D6B7}"/>
              </a:ext>
            </a:extLst>
          </p:cNvPr>
          <p:cNvSpPr txBox="1">
            <a:spLocks noChangeArrowheads="1"/>
          </p:cNvSpPr>
          <p:nvPr/>
        </p:nvSpPr>
        <p:spPr>
          <a:xfrm>
            <a:off x="1721643" y="1374901"/>
            <a:ext cx="8748713" cy="52292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字符串的定义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串是由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个或多个字符顺序排列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成的有限序列。</a:t>
            </a:r>
          </a:p>
          <a:p>
            <a:pPr marL="0" indent="0">
              <a:spcBef>
                <a:spcPct val="0"/>
              </a:spcBef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字符串可记作：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indent="0">
              <a:spcBef>
                <a:spcPct val="0"/>
              </a:spcBef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其中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b="1" u="sng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串名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引号中的字符序列是</a:t>
            </a:r>
            <a:r>
              <a:rPr lang="zh-CN" altLang="en-US" b="1" u="sng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串值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字符个数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b="1" u="sng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串长度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空串：长度为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串称为空串。</a:t>
            </a:r>
          </a:p>
          <a:p>
            <a:pPr marL="0" indent="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空白串：由一个或多个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格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成的串称为空白串。</a:t>
            </a:r>
          </a:p>
        </p:txBody>
      </p:sp>
    </p:spTree>
    <p:extLst>
      <p:ext uri="{BB962C8B-B14F-4D97-AF65-F5344CB8AC3E}">
        <p14:creationId xmlns:p14="http://schemas.microsoft.com/office/powerpoint/2010/main" val="205231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F29B93-9E45-9EB2-EB00-CE34D46D91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21FABC9-5919-1959-B02A-6C0E110B8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5788E2E-0672-575C-5781-38BDF2E78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76C4F4A-143A-8693-F042-C2BF3CBD0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7DF9A66-F4CB-711B-C195-3CCBA722B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38932848-330E-2ECD-BDB3-A7162B485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81A66F6-FF34-9FEF-A621-563A54F4352F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符串的定义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92BD066-C4DB-BF3D-113E-4C1E4DF628E8}"/>
              </a:ext>
            </a:extLst>
          </p:cNvPr>
          <p:cNvSpPr txBox="1">
            <a:spLocks noChangeArrowheads="1"/>
          </p:cNvSpPr>
          <p:nvPr/>
        </p:nvSpPr>
        <p:spPr>
          <a:xfrm>
            <a:off x="1685925" y="1167893"/>
            <a:ext cx="8820150" cy="46751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串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若把某个串称为</a:t>
            </a:r>
            <a:r>
              <a:rPr lang="zh-CN" altLang="en-US" b="1" u="sng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串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主串中任意个连续的字符组成的子序列被称为子串。</a:t>
            </a:r>
          </a:p>
          <a:p>
            <a:pPr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串在主串中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次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现时，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首字符在主串中的序号被称为</a:t>
            </a:r>
            <a:r>
              <a:rPr lang="zh-CN" altLang="zh-CN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子串在主串中的位置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 A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"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is is a string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"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B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"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"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串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"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"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主串中的位置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15000"/>
              </a:lnSpc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12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C9CD55-06A8-1639-B27D-FB86044F96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44EF37C-0DE4-DF73-67B6-84B8533CC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E01AC88-B8B1-7AA4-4670-1FDBB46FB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168D5CC-7990-6AB1-DF42-E3D8031E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A7110F0-4B4C-2A25-AB57-B12808F91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2AD4F3F-0251-4B77-29AE-1D78182A4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4D76F0C9-8C77-619C-A4E3-8F68C809E13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符串的存储方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254947-ED09-AFD6-A9D8-D2D97ABCA841}"/>
              </a:ext>
            </a:extLst>
          </p:cNvPr>
          <p:cNvSpPr txBox="1">
            <a:spLocks noChangeArrowheads="1"/>
          </p:cNvSpPr>
          <p:nvPr/>
        </p:nvSpPr>
        <p:spPr>
          <a:xfrm>
            <a:off x="1494366" y="1161395"/>
            <a:ext cx="9402233" cy="23050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串的顺序存储：把一个串所包含的字符序列相继存入连续的字节中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9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紧缩格式 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9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存储单元存放一个字符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S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9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9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9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9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9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9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9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en-US" altLang="zh-CN" sz="29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AEAB1919-B48C-DDBA-B33C-9ECEC983A46B}"/>
              </a:ext>
            </a:extLst>
          </p:cNvPr>
          <p:cNvGrpSpPr>
            <a:grpSpLocks/>
          </p:cNvGrpSpPr>
          <p:nvPr/>
        </p:nvGrpSpPr>
        <p:grpSpPr bwMode="auto">
          <a:xfrm>
            <a:off x="6490533" y="2920712"/>
            <a:ext cx="3702780" cy="3544852"/>
            <a:chOff x="864" y="1824"/>
            <a:chExt cx="2517" cy="2258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65891DE6-614F-4DC1-98FA-D30BD735D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1877"/>
              <a:ext cx="1248" cy="2205"/>
            </a:xfrm>
            <a:prstGeom prst="rect">
              <a:avLst/>
            </a:prstGeom>
            <a:noFill/>
            <a:ln w="31750" cap="sq">
              <a:solidFill>
                <a:schemeClr val="accent6">
                  <a:lumMod val="75000"/>
                </a:schemeClr>
              </a:solidFill>
              <a:miter lim="800000"/>
              <a:headEnd type="none" w="sm" len="sm"/>
              <a:tailEnd type="none" w="med" len="lg"/>
            </a:ln>
            <a:effectLst>
              <a:prstShdw prst="shdw17" dist="17961" dir="2700000">
                <a:srgbClr val="004D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endParaRPr lang="zh-CN" altLang="en-US" dirty="0"/>
            </a:p>
          </p:txBody>
        </p:sp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22B512A3-8DEB-8BD2-7743-7C43708CB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83"/>
              <a:ext cx="1248" cy="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EA67BC4C-C881-CD32-5A66-B762C0C53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91"/>
              <a:ext cx="1248" cy="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7">
              <a:extLst>
                <a:ext uri="{FF2B5EF4-FFF2-40B4-BE49-F238E27FC236}">
                  <a16:creationId xmlns:a16="http://schemas.microsoft.com/office/drawing/2014/main" id="{3BEE8238-C205-C1EC-132F-F1E4AF8C1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952"/>
              <a:ext cx="1248" cy="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8">
              <a:extLst>
                <a:ext uri="{FF2B5EF4-FFF2-40B4-BE49-F238E27FC236}">
                  <a16:creationId xmlns:a16="http://schemas.microsoft.com/office/drawing/2014/main" id="{5E2BD627-1C20-8BDC-C2AC-3D95E74803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260"/>
              <a:ext cx="1248" cy="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9119BE2A-07AC-770B-B374-2BA53BDCA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824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id="{B5ACB996-DEAE-59C9-4DF0-A42B3DC86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132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id="{99F71B3C-732E-F538-67CF-EF231C639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" y="2908"/>
              <a:ext cx="57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i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FF02152A-79F5-FAAF-EEF2-48EEC0657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337"/>
              <a:ext cx="624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endParaRPr lang="zh-CN" altLang="en-US"/>
            </a:p>
          </p:txBody>
        </p:sp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3845678D-E3F5-FFBA-2276-F7099D08D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" y="1824"/>
              <a:ext cx="91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6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Word[0]</a:t>
              </a:r>
              <a:endParaRPr kumimoji="1" lang="en-US" altLang="zh-CN" sz="2600" b="1" baseline="-25000" dirty="0">
                <a:solidFill>
                  <a:srgbClr val="EA96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Text Box 14">
              <a:extLst>
                <a:ext uri="{FF2B5EF4-FFF2-40B4-BE49-F238E27FC236}">
                  <a16:creationId xmlns:a16="http://schemas.microsoft.com/office/drawing/2014/main" id="{EF11ECD6-2843-EBD2-E876-9979556C9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4" y="2152"/>
              <a:ext cx="91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6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Word[1]</a:t>
              </a:r>
              <a:endParaRPr kumimoji="1" lang="en-US" altLang="zh-CN" sz="2600" b="1" baseline="-25000" dirty="0">
                <a:solidFill>
                  <a:srgbClr val="EA96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2A673DB8-C290-FFCF-E876-D85ED4A1D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" y="2942"/>
              <a:ext cx="1249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6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Word[</a:t>
              </a:r>
              <a:r>
                <a:rPr kumimoji="1" lang="en-US" altLang="zh-CN" sz="26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600" b="1" dirty="0">
                  <a:solidFill>
                    <a:srgbClr val="EA9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6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1]</a:t>
              </a:r>
            </a:p>
          </p:txBody>
        </p:sp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56858F91-BD33-C52F-E394-36F4FBDCA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546"/>
              <a:ext cx="460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4" name="Text Box 17">
              <a:extLst>
                <a:ext uri="{FF2B5EF4-FFF2-40B4-BE49-F238E27FC236}">
                  <a16:creationId xmlns:a16="http://schemas.microsoft.com/office/drawing/2014/main" id="{DF2BF92C-3967-2A24-10AB-E6B857FAE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5" y="2580"/>
              <a:ext cx="460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 dirty="0">
                <a:solidFill>
                  <a:srgbClr val="EA9600"/>
                </a:solidFill>
                <a:latin typeface="幼圆" panose="02010509060101010101" pitchFamily="49" charset="-122"/>
              </a:endParaRPr>
            </a:p>
          </p:txBody>
        </p:sp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FA45B7CB-B4A4-0CB3-3960-CAAEE81ED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6" y="3507"/>
              <a:ext cx="460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 dirty="0">
                <a:solidFill>
                  <a:srgbClr val="EA9600"/>
                </a:solidFill>
                <a:latin typeface="幼圆" panose="02010509060101010101" pitchFamily="49" charset="-122"/>
              </a:endParaRPr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270593F6-A568-01FB-D758-9B66A9076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7" y="3521"/>
              <a:ext cx="460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 dirty="0">
                <a:solidFill>
                  <a:srgbClr val="EA9600"/>
                </a:solidFill>
                <a:latin typeface="幼圆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38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0501F6-AA99-7C40-F47F-07B0D41ACE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FEA4BC1-29BC-BDC6-62FD-128DD8EB9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F1D386F-73B0-049C-33AD-06C00E67D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67F5AD3-C401-75DA-E39B-C698E9E10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964E6EF-BC4E-CADB-7A43-FE5D57E03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4571F9D3-4A73-20FB-5F55-73E9FD56F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1F362D77-D426-3D07-70DB-C1FD20C8A18D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符串的存储方式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95028F8-6B90-32F4-BE9B-243F8AF1AA4A}"/>
              </a:ext>
            </a:extLst>
          </p:cNvPr>
          <p:cNvSpPr txBox="1">
            <a:spLocks noChangeArrowheads="1"/>
          </p:cNvSpPr>
          <p:nvPr/>
        </p:nvSpPr>
        <p:spPr>
          <a:xfrm>
            <a:off x="1774826" y="1052514"/>
            <a:ext cx="8993867" cy="1755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32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紧缩格式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存储单元存放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个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字符</a:t>
            </a:r>
            <a:endParaRPr lang="zh-CN" altLang="en-US" sz="32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S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 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存储单元存放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字符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</a:p>
        </p:txBody>
      </p:sp>
      <p:grpSp>
        <p:nvGrpSpPr>
          <p:cNvPr id="27" name="Group 3">
            <a:extLst>
              <a:ext uri="{FF2B5EF4-FFF2-40B4-BE49-F238E27FC236}">
                <a16:creationId xmlns:a16="http://schemas.microsoft.com/office/drawing/2014/main" id="{68F50B74-F18D-C503-18F1-6BD9AD783781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2636839"/>
            <a:ext cx="5334000" cy="3576637"/>
            <a:chOff x="480" y="1344"/>
            <a:chExt cx="3360" cy="2253"/>
          </a:xfrm>
        </p:grpSpPr>
        <p:sp>
          <p:nvSpPr>
            <p:cNvPr id="28" name="Rectangle 4">
              <a:extLst>
                <a:ext uri="{FF2B5EF4-FFF2-40B4-BE49-F238E27FC236}">
                  <a16:creationId xmlns:a16="http://schemas.microsoft.com/office/drawing/2014/main" id="{3DFBA40C-672D-87C6-F50B-B1CF6F129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392"/>
              <a:ext cx="1536" cy="2205"/>
            </a:xfrm>
            <a:prstGeom prst="rect">
              <a:avLst/>
            </a:prstGeom>
            <a:noFill/>
            <a:ln w="31750" cap="sq">
              <a:solidFill>
                <a:schemeClr val="accent5">
                  <a:lumMod val="75000"/>
                </a:schemeClr>
              </a:solidFill>
              <a:miter lim="800000"/>
              <a:headEnd type="none" w="sm" len="sm"/>
              <a:tailEnd type="none" w="med" len="lg"/>
            </a:ln>
            <a:effectLst>
              <a:prstShdw prst="shdw17" dist="17961" dir="2700000">
                <a:srgbClr val="004D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endParaRPr lang="zh-CN" altLang="en-US" dirty="0"/>
            </a:p>
          </p:txBody>
        </p:sp>
        <p:sp>
          <p:nvSpPr>
            <p:cNvPr id="29" name="Line 5">
              <a:extLst>
                <a:ext uri="{FF2B5EF4-FFF2-40B4-BE49-F238E27FC236}">
                  <a16:creationId xmlns:a16="http://schemas.microsoft.com/office/drawing/2014/main" id="{46456BFA-9A3D-BB68-BB1F-963A7A0E0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968"/>
              <a:ext cx="1536" cy="5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Text Box 6">
              <a:extLst>
                <a:ext uri="{FF2B5EF4-FFF2-40B4-BE49-F238E27FC236}">
                  <a16:creationId xmlns:a16="http://schemas.microsoft.com/office/drawing/2014/main" id="{0E171AB6-AE29-71F7-AE3A-D3C0AF247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34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" name="Text Box 7">
              <a:extLst>
                <a:ext uri="{FF2B5EF4-FFF2-40B4-BE49-F238E27FC236}">
                  <a16:creationId xmlns:a16="http://schemas.microsoft.com/office/drawing/2014/main" id="{E66E3F8B-CA1A-5C95-D6CB-09ECD2300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63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" name="Text Box 8">
              <a:extLst>
                <a:ext uri="{FF2B5EF4-FFF2-40B4-BE49-F238E27FC236}">
                  <a16:creationId xmlns:a16="http://schemas.microsoft.com/office/drawing/2014/main" id="{B4C729B6-58EA-3FEC-D3B7-4DC0A33DB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40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i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Rectangle 9">
              <a:extLst>
                <a:ext uri="{FF2B5EF4-FFF2-40B4-BE49-F238E27FC236}">
                  <a16:creationId xmlns:a16="http://schemas.microsoft.com/office/drawing/2014/main" id="{4D86E86F-2424-AC51-FDB9-54138FB5A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857"/>
              <a:ext cx="624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endParaRPr lang="zh-CN" altLang="en-US"/>
            </a:p>
          </p:txBody>
        </p:sp>
        <p:sp>
          <p:nvSpPr>
            <p:cNvPr id="34" name="Text Box 10">
              <a:extLst>
                <a:ext uri="{FF2B5EF4-FFF2-40B4-BE49-F238E27FC236}">
                  <a16:creationId xmlns:a16="http://schemas.microsoft.com/office/drawing/2014/main" id="{1944B649-638E-629B-3B36-EB9678FA5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34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Word[0]</a:t>
              </a:r>
              <a:endParaRPr kumimoji="1" lang="en-US" altLang="zh-CN" sz="2800" b="1" baseline="-25000" dirty="0">
                <a:solidFill>
                  <a:srgbClr val="EA96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11">
              <a:extLst>
                <a:ext uri="{FF2B5EF4-FFF2-40B4-BE49-F238E27FC236}">
                  <a16:creationId xmlns:a16="http://schemas.microsoft.com/office/drawing/2014/main" id="{5F36492E-A70D-8040-F44F-238210A6B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600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Word[1]</a:t>
              </a:r>
            </a:p>
          </p:txBody>
        </p:sp>
        <p:sp>
          <p:nvSpPr>
            <p:cNvPr id="36" name="Text Box 12">
              <a:extLst>
                <a:ext uri="{FF2B5EF4-FFF2-40B4-BE49-F238E27FC236}">
                  <a16:creationId xmlns:a16="http://schemas.microsoft.com/office/drawing/2014/main" id="{93883D01-668C-3B1A-1F42-B88AC9E0F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0" y="2062"/>
              <a:ext cx="427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 dirty="0">
                <a:solidFill>
                  <a:srgbClr val="EA9600"/>
                </a:solidFill>
                <a:latin typeface="幼圆" panose="02010509060101010101" pitchFamily="49" charset="-122"/>
              </a:endParaRPr>
            </a:p>
          </p:txBody>
        </p:sp>
        <p:sp>
          <p:nvSpPr>
            <p:cNvPr id="37" name="Text Box 13">
              <a:extLst>
                <a:ext uri="{FF2B5EF4-FFF2-40B4-BE49-F238E27FC236}">
                  <a16:creationId xmlns:a16="http://schemas.microsoft.com/office/drawing/2014/main" id="{443B1466-FAF9-4538-415A-C99707BE9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2064"/>
              <a:ext cx="427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 dirty="0">
                <a:solidFill>
                  <a:srgbClr val="EA9600"/>
                </a:solidFill>
                <a:latin typeface="幼圆" panose="02010509060101010101" pitchFamily="49" charset="-122"/>
              </a:endParaRPr>
            </a:p>
          </p:txBody>
        </p:sp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AAE23F06-AAD3-0D3C-DC17-A3D57F744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784"/>
              <a:ext cx="1536" cy="5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15">
              <a:extLst>
                <a:ext uri="{FF2B5EF4-FFF2-40B4-BE49-F238E27FC236}">
                  <a16:creationId xmlns:a16="http://schemas.microsoft.com/office/drawing/2014/main" id="{715EB192-1824-6009-8BB4-2B8A3A735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96"/>
              <a:ext cx="1536" cy="5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16">
              <a:extLst>
                <a:ext uri="{FF2B5EF4-FFF2-40B4-BE49-F238E27FC236}">
                  <a16:creationId xmlns:a16="http://schemas.microsoft.com/office/drawing/2014/main" id="{33FF18BC-602F-E435-8F6C-E2D0A94B8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680"/>
              <a:ext cx="1536" cy="5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Text Box 17">
              <a:extLst>
                <a:ext uri="{FF2B5EF4-FFF2-40B4-BE49-F238E27FC236}">
                  <a16:creationId xmlns:a16="http://schemas.microsoft.com/office/drawing/2014/main" id="{C118DDB3-C756-1671-032E-185325960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" name="Text Box 18">
              <a:extLst>
                <a:ext uri="{FF2B5EF4-FFF2-40B4-BE49-F238E27FC236}">
                  <a16:creationId xmlns:a16="http://schemas.microsoft.com/office/drawing/2014/main" id="{21D66F87-4CE0-2EE9-C3CF-1869E17A5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34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" name="Text Box 19">
              <a:extLst>
                <a:ext uri="{FF2B5EF4-FFF2-40B4-BE49-F238E27FC236}">
                  <a16:creationId xmlns:a16="http://schemas.microsoft.com/office/drawing/2014/main" id="{D85A15B8-CE2C-78F6-C7BC-DAEF874A4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4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4" name="Line 20">
              <a:extLst>
                <a:ext uri="{FF2B5EF4-FFF2-40B4-BE49-F238E27FC236}">
                  <a16:creationId xmlns:a16="http://schemas.microsoft.com/office/drawing/2014/main" id="{C65576EE-55E6-FE72-6D9B-703BEE852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392"/>
              <a:ext cx="0" cy="576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45" name="Line 21">
              <a:extLst>
                <a:ext uri="{FF2B5EF4-FFF2-40B4-BE49-F238E27FC236}">
                  <a16:creationId xmlns:a16="http://schemas.microsoft.com/office/drawing/2014/main" id="{3EDBAEAF-43D6-A5F4-A517-EE2267FC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392"/>
              <a:ext cx="0" cy="576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22">
              <a:extLst>
                <a:ext uri="{FF2B5EF4-FFF2-40B4-BE49-F238E27FC236}">
                  <a16:creationId xmlns:a16="http://schemas.microsoft.com/office/drawing/2014/main" id="{937680DD-4EB7-A47F-A211-874238C27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392"/>
              <a:ext cx="0" cy="576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23">
              <a:extLst>
                <a:ext uri="{FF2B5EF4-FFF2-40B4-BE49-F238E27FC236}">
                  <a16:creationId xmlns:a16="http://schemas.microsoft.com/office/drawing/2014/main" id="{F7AAD529-29D5-B44B-CDF0-5C771D416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496"/>
              <a:ext cx="0" cy="288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24">
              <a:extLst>
                <a:ext uri="{FF2B5EF4-FFF2-40B4-BE49-F238E27FC236}">
                  <a16:creationId xmlns:a16="http://schemas.microsoft.com/office/drawing/2014/main" id="{E88BD825-FD21-8A4B-E324-352B33814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496"/>
              <a:ext cx="0" cy="288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25">
              <a:extLst>
                <a:ext uri="{FF2B5EF4-FFF2-40B4-BE49-F238E27FC236}">
                  <a16:creationId xmlns:a16="http://schemas.microsoft.com/office/drawing/2014/main" id="{1F795AE6-5E42-8B81-432B-BE2FF327A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496"/>
              <a:ext cx="0" cy="288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Text Box 26">
              <a:extLst>
                <a:ext uri="{FF2B5EF4-FFF2-40B4-BE49-F238E27FC236}">
                  <a16:creationId xmlns:a16="http://schemas.microsoft.com/office/drawing/2014/main" id="{CB0E28E1-EFD5-808A-7973-F178073C2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63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" name="Text Box 27">
              <a:extLst>
                <a:ext uri="{FF2B5EF4-FFF2-40B4-BE49-F238E27FC236}">
                  <a16:creationId xmlns:a16="http://schemas.microsoft.com/office/drawing/2014/main" id="{134EBF38-51B1-C72C-455C-25BFCD211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63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2" name="Text Box 28">
              <a:extLst>
                <a:ext uri="{FF2B5EF4-FFF2-40B4-BE49-F238E27FC236}">
                  <a16:creationId xmlns:a16="http://schemas.microsoft.com/office/drawing/2014/main" id="{FE9CEFF1-EE2D-7CC9-73C6-569EB42C0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63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3" name="Text Box 29">
              <a:extLst>
                <a:ext uri="{FF2B5EF4-FFF2-40B4-BE49-F238E27FC236}">
                  <a16:creationId xmlns:a16="http://schemas.microsoft.com/office/drawing/2014/main" id="{CB38CF66-10FC-C366-AE63-0CA2D4B08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40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i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="1" baseline="-25000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4" name="Text Box 30">
              <a:extLst>
                <a:ext uri="{FF2B5EF4-FFF2-40B4-BE49-F238E27FC236}">
                  <a16:creationId xmlns:a16="http://schemas.microsoft.com/office/drawing/2014/main" id="{6E95500D-05EF-4F9C-270F-1A8D018BD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48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Word[</a:t>
              </a:r>
              <a:r>
                <a:rPr kumimoji="1"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n/4</a:t>
              </a:r>
              <a:r>
                <a:rPr kumimoji="1"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]</a:t>
              </a: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55" name="Group 31">
              <a:extLst>
                <a:ext uri="{FF2B5EF4-FFF2-40B4-BE49-F238E27FC236}">
                  <a16:creationId xmlns:a16="http://schemas.microsoft.com/office/drawing/2014/main" id="{EBEC81ED-05CF-A43E-6384-7318A4069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544"/>
              <a:ext cx="48" cy="144"/>
              <a:chOff x="864" y="3696"/>
              <a:chExt cx="48" cy="144"/>
            </a:xfrm>
          </p:grpSpPr>
          <p:sp>
            <p:nvSpPr>
              <p:cNvPr id="61" name="Line 32">
                <a:extLst>
                  <a:ext uri="{FF2B5EF4-FFF2-40B4-BE49-F238E27FC236}">
                    <a16:creationId xmlns:a16="http://schemas.microsoft.com/office/drawing/2014/main" id="{DC6634AA-A16E-A8AB-9C2C-354A91B26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696"/>
                <a:ext cx="0" cy="144"/>
              </a:xfrm>
              <a:prstGeom prst="line">
                <a:avLst/>
              </a:prstGeom>
              <a:noFill/>
              <a:ln w="38100" cap="sq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33">
                <a:extLst>
                  <a:ext uri="{FF2B5EF4-FFF2-40B4-BE49-F238E27FC236}">
                    <a16:creationId xmlns:a16="http://schemas.microsoft.com/office/drawing/2014/main" id="{7B44F8FF-C276-59FA-5996-081B8EDBC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696"/>
                <a:ext cx="48" cy="0"/>
              </a:xfrm>
              <a:prstGeom prst="line">
                <a:avLst/>
              </a:prstGeom>
              <a:noFill/>
              <a:ln w="38100" cap="sq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</p:grpSp>
        <p:grpSp>
          <p:nvGrpSpPr>
            <p:cNvPr id="56" name="Group 34">
              <a:extLst>
                <a:ext uri="{FF2B5EF4-FFF2-40B4-BE49-F238E27FC236}">
                  <a16:creationId xmlns:a16="http://schemas.microsoft.com/office/drawing/2014/main" id="{86D0DB9D-3AD8-DF86-D494-31EB8781F6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544"/>
              <a:ext cx="48" cy="144"/>
              <a:chOff x="912" y="2928"/>
              <a:chExt cx="48" cy="144"/>
            </a:xfrm>
          </p:grpSpPr>
          <p:sp>
            <p:nvSpPr>
              <p:cNvPr id="59" name="Line 35">
                <a:extLst>
                  <a:ext uri="{FF2B5EF4-FFF2-40B4-BE49-F238E27FC236}">
                    <a16:creationId xmlns:a16="http://schemas.microsoft.com/office/drawing/2014/main" id="{251794AA-4D72-9D7C-77CA-736529FD32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928"/>
                <a:ext cx="48" cy="0"/>
              </a:xfrm>
              <a:prstGeom prst="line">
                <a:avLst/>
              </a:prstGeom>
              <a:noFill/>
              <a:ln w="31750" cap="sq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36">
                <a:extLst>
                  <a:ext uri="{FF2B5EF4-FFF2-40B4-BE49-F238E27FC236}">
                    <a16:creationId xmlns:a16="http://schemas.microsoft.com/office/drawing/2014/main" id="{C07F8716-0764-5CB8-B2C8-912D6B337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928"/>
                <a:ext cx="0" cy="144"/>
              </a:xfrm>
              <a:prstGeom prst="line">
                <a:avLst/>
              </a:prstGeom>
              <a:noFill/>
              <a:ln w="31750" cap="sq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</p:grpSp>
        <p:sp>
          <p:nvSpPr>
            <p:cNvPr id="57" name="Text Box 37">
              <a:extLst>
                <a:ext uri="{FF2B5EF4-FFF2-40B4-BE49-F238E27FC236}">
                  <a16:creationId xmlns:a16="http://schemas.microsoft.com/office/drawing/2014/main" id="{439F74C3-C3FC-B5B9-CF38-AC88470EE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2928"/>
              <a:ext cx="427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EA9600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 dirty="0">
                <a:solidFill>
                  <a:srgbClr val="EA9600"/>
                </a:solidFill>
                <a:latin typeface="幼圆" panose="02010509060101010101" pitchFamily="49" charset="-122"/>
              </a:endParaRPr>
            </a:p>
          </p:txBody>
        </p:sp>
        <p:sp>
          <p:nvSpPr>
            <p:cNvPr id="58" name="Text Box 38">
              <a:extLst>
                <a:ext uri="{FF2B5EF4-FFF2-40B4-BE49-F238E27FC236}">
                  <a16:creationId xmlns:a16="http://schemas.microsoft.com/office/drawing/2014/main" id="{F091A3A8-6CB6-8D62-2E1E-8FB13DE74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0" y="3024"/>
              <a:ext cx="427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…</a:t>
              </a:r>
              <a:endParaRPr kumimoji="1" lang="en-US" altLang="zh-CN" sz="3200" b="1">
                <a:latin typeface="幼圆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500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0A189-2302-56CD-4C5A-F38DC49610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E2FD4131-89F1-C27C-75AD-0329A8BB8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0BFE41C-FCC5-30D9-CACE-FFF8C13A4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8DC9EFC2-9D79-D5AD-8571-843A52C65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4F396AC-B10C-93AD-EFA8-3E4CB90C6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5E0FBEF9-9B2D-04C7-5062-6A2CE49AD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80493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4FF45070-CDA8-515D-60DB-8B3B9DBAC5BF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符串的存储方式</a:t>
            </a:r>
          </a:p>
        </p:txBody>
      </p:sp>
      <p:sp>
        <p:nvSpPr>
          <p:cNvPr id="81" name="Rectangle 2">
            <a:extLst>
              <a:ext uri="{FF2B5EF4-FFF2-40B4-BE49-F238E27FC236}">
                <a16:creationId xmlns:a16="http://schemas.microsoft.com/office/drawing/2014/main" id="{749DB072-F4D1-4F7A-64DD-AD77619C6130}"/>
              </a:ext>
            </a:extLst>
          </p:cNvPr>
          <p:cNvSpPr txBox="1">
            <a:spLocks noChangeArrowheads="1"/>
          </p:cNvSpPr>
          <p:nvPr/>
        </p:nvSpPr>
        <p:spPr>
          <a:xfrm>
            <a:off x="1871664" y="1057275"/>
            <a:ext cx="8928100" cy="16557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串的链式存储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串的链接存储是把可用的存储空间分成一系列大小相同的结点，其中每个结点的结构为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（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str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link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Group 35">
            <a:extLst>
              <a:ext uri="{FF2B5EF4-FFF2-40B4-BE49-F238E27FC236}">
                <a16:creationId xmlns:a16="http://schemas.microsoft.com/office/drawing/2014/main" id="{910E4B62-310B-8725-87C0-025A70742AAD}"/>
              </a:ext>
            </a:extLst>
          </p:cNvPr>
          <p:cNvGrpSpPr>
            <a:grpSpLocks/>
          </p:cNvGrpSpPr>
          <p:nvPr/>
        </p:nvGrpSpPr>
        <p:grpSpPr bwMode="auto">
          <a:xfrm>
            <a:off x="2027238" y="2236788"/>
            <a:ext cx="8382000" cy="1589088"/>
            <a:chOff x="385" y="1885"/>
            <a:chExt cx="5280" cy="1001"/>
          </a:xfrm>
        </p:grpSpPr>
        <p:grpSp>
          <p:nvGrpSpPr>
            <p:cNvPr id="84" name="Group 36">
              <a:extLst>
                <a:ext uri="{FF2B5EF4-FFF2-40B4-BE49-F238E27FC236}">
                  <a16:creationId xmlns:a16="http://schemas.microsoft.com/office/drawing/2014/main" id="{2F43D47A-16ED-284F-E47F-5FD02DD8B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2251"/>
              <a:ext cx="5280" cy="635"/>
              <a:chOff x="336" y="1152"/>
              <a:chExt cx="5280" cy="700"/>
            </a:xfrm>
          </p:grpSpPr>
          <p:sp>
            <p:nvSpPr>
              <p:cNvPr id="86" name="Text Box 37">
                <a:extLst>
                  <a:ext uri="{FF2B5EF4-FFF2-40B4-BE49-F238E27FC236}">
                    <a16:creationId xmlns:a16="http://schemas.microsoft.com/office/drawing/2014/main" id="{72EDC2AF-6C48-972D-BACA-8A9BD81F5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152"/>
                <a:ext cx="28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grpSp>
            <p:nvGrpSpPr>
              <p:cNvPr id="87" name="Group 38">
                <a:extLst>
                  <a:ext uri="{FF2B5EF4-FFF2-40B4-BE49-F238E27FC236}">
                    <a16:creationId xmlns:a16="http://schemas.microsoft.com/office/drawing/2014/main" id="{609315E3-C08C-78FF-7EF8-21F704E06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1507"/>
                <a:ext cx="912" cy="317"/>
                <a:chOff x="4320" y="1555"/>
                <a:chExt cx="912" cy="317"/>
              </a:xfrm>
            </p:grpSpPr>
            <p:sp>
              <p:nvSpPr>
                <p:cNvPr id="112" name="Rectangle 39">
                  <a:extLst>
                    <a:ext uri="{FF2B5EF4-FFF2-40B4-BE49-F238E27FC236}">
                      <a16:creationId xmlns:a16="http://schemas.microsoft.com/office/drawing/2014/main" id="{37D96E1A-4AE4-6554-C4EE-56B467352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</a:gradFill>
                <a:ln w="28575" cap="sq">
                  <a:solidFill>
                    <a:srgbClr val="008080"/>
                  </a:solidFill>
                  <a:miter lim="800000"/>
                  <a:headEnd type="none" w="sm" len="sm"/>
                  <a:tailEnd type="none" w="med" len="lg"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Tx/>
                    <a:buSz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113" name="Line 40">
                  <a:extLst>
                    <a:ext uri="{FF2B5EF4-FFF2-40B4-BE49-F238E27FC236}">
                      <a16:creationId xmlns:a16="http://schemas.microsoft.com/office/drawing/2014/main" id="{5A6146D2-627F-6344-2219-3DC6B1537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4" y="1584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008080"/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4" name="Text Box 41">
                  <a:extLst>
                    <a:ext uri="{FF2B5EF4-FFF2-40B4-BE49-F238E27FC236}">
                      <a16:creationId xmlns:a16="http://schemas.microsoft.com/office/drawing/2014/main" id="{16168F53-D79F-3034-D266-F58F390C68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8" y="1555"/>
                  <a:ext cx="2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15" name="Line 42">
                  <a:extLst>
                    <a:ext uri="{FF2B5EF4-FFF2-40B4-BE49-F238E27FC236}">
                      <a16:creationId xmlns:a16="http://schemas.microsoft.com/office/drawing/2014/main" id="{0297FF26-D266-3913-2519-0898C02F2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1728"/>
                  <a:ext cx="336" cy="0"/>
                </a:xfrm>
                <a:prstGeom prst="line">
                  <a:avLst/>
                </a:prstGeom>
                <a:noFill/>
                <a:ln w="31750" cap="sq">
                  <a:solidFill>
                    <a:srgbClr val="008080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88" name="Rectangle 43">
                <a:extLst>
                  <a:ext uri="{FF2B5EF4-FFF2-40B4-BE49-F238E27FC236}">
                    <a16:creationId xmlns:a16="http://schemas.microsoft.com/office/drawing/2014/main" id="{AFE7BE32-28AC-0032-9D35-37D2E0B76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536"/>
                <a:ext cx="720" cy="288"/>
              </a:xfrm>
              <a:prstGeom prst="rect">
                <a:avLst/>
              </a:prstGeom>
              <a:gradFill rotWithShape="0">
                <a:gsLst>
                  <a:gs pos="0">
                    <a:srgbClr val="86E09E"/>
                  </a:gs>
                  <a:gs pos="50000">
                    <a:srgbClr val="C7F1D2"/>
                  </a:gs>
                  <a:gs pos="100000">
                    <a:srgbClr val="86E09E"/>
                  </a:gs>
                </a:gsLst>
                <a:lin ang="2700000" scaled="1"/>
              </a:gradFill>
              <a:ln w="28575" cap="sq">
                <a:solidFill>
                  <a:srgbClr val="008080"/>
                </a:solidFill>
                <a:miter lim="800000"/>
                <a:headEnd type="none" w="sm" len="sm"/>
                <a:tailEnd type="none" w="med" len="lg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89" name="Line 44">
                <a:extLst>
                  <a:ext uri="{FF2B5EF4-FFF2-40B4-BE49-F238E27FC236}">
                    <a16:creationId xmlns:a16="http://schemas.microsoft.com/office/drawing/2014/main" id="{5005E257-243C-B82C-9A55-45EB4382A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rgbClr val="008080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Text Box 45">
                <a:extLst>
                  <a:ext uri="{FF2B5EF4-FFF2-40B4-BE49-F238E27FC236}">
                    <a16:creationId xmlns:a16="http://schemas.microsoft.com/office/drawing/2014/main" id="{97F85E29-5F58-3A00-E2EE-7EDD0A7E8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536"/>
                <a:ext cx="288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1" name="Line 46">
                <a:extLst>
                  <a:ext uri="{FF2B5EF4-FFF2-40B4-BE49-F238E27FC236}">
                    <a16:creationId xmlns:a16="http://schemas.microsoft.com/office/drawing/2014/main" id="{804B48B9-30C4-52F1-DFA4-2BBDAD4E9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336" cy="0"/>
              </a:xfrm>
              <a:prstGeom prst="line">
                <a:avLst/>
              </a:prstGeom>
              <a:noFill/>
              <a:ln w="31750" cap="sq">
                <a:solidFill>
                  <a:srgbClr val="00808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92" name="Group 47">
                <a:extLst>
                  <a:ext uri="{FF2B5EF4-FFF2-40B4-BE49-F238E27FC236}">
                    <a16:creationId xmlns:a16="http://schemas.microsoft.com/office/drawing/2014/main" id="{E843912A-1C7B-5AF7-D6C5-922DDD9C81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0" y="1511"/>
                <a:ext cx="912" cy="317"/>
                <a:chOff x="4320" y="1559"/>
                <a:chExt cx="912" cy="317"/>
              </a:xfrm>
            </p:grpSpPr>
            <p:sp>
              <p:nvSpPr>
                <p:cNvPr id="108" name="Rectangle 48">
                  <a:extLst>
                    <a:ext uri="{FF2B5EF4-FFF2-40B4-BE49-F238E27FC236}">
                      <a16:creationId xmlns:a16="http://schemas.microsoft.com/office/drawing/2014/main" id="{9B306749-895A-9504-55AA-B1ACEA47DB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</a:gradFill>
                <a:ln w="28575" cap="sq">
                  <a:solidFill>
                    <a:srgbClr val="008080"/>
                  </a:solidFill>
                  <a:miter lim="800000"/>
                  <a:headEnd type="none" w="sm" len="sm"/>
                  <a:tailEnd type="none" w="med" len="lg"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Tx/>
                    <a:buSz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109" name="Line 49">
                  <a:extLst>
                    <a:ext uri="{FF2B5EF4-FFF2-40B4-BE49-F238E27FC236}">
                      <a16:creationId xmlns:a16="http://schemas.microsoft.com/office/drawing/2014/main" id="{BFF519F4-CD2D-2B33-6E53-C1D6C60E9A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4" y="1584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008080"/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0" name="Text Box 50">
                  <a:extLst>
                    <a:ext uri="{FF2B5EF4-FFF2-40B4-BE49-F238E27FC236}">
                      <a16:creationId xmlns:a16="http://schemas.microsoft.com/office/drawing/2014/main" id="{623ED205-6B27-FF6C-58AE-19C8615CB3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8" y="1559"/>
                  <a:ext cx="2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111" name="Line 51">
                  <a:extLst>
                    <a:ext uri="{FF2B5EF4-FFF2-40B4-BE49-F238E27FC236}">
                      <a16:creationId xmlns:a16="http://schemas.microsoft.com/office/drawing/2014/main" id="{3A578087-31B1-138D-1DFE-19847EE8FD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1728"/>
                  <a:ext cx="336" cy="0"/>
                </a:xfrm>
                <a:prstGeom prst="line">
                  <a:avLst/>
                </a:prstGeom>
                <a:noFill/>
                <a:ln w="31750" cap="sq">
                  <a:solidFill>
                    <a:srgbClr val="008080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" name="Group 52">
                <a:extLst>
                  <a:ext uri="{FF2B5EF4-FFF2-40B4-BE49-F238E27FC236}">
                    <a16:creationId xmlns:a16="http://schemas.microsoft.com/office/drawing/2014/main" id="{1C300D42-2FCB-5607-7680-4B852487F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1517"/>
                <a:ext cx="912" cy="317"/>
                <a:chOff x="4320" y="1565"/>
                <a:chExt cx="912" cy="317"/>
              </a:xfrm>
            </p:grpSpPr>
            <p:sp>
              <p:nvSpPr>
                <p:cNvPr id="104" name="Rectangle 53">
                  <a:extLst>
                    <a:ext uri="{FF2B5EF4-FFF2-40B4-BE49-F238E27FC236}">
                      <a16:creationId xmlns:a16="http://schemas.microsoft.com/office/drawing/2014/main" id="{D9EA1E82-ECFA-C25A-FEBD-AC86D8C1C3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</a:gradFill>
                <a:ln w="28575" cap="sq">
                  <a:solidFill>
                    <a:srgbClr val="008080"/>
                  </a:solidFill>
                  <a:miter lim="800000"/>
                  <a:headEnd type="none" w="sm" len="sm"/>
                  <a:tailEnd type="none" w="med" len="lg"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Tx/>
                    <a:buSz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105" name="Line 54">
                  <a:extLst>
                    <a:ext uri="{FF2B5EF4-FFF2-40B4-BE49-F238E27FC236}">
                      <a16:creationId xmlns:a16="http://schemas.microsoft.com/office/drawing/2014/main" id="{100292F9-139A-C4C0-20FF-38F52046BF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4" y="1584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008080"/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" name="Text Box 55">
                  <a:extLst>
                    <a:ext uri="{FF2B5EF4-FFF2-40B4-BE49-F238E27FC236}">
                      <a16:creationId xmlns:a16="http://schemas.microsoft.com/office/drawing/2014/main" id="{870F4661-74DA-0707-DCC8-1EC5877A45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8" y="1565"/>
                  <a:ext cx="2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" name="Line 56">
                  <a:extLst>
                    <a:ext uri="{FF2B5EF4-FFF2-40B4-BE49-F238E27FC236}">
                      <a16:creationId xmlns:a16="http://schemas.microsoft.com/office/drawing/2014/main" id="{4A662259-6A3F-BED0-9EF2-1876A5B6A6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1728"/>
                  <a:ext cx="336" cy="0"/>
                </a:xfrm>
                <a:prstGeom prst="line">
                  <a:avLst/>
                </a:prstGeom>
                <a:noFill/>
                <a:ln w="31750" cap="sq">
                  <a:solidFill>
                    <a:srgbClr val="008080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4" name="Rectangle 57">
                <a:extLst>
                  <a:ext uri="{FF2B5EF4-FFF2-40B4-BE49-F238E27FC236}">
                    <a16:creationId xmlns:a16="http://schemas.microsoft.com/office/drawing/2014/main" id="{52AC2E17-E565-E9DF-CB65-574FB18FB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536"/>
                <a:ext cx="720" cy="288"/>
              </a:xfrm>
              <a:prstGeom prst="rect">
                <a:avLst/>
              </a:prstGeom>
              <a:gradFill rotWithShape="0">
                <a:gsLst>
                  <a:gs pos="0">
                    <a:srgbClr val="86E09E"/>
                  </a:gs>
                  <a:gs pos="50000">
                    <a:srgbClr val="C7F1D2"/>
                  </a:gs>
                  <a:gs pos="100000">
                    <a:srgbClr val="86E09E"/>
                  </a:gs>
                </a:gsLst>
                <a:lin ang="2700000" scaled="1"/>
              </a:gradFill>
              <a:ln w="28575" cap="sq">
                <a:solidFill>
                  <a:srgbClr val="008080"/>
                </a:solidFill>
                <a:miter lim="800000"/>
                <a:headEnd type="none" w="sm" len="sm"/>
                <a:tailEnd type="none" w="med" len="lg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95" name="Line 58">
                <a:extLst>
                  <a:ext uri="{FF2B5EF4-FFF2-40B4-BE49-F238E27FC236}">
                    <a16:creationId xmlns:a16="http://schemas.microsoft.com/office/drawing/2014/main" id="{E8936401-B8D1-0A5C-EDA0-A31DF6143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0" y="1536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rgbClr val="008080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Text Box 59">
                <a:extLst>
                  <a:ext uri="{FF2B5EF4-FFF2-40B4-BE49-F238E27FC236}">
                    <a16:creationId xmlns:a16="http://schemas.microsoft.com/office/drawing/2014/main" id="{FCCF8DFD-0FD4-06FA-D56D-12767B3A7D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529"/>
                <a:ext cx="2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7" name="Group 60">
                <a:extLst>
                  <a:ext uri="{FF2B5EF4-FFF2-40B4-BE49-F238E27FC236}">
                    <a16:creationId xmlns:a16="http://schemas.microsoft.com/office/drawing/2014/main" id="{13055D69-E075-7161-8B4C-181A86DBEA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1507"/>
                <a:ext cx="912" cy="317"/>
                <a:chOff x="4320" y="1555"/>
                <a:chExt cx="912" cy="317"/>
              </a:xfrm>
            </p:grpSpPr>
            <p:sp>
              <p:nvSpPr>
                <p:cNvPr id="100" name="Rectangle 61">
                  <a:extLst>
                    <a:ext uri="{FF2B5EF4-FFF2-40B4-BE49-F238E27FC236}">
                      <a16:creationId xmlns:a16="http://schemas.microsoft.com/office/drawing/2014/main" id="{E0D9758C-8BC8-B1CB-25B1-F0CABF9374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</a:gradFill>
                <a:ln w="28575" cap="sq">
                  <a:solidFill>
                    <a:srgbClr val="008080"/>
                  </a:solidFill>
                  <a:miter lim="800000"/>
                  <a:headEnd type="none" w="sm" len="sm"/>
                  <a:tailEnd type="none" w="med" len="lg"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ClrTx/>
                    <a:buSz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101" name="Line 62">
                  <a:extLst>
                    <a:ext uri="{FF2B5EF4-FFF2-40B4-BE49-F238E27FC236}">
                      <a16:creationId xmlns:a16="http://schemas.microsoft.com/office/drawing/2014/main" id="{6C1EBF70-6155-BE96-420C-ACE44EC28E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04" y="1584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008080"/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2" name="Text Box 63">
                  <a:extLst>
                    <a:ext uri="{FF2B5EF4-FFF2-40B4-BE49-F238E27FC236}">
                      <a16:creationId xmlns:a16="http://schemas.microsoft.com/office/drawing/2014/main" id="{54F0E64C-FBCF-5254-D3F3-D0D9941306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8" y="1555"/>
                  <a:ext cx="2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103" name="Line 64">
                  <a:extLst>
                    <a:ext uri="{FF2B5EF4-FFF2-40B4-BE49-F238E27FC236}">
                      <a16:creationId xmlns:a16="http://schemas.microsoft.com/office/drawing/2014/main" id="{030ACB54-C435-5089-BE5A-12DDFF17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1728"/>
                  <a:ext cx="336" cy="0"/>
                </a:xfrm>
                <a:prstGeom prst="line">
                  <a:avLst/>
                </a:prstGeom>
                <a:noFill/>
                <a:ln w="31750" cap="sq">
                  <a:solidFill>
                    <a:srgbClr val="008080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8" name="Text Box 65">
                <a:extLst>
                  <a:ext uri="{FF2B5EF4-FFF2-40B4-BE49-F238E27FC236}">
                    <a16:creationId xmlns:a16="http://schemas.microsoft.com/office/drawing/2014/main" id="{E7571CA9-12D6-7D87-0989-77D6CC6FA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1536"/>
                <a:ext cx="28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</a:t>
                </a:r>
              </a:p>
            </p:txBody>
          </p:sp>
          <p:sp>
            <p:nvSpPr>
              <p:cNvPr id="99" name="Line 66">
                <a:extLst>
                  <a:ext uri="{FF2B5EF4-FFF2-40B4-BE49-F238E27FC236}">
                    <a16:creationId xmlns:a16="http://schemas.microsoft.com/office/drawing/2014/main" id="{5AE06D86-B244-AF70-E6BD-66AAD0FC8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200"/>
                <a:ext cx="0" cy="336"/>
              </a:xfrm>
              <a:prstGeom prst="line">
                <a:avLst/>
              </a:prstGeom>
              <a:noFill/>
              <a:ln w="31750" cap="sq">
                <a:solidFill>
                  <a:srgbClr val="00808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5" name="Text Box 67">
              <a:extLst>
                <a:ext uri="{FF2B5EF4-FFF2-40B4-BE49-F238E27FC236}">
                  <a16:creationId xmlns:a16="http://schemas.microsoft.com/office/drawing/2014/main" id="{650861E7-715C-F6B6-461F-283FA2BBC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1885"/>
              <a:ext cx="4752" cy="4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2075" tIns="46038" rIns="92075" bIns="46038" anchor="ctr"/>
            <a:lstStyle/>
            <a:p>
              <a:pPr marL="457200" indent="-457200">
                <a:lnSpc>
                  <a:spcPct val="155000"/>
                </a:lnSpc>
                <a:spcBef>
                  <a:spcPct val="20000"/>
                </a:spcBef>
                <a:buClr>
                  <a:schemeClr val="tx1"/>
                </a:buClr>
                <a:buSzTx/>
                <a:buFont typeface="Arial" panose="020B0604020202020204" pitchFamily="34" charset="0"/>
                <a:buChar char="•"/>
                <a:defRPr/>
              </a:pPr>
              <a:r>
                <a:rPr lang="zh-CN" altLang="en-US" sz="2600" b="1" dirty="0">
                  <a:solidFill>
                    <a:srgbClr val="EA96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结点大小为</a:t>
              </a:r>
              <a:r>
                <a:rPr lang="en-US" altLang="zh-CN" sz="2600" b="1" dirty="0">
                  <a:solidFill>
                    <a:srgbClr val="EA96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600" b="1" dirty="0">
                  <a:solidFill>
                    <a:srgbClr val="EA96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链串</a:t>
              </a:r>
            </a:p>
          </p:txBody>
        </p:sp>
      </p:grpSp>
      <p:grpSp>
        <p:nvGrpSpPr>
          <p:cNvPr id="116" name="Group 3">
            <a:extLst>
              <a:ext uri="{FF2B5EF4-FFF2-40B4-BE49-F238E27FC236}">
                <a16:creationId xmlns:a16="http://schemas.microsoft.com/office/drawing/2014/main" id="{1B99BFCD-0C2F-B47A-D332-91FE0F88A50D}"/>
              </a:ext>
            </a:extLst>
          </p:cNvPr>
          <p:cNvGrpSpPr>
            <a:grpSpLocks/>
          </p:cNvGrpSpPr>
          <p:nvPr/>
        </p:nvGrpSpPr>
        <p:grpSpPr bwMode="auto">
          <a:xfrm>
            <a:off x="1811338" y="4225927"/>
            <a:ext cx="8686800" cy="1516063"/>
            <a:chOff x="204" y="2934"/>
            <a:chExt cx="5472" cy="955"/>
          </a:xfrm>
        </p:grpSpPr>
        <p:grpSp>
          <p:nvGrpSpPr>
            <p:cNvPr id="117" name="Group 4">
              <a:extLst>
                <a:ext uri="{FF2B5EF4-FFF2-40B4-BE49-F238E27FC236}">
                  <a16:creationId xmlns:a16="http://schemas.microsoft.com/office/drawing/2014/main" id="{35AAC796-3E20-807C-8945-A6AF6324EC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3321"/>
              <a:ext cx="5472" cy="568"/>
              <a:chOff x="204" y="3321"/>
              <a:chExt cx="5472" cy="568"/>
            </a:xfrm>
          </p:grpSpPr>
          <p:grpSp>
            <p:nvGrpSpPr>
              <p:cNvPr id="119" name="Group 5">
                <a:extLst>
                  <a:ext uri="{FF2B5EF4-FFF2-40B4-BE49-F238E27FC236}">
                    <a16:creationId xmlns:a16="http://schemas.microsoft.com/office/drawing/2014/main" id="{DAACDF57-7327-7D22-F7D5-CECF2AF768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" y="3540"/>
                <a:ext cx="5472" cy="349"/>
                <a:chOff x="204" y="3540"/>
                <a:chExt cx="5472" cy="349"/>
              </a:xfrm>
            </p:grpSpPr>
            <p:grpSp>
              <p:nvGrpSpPr>
                <p:cNvPr id="121" name="Group 6">
                  <a:extLst>
                    <a:ext uri="{FF2B5EF4-FFF2-40B4-BE49-F238E27FC236}">
                      <a16:creationId xmlns:a16="http://schemas.microsoft.com/office/drawing/2014/main" id="{7C1872F7-8E5F-9335-3EC6-8B9344F406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8" y="3580"/>
                  <a:ext cx="1776" cy="308"/>
                  <a:chOff x="672" y="2832"/>
                  <a:chExt cx="1776" cy="288"/>
                </a:xfrm>
              </p:grpSpPr>
              <p:sp>
                <p:nvSpPr>
                  <p:cNvPr id="142" name="Rectangle 7">
                    <a:extLst>
                      <a:ext uri="{FF2B5EF4-FFF2-40B4-BE49-F238E27FC236}">
                        <a16:creationId xmlns:a16="http://schemas.microsoft.com/office/drawing/2014/main" id="{32DF778B-2341-B9E7-A7DC-52E307B206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2" y="2832"/>
                    <a:ext cx="1536" cy="288"/>
                  </a:xfrm>
                  <a:prstGeom prst="rect">
                    <a:avLst/>
                  </a:prstGeom>
                  <a:solidFill>
                    <a:srgbClr val="D2E7FE"/>
                  </a:solidFill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dirty="0"/>
                  </a:p>
                </p:txBody>
              </p:sp>
              <p:sp>
                <p:nvSpPr>
                  <p:cNvPr id="143" name="Line 8">
                    <a:extLst>
                      <a:ext uri="{FF2B5EF4-FFF2-40B4-BE49-F238E27FC236}">
                        <a16:creationId xmlns:a16="http://schemas.microsoft.com/office/drawing/2014/main" id="{FBA38FB5-2714-6CB7-EAFC-27DADCF54C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71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" name="Line 9">
                    <a:extLst>
                      <a:ext uri="{FF2B5EF4-FFF2-40B4-BE49-F238E27FC236}">
                        <a16:creationId xmlns:a16="http://schemas.microsoft.com/office/drawing/2014/main" id="{955208D6-E49D-38DF-434A-CE8814B3F3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4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Line 10">
                    <a:extLst>
                      <a:ext uri="{FF2B5EF4-FFF2-40B4-BE49-F238E27FC236}">
                        <a16:creationId xmlns:a16="http://schemas.microsoft.com/office/drawing/2014/main" id="{85BC14B7-C219-8428-AAF1-312ACAE2B5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97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146" name="Line 11">
                    <a:extLst>
                      <a:ext uri="{FF2B5EF4-FFF2-40B4-BE49-F238E27FC236}">
                        <a16:creationId xmlns:a16="http://schemas.microsoft.com/office/drawing/2014/main" id="{ED3B43ED-9A23-3E4A-57CD-0B01880DDD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Line 12">
                    <a:extLst>
                      <a:ext uri="{FF2B5EF4-FFF2-40B4-BE49-F238E27FC236}">
                        <a16:creationId xmlns:a16="http://schemas.microsoft.com/office/drawing/2014/main" id="{D581D5C0-D70D-8B23-C3BD-5E6456F951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976"/>
                    <a:ext cx="384" cy="0"/>
                  </a:xfrm>
                  <a:prstGeom prst="line">
                    <a:avLst/>
                  </a:prstGeom>
                  <a:noFill/>
                  <a:ln w="31750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2" name="Text Box 13">
                  <a:extLst>
                    <a:ext uri="{FF2B5EF4-FFF2-40B4-BE49-F238E27FC236}">
                      <a16:creationId xmlns:a16="http://schemas.microsoft.com/office/drawing/2014/main" id="{9AFD5DDA-6632-B0A7-F06C-967FA77432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8" y="3580"/>
                  <a:ext cx="288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80000"/>
                    </a:lnSpc>
                    <a:spcBef>
                      <a:spcPct val="25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grpSp>
              <p:nvGrpSpPr>
                <p:cNvPr id="123" name="Group 14">
                  <a:extLst>
                    <a:ext uri="{FF2B5EF4-FFF2-40B4-BE49-F238E27FC236}">
                      <a16:creationId xmlns:a16="http://schemas.microsoft.com/office/drawing/2014/main" id="{FE2A3553-843F-E6A7-B48D-39379AE915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90" y="3574"/>
                  <a:ext cx="1767" cy="314"/>
                  <a:chOff x="681" y="2832"/>
                  <a:chExt cx="1767" cy="295"/>
                </a:xfrm>
              </p:grpSpPr>
              <p:sp>
                <p:nvSpPr>
                  <p:cNvPr id="136" name="Rectangle 15">
                    <a:extLst>
                      <a:ext uri="{FF2B5EF4-FFF2-40B4-BE49-F238E27FC236}">
                        <a16:creationId xmlns:a16="http://schemas.microsoft.com/office/drawing/2014/main" id="{5AAD1919-947B-B1B4-D262-BC54817D68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1" y="2832"/>
                    <a:ext cx="1503" cy="295"/>
                  </a:xfrm>
                  <a:prstGeom prst="rect">
                    <a:avLst/>
                  </a:prstGeom>
                  <a:solidFill>
                    <a:srgbClr val="D2E7FE"/>
                  </a:solidFill>
                  <a:ln w="28575" cap="sq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 type="none" w="sm" len="sm"/>
                    <a:tailEnd type="none" w="med" len="lg"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ClrTx/>
                      <a:buSzTx/>
                      <a:buFontTx/>
                      <a:buNone/>
                    </a:pPr>
                    <a:endParaRPr lang="zh-CN" altLang="en-US"/>
                  </a:p>
                </p:txBody>
              </p:sp>
              <p:sp>
                <p:nvSpPr>
                  <p:cNvPr id="137" name="Line 16">
                    <a:extLst>
                      <a:ext uri="{FF2B5EF4-FFF2-40B4-BE49-F238E27FC236}">
                        <a16:creationId xmlns:a16="http://schemas.microsoft.com/office/drawing/2014/main" id="{4BEF8E6A-1A00-D7A8-810A-BD23ACCBD8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71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8" name="Line 17">
                    <a:extLst>
                      <a:ext uri="{FF2B5EF4-FFF2-40B4-BE49-F238E27FC236}">
                        <a16:creationId xmlns:a16="http://schemas.microsoft.com/office/drawing/2014/main" id="{3795E60D-A665-E72C-1C74-10CD10EDC0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4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139" name="Line 18">
                    <a:extLst>
                      <a:ext uri="{FF2B5EF4-FFF2-40B4-BE49-F238E27FC236}">
                        <a16:creationId xmlns:a16="http://schemas.microsoft.com/office/drawing/2014/main" id="{D02D0DE2-2A40-D056-B32A-6B44F0BDB7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97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140" name="Line 19">
                    <a:extLst>
                      <a:ext uri="{FF2B5EF4-FFF2-40B4-BE49-F238E27FC236}">
                        <a16:creationId xmlns:a16="http://schemas.microsoft.com/office/drawing/2014/main" id="{5B3CE338-74F4-A8FE-490F-BCE4DBC784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2832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" name="Line 20">
                    <a:extLst>
                      <a:ext uri="{FF2B5EF4-FFF2-40B4-BE49-F238E27FC236}">
                        <a16:creationId xmlns:a16="http://schemas.microsoft.com/office/drawing/2014/main" id="{B1A3809F-A41B-8921-F8F4-24D2E876C5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976"/>
                    <a:ext cx="384" cy="0"/>
                  </a:xfrm>
                  <a:prstGeom prst="line">
                    <a:avLst/>
                  </a:prstGeom>
                  <a:noFill/>
                  <a:ln w="31750" cap="sq">
                    <a:solidFill>
                      <a:schemeClr val="accent6">
                        <a:lumMod val="75000"/>
                      </a:schemeClr>
                    </a:solidFill>
                    <a:round/>
                    <a:headEnd type="none" w="sm" len="sm"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" name="Text Box 21">
                  <a:extLst>
                    <a:ext uri="{FF2B5EF4-FFF2-40B4-BE49-F238E27FC236}">
                      <a16:creationId xmlns:a16="http://schemas.microsoft.com/office/drawing/2014/main" id="{ADFD555D-07AF-1B4D-B922-C3121E101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86" y="3586"/>
                  <a:ext cx="261" cy="2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75000"/>
                    </a:lnSpc>
                    <a:spcBef>
                      <a:spcPct val="25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25" name="Text Box 22">
                  <a:extLst>
                    <a:ext uri="{FF2B5EF4-FFF2-40B4-BE49-F238E27FC236}">
                      <a16:creationId xmlns:a16="http://schemas.microsoft.com/office/drawing/2014/main" id="{7D91438A-249E-279E-8749-410C1B9D16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75" y="3611"/>
                  <a:ext cx="29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75000"/>
                    </a:lnSpc>
                    <a:spcBef>
                      <a:spcPct val="25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126" name="Text Box 23">
                  <a:extLst>
                    <a:ext uri="{FF2B5EF4-FFF2-40B4-BE49-F238E27FC236}">
                      <a16:creationId xmlns:a16="http://schemas.microsoft.com/office/drawing/2014/main" id="{BA8EE72B-6CFB-8488-AB37-1F5AE7FD76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39" y="3540"/>
                  <a:ext cx="221" cy="3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10000"/>
                    </a:lnSpc>
                    <a:spcBef>
                      <a:spcPct val="50000"/>
                    </a:spcBef>
                    <a:spcAft>
                      <a:spcPct val="25000"/>
                    </a:spcAft>
                    <a:buClrTx/>
                    <a:buSzTx/>
                    <a:buFontTx/>
                    <a:buNone/>
                  </a:pPr>
                  <a:r>
                    <a:rPr kumimoji="1" lang="en-US" altLang="zh-CN" sz="2800" b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7" name="Text Box 24">
                  <a:extLst>
                    <a:ext uri="{FF2B5EF4-FFF2-40B4-BE49-F238E27FC236}">
                      <a16:creationId xmlns:a16="http://schemas.microsoft.com/office/drawing/2014/main" id="{EBE9046D-8015-4163-FE0F-9917E50482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51" y="3540"/>
                  <a:ext cx="210" cy="3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10000"/>
                    </a:lnSpc>
                    <a:spcBef>
                      <a:spcPct val="50000"/>
                    </a:spcBef>
                    <a:spcAft>
                      <a:spcPct val="25000"/>
                    </a:spcAft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128" name="Rectangle 25">
                  <a:extLst>
                    <a:ext uri="{FF2B5EF4-FFF2-40B4-BE49-F238E27FC236}">
                      <a16:creationId xmlns:a16="http://schemas.microsoft.com/office/drawing/2014/main" id="{D65C4FB8-B5BD-3D1E-5B5C-AD3B2853B3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3580"/>
                  <a:ext cx="1536" cy="308"/>
                </a:xfrm>
                <a:prstGeom prst="rect">
                  <a:avLst/>
                </a:prstGeom>
                <a:solidFill>
                  <a:srgbClr val="D2E7FE"/>
                </a:solidFill>
                <a:ln w="28575" cap="sq">
                  <a:solidFill>
                    <a:schemeClr val="accent6">
                      <a:lumMod val="75000"/>
                    </a:schemeClr>
                  </a:solidFill>
                  <a:miter lim="800000"/>
                  <a:headEnd type="none" w="sm" len="sm"/>
                  <a:tailEnd type="none" w="med" len="lg"/>
                </a:ln>
              </p:spPr>
              <p:txBody>
                <a:bodyPr wrap="none" anchor="ctr"/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endParaRPr lang="zh-CN" altLang="zh-CN" sz="3600" b="1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26">
                  <a:extLst>
                    <a:ext uri="{FF2B5EF4-FFF2-40B4-BE49-F238E27FC236}">
                      <a16:creationId xmlns:a16="http://schemas.microsoft.com/office/drawing/2014/main" id="{B1C0863A-04DA-C53F-6090-8AC7AE7E6A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39" y="3580"/>
                  <a:ext cx="0" cy="308"/>
                </a:xfrm>
                <a:prstGeom prst="line">
                  <a:avLst/>
                </a:prstGeom>
                <a:noFill/>
                <a:ln w="28575" cap="sq">
                  <a:solidFill>
                    <a:schemeClr val="accent6">
                      <a:lumMod val="75000"/>
                    </a:schemeClr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0" name="Line 27">
                  <a:extLst>
                    <a:ext uri="{FF2B5EF4-FFF2-40B4-BE49-F238E27FC236}">
                      <a16:creationId xmlns:a16="http://schemas.microsoft.com/office/drawing/2014/main" id="{2CCBEF0B-E005-6C64-C346-1879313A91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52" y="3580"/>
                  <a:ext cx="0" cy="308"/>
                </a:xfrm>
                <a:prstGeom prst="line">
                  <a:avLst/>
                </a:prstGeom>
                <a:noFill/>
                <a:ln w="28575" cap="sq">
                  <a:solidFill>
                    <a:schemeClr val="accent6">
                      <a:lumMod val="75000"/>
                    </a:schemeClr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" name="Line 28">
                  <a:extLst>
                    <a:ext uri="{FF2B5EF4-FFF2-40B4-BE49-F238E27FC236}">
                      <a16:creationId xmlns:a16="http://schemas.microsoft.com/office/drawing/2014/main" id="{AD95D842-D82B-CB82-0434-99F89592BD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65" y="3580"/>
                  <a:ext cx="0" cy="308"/>
                </a:xfrm>
                <a:prstGeom prst="line">
                  <a:avLst/>
                </a:prstGeom>
                <a:noFill/>
                <a:ln w="28575" cap="sq">
                  <a:solidFill>
                    <a:schemeClr val="accent6">
                      <a:lumMod val="75000"/>
                    </a:schemeClr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2" name="Line 29">
                  <a:extLst>
                    <a:ext uri="{FF2B5EF4-FFF2-40B4-BE49-F238E27FC236}">
                      <a16:creationId xmlns:a16="http://schemas.microsoft.com/office/drawing/2014/main" id="{F1905900-91C0-7BED-4F7E-E7C93ED24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28" y="3580"/>
                  <a:ext cx="0" cy="308"/>
                </a:xfrm>
                <a:prstGeom prst="line">
                  <a:avLst/>
                </a:prstGeom>
                <a:noFill/>
                <a:ln w="28575" cap="sq">
                  <a:solidFill>
                    <a:schemeClr val="accent6">
                      <a:lumMod val="75000"/>
                    </a:schemeClr>
                  </a:solidFill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" name="Text Box 30">
                  <a:extLst>
                    <a:ext uri="{FF2B5EF4-FFF2-40B4-BE49-F238E27FC236}">
                      <a16:creationId xmlns:a16="http://schemas.microsoft.com/office/drawing/2014/main" id="{99220384-5FB0-335D-1501-228AF9F3C2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40" y="3595"/>
                  <a:ext cx="28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75000"/>
                    </a:lnSpc>
                    <a:spcBef>
                      <a:spcPct val="25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34" name="Text Box 31">
                  <a:extLst>
                    <a:ext uri="{FF2B5EF4-FFF2-40B4-BE49-F238E27FC236}">
                      <a16:creationId xmlns:a16="http://schemas.microsoft.com/office/drawing/2014/main" id="{5422E3A7-3A2B-60F3-5883-DE98CFFE85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77" y="3600"/>
                  <a:ext cx="288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85000"/>
                    </a:lnSpc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</a:t>
                  </a:r>
                </a:p>
              </p:txBody>
            </p:sp>
            <p:sp>
              <p:nvSpPr>
                <p:cNvPr id="135" name="Line 32">
                  <a:extLst>
                    <a:ext uri="{FF2B5EF4-FFF2-40B4-BE49-F238E27FC236}">
                      <a16:creationId xmlns:a16="http://schemas.microsoft.com/office/drawing/2014/main" id="{BA6F992C-B300-9331-2154-6EB9A83C4C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4" y="3735"/>
                  <a:ext cx="384" cy="0"/>
                </a:xfrm>
                <a:prstGeom prst="line">
                  <a:avLst/>
                </a:prstGeom>
                <a:noFill/>
                <a:ln w="31750" cap="sq">
                  <a:solidFill>
                    <a:schemeClr val="accent6">
                      <a:lumMod val="75000"/>
                    </a:schemeClr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</p:grpSp>
          <p:sp>
            <p:nvSpPr>
              <p:cNvPr id="120" name="Text Box 33">
                <a:extLst>
                  <a:ext uri="{FF2B5EF4-FFF2-40B4-BE49-F238E27FC236}">
                    <a16:creationId xmlns:a16="http://schemas.microsoft.com/office/drawing/2014/main" id="{19017E34-B564-8A80-F4A3-9FD2A79D2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" y="3321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 dirty="0">
                    <a:solidFill>
                      <a:srgbClr val="EA9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18" name="Text Box 34">
              <a:extLst>
                <a:ext uri="{FF2B5EF4-FFF2-40B4-BE49-F238E27FC236}">
                  <a16:creationId xmlns:a16="http://schemas.microsoft.com/office/drawing/2014/main" id="{355403CA-9A17-87A4-1D81-230E8073A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2934"/>
              <a:ext cx="285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lnSpc>
                  <a:spcPct val="155000"/>
                </a:lnSpc>
                <a:spcBef>
                  <a:spcPct val="20000"/>
                </a:spcBef>
                <a:buClr>
                  <a:schemeClr val="tx1"/>
                </a:buClr>
                <a:buSzTx/>
                <a:buFont typeface="Arial" panose="020B0604020202020204" pitchFamily="34" charset="0"/>
                <a:buChar char="•"/>
              </a:pPr>
              <a:r>
                <a:rPr kumimoji="1" lang="zh-CN" altLang="en-US" sz="2600" b="1" dirty="0">
                  <a:solidFill>
                    <a:srgbClr val="EA96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结点大小为</a:t>
              </a:r>
              <a:r>
                <a:rPr kumimoji="1" lang="en-US" altLang="zh-CN" sz="2600" b="1" dirty="0">
                  <a:solidFill>
                    <a:srgbClr val="EA96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kumimoji="1" lang="zh-CN" altLang="en-US" sz="2600" b="1" dirty="0">
                  <a:solidFill>
                    <a:srgbClr val="EA96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链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236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41FFAD-D22C-9CB5-0495-61F4794AD8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51815E4D-843F-CC27-FB36-878CD31BF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EF2B336-AEA0-4144-639A-1FA28532D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B273DFC7-9C51-33A7-7492-676366740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9F4160D-D431-7DC4-2351-8A146E717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F5EEF9F3-A69C-6CB1-3CA2-B6A9BBD38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4E532A5-E560-86B0-511D-79E913E91BB5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算法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64FFCAD-699D-4674-7A38-F2C1CC7FF019}"/>
              </a:ext>
            </a:extLst>
          </p:cNvPr>
          <p:cNvSpPr txBox="1">
            <a:spLocks noChangeArrowheads="1"/>
          </p:cNvSpPr>
          <p:nvPr/>
        </p:nvSpPr>
        <p:spPr>
          <a:xfrm>
            <a:off x="1518708" y="1193273"/>
            <a:ext cx="9154583" cy="51831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文本编辑器中常用的“查找”、“替换”和“全部替换”等基本的编辑操作就是最普通的</a:t>
            </a: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式匹配问题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：在文本文件中查找串。 	</a:t>
            </a:r>
          </a:p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式匹配的查找过程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Find)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简单描述如下：给定两个字符串变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目标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字符，模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字符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给定位置（通常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第一个字符）开始，搜索模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果找到，返回模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第一个字符在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位置；如果没找到（即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没有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，则返回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2348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1BCAAC-878F-8CFD-EC0B-4381CEBEB7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B68E1244-BCE7-790C-1976-DB7EDDD5D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6ECC6F0-EAA1-7ABF-1A2A-160A47D13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563FC60-A55C-3A8A-F4C8-2609325A5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196D991-71B1-FD93-9586-05A0646FC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37D32C32-C363-2613-70C6-91B17FCE4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8B75A199-6E24-8F39-84DB-81E56812ABEF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朴素模式匹配算法</a:t>
            </a:r>
          </a:p>
        </p:txBody>
      </p:sp>
      <p:graphicFrame>
        <p:nvGraphicFramePr>
          <p:cNvPr id="2" name="Group 415">
            <a:extLst>
              <a:ext uri="{FF2B5EF4-FFF2-40B4-BE49-F238E27FC236}">
                <a16:creationId xmlns:a16="http://schemas.microsoft.com/office/drawing/2014/main" id="{8B35FF90-8BA1-C1D3-0404-8C61B5BB96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3935882"/>
              </p:ext>
            </p:extLst>
          </p:nvPr>
        </p:nvGraphicFramePr>
        <p:xfrm>
          <a:off x="2495550" y="1341439"/>
          <a:ext cx="6985000" cy="3840528"/>
        </p:xfrm>
        <a:graphic>
          <a:graphicData uri="http://schemas.openxmlformats.org/drawingml/2006/table">
            <a:tbl>
              <a:tblPr/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6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35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35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17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79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pt-BR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 :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pt-BR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pt-BR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: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0" i="0" u="none" strike="noStrike" cap="none" normalizeH="0" baseline="0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triangle" w="med" len="lg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197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87479E-C30B-7D92-8A34-1090483E3B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8C9B4975-AC88-7D3A-C42E-33DC9691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BAE79C5-9D1C-0D1D-5355-CAF50515B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D3F4B7F6-A879-1C2E-163A-1225F40F8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A0BE429-77E4-2F0B-AAC5-F214CB65D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C8C0F0D-380B-233F-C441-893F50061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C8048A19-2E86-DE5E-82E6-DE9AC5FCF9B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朴素模式匹配算法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938F3CC-AC33-C71B-B943-AB1FFECC2BE5}"/>
              </a:ext>
            </a:extLst>
          </p:cNvPr>
          <p:cNvSpPr txBox="1">
            <a:spLocks noChangeArrowheads="1"/>
          </p:cNvSpPr>
          <p:nvPr/>
        </p:nvSpPr>
        <p:spPr>
          <a:xfrm>
            <a:off x="1747572" y="859783"/>
            <a:ext cx="9673961" cy="6553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ringMatching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S, P 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 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目标串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模式串，返回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首个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串的位置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1. [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</a:t>
            </a: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2. [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逐字符匹配</a:t>
            </a: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WHILE 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S|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P|  DO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//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目标串的字符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，与模式串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逐字符匹配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 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.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WHILE S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P|   DO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	(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.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IF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P| THEN RETURN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P| .  //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匹配成功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 3 [</a:t>
            </a:r>
            <a:r>
              <a:rPr lang="zh-CN" altLang="en-US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匹配失败</a:t>
            </a:r>
            <a:r>
              <a:rPr lang="en-US" altLang="zh-CN" sz="24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RETURN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.  ▌</a:t>
            </a:r>
          </a:p>
        </p:txBody>
      </p:sp>
    </p:spTree>
    <p:extLst>
      <p:ext uri="{BB962C8B-B14F-4D97-AF65-F5344CB8AC3E}">
        <p14:creationId xmlns:p14="http://schemas.microsoft.com/office/powerpoint/2010/main" val="413258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8BB015-34FA-BCD0-5C5D-4ADD53A14A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CC5DE84-ACEF-41D9-8533-07AC4EF152D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按行优先顺序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9576D83-680E-17B0-92B3-CA91B6F12058}"/>
              </a:ext>
            </a:extLst>
          </p:cNvPr>
          <p:cNvSpPr txBox="1">
            <a:spLocks noChangeArrowheads="1"/>
          </p:cNvSpPr>
          <p:nvPr/>
        </p:nvSpPr>
        <p:spPr>
          <a:xfrm>
            <a:off x="1521841" y="1123178"/>
            <a:ext cx="8470057" cy="30913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defRPr/>
            </a:pPr>
            <a:endParaRPr lang="zh-CN" altLang="en-US" sz="9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35000"/>
            </a:pP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行优先顺序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，就是将数组元素按行向量的顺序存储，第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个行向量存储在第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个行向量之后。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SIC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SCA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/C++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等程序设计语言中，数组按行优先顺序存放；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35000"/>
            </a:pPr>
            <a:r>
              <a:rPr kumimoji="1"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维数组的行优先存储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52F3675-3E19-86C2-FDDB-DE6F2CABF319}"/>
              </a:ext>
            </a:extLst>
          </p:cNvPr>
          <p:cNvSpPr txBox="1"/>
          <p:nvPr/>
        </p:nvSpPr>
        <p:spPr>
          <a:xfrm>
            <a:off x="2857655" y="3726177"/>
            <a:ext cx="6704214" cy="15635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] int </a:t>
            </a: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[2][3]     /*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数组元素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*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/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    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       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4723BE-A68D-B3A3-8729-E7138D4C2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229" y="4477948"/>
            <a:ext cx="4193280" cy="1398703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prstDash val="lgDashDot"/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zh-CN">
              <a:solidFill>
                <a:srgbClr val="EA96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6206F12-53D0-793B-82CC-E91F8BEB76F2}"/>
              </a:ext>
            </a:extLst>
          </p:cNvPr>
          <p:cNvSpPr txBox="1"/>
          <p:nvPr/>
        </p:nvSpPr>
        <p:spPr>
          <a:xfrm>
            <a:off x="3735259" y="4700245"/>
            <a:ext cx="472148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[0][0]   </a:t>
            </a: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[0][1]   </a:t>
            </a: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[0][2]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[1][0]   </a:t>
            </a: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[1][1]   </a:t>
            </a:r>
            <a:r>
              <a:rPr lang="en-US" altLang="zh-CN" sz="28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[1][2]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629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 animBg="1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425A25-7F9A-FE70-3330-C26DD29520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ACA9B84-DFA0-5564-45A4-7AA1ED24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EF5FBBE-3733-A001-FD3D-DFB88568B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A6CBA74-CC01-80E1-1D9F-A7E28D26E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1C8AF41-6AC2-1395-A564-0EC739E19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EB37217A-3A04-A734-B0B1-51A6DCF8E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40487B9A-0471-B5B3-F67F-5542BF8E668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朴素模式匹配算法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A560619-621E-7A28-CCA1-59F9A0E7950D}"/>
              </a:ext>
            </a:extLst>
          </p:cNvPr>
          <p:cNvSpPr txBox="1">
            <a:spLocks noChangeArrowheads="1"/>
          </p:cNvSpPr>
          <p:nvPr/>
        </p:nvSpPr>
        <p:spPr>
          <a:xfrm>
            <a:off x="1795753" y="1316037"/>
            <a:ext cx="8785225" cy="37941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朴素模式匹配算法的优点是过程简单，缺点是效率比较低。</a:t>
            </a:r>
          </a:p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最坏情况下，该算法要匹配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每次匹配做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比较，因此最坏情况下的比较次数是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时间复杂性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(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).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情况下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远小于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，时间复杂性可粗略地记为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b="1" i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9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660DED-78E7-8C13-EB1D-3084A91341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49B6559-3869-417F-20BE-FD256D9D5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02324C2-967D-2010-BE9D-D02E312B5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359D813-691F-108A-BD5C-4AC60F494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0C6A336-E7C1-0C16-9EE3-18E762044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3EB64977-5472-7281-B8FF-B30F57BB3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1E93A30B-9550-CEF9-FDAD-241B81E5CC2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295651-F43B-4976-820C-5C7865836A31}"/>
              </a:ext>
            </a:extLst>
          </p:cNvPr>
          <p:cNvSpPr txBox="1">
            <a:spLocks noChangeArrowheads="1"/>
          </p:cNvSpPr>
          <p:nvPr/>
        </p:nvSpPr>
        <p:spPr>
          <a:xfrm>
            <a:off x="2135189" y="1412875"/>
            <a:ext cx="7931678" cy="290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6213" indent="-6350">
              <a:lnSpc>
                <a:spcPct val="120000"/>
              </a:lnSpc>
            </a:pP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朴素模式匹配算法效率不高的主要原因是进行了重复的字符比较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6213" indent="-6350">
              <a:lnSpc>
                <a:spcPct val="120000"/>
              </a:lnSpc>
            </a:pP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对模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结构进行研究，可以发现：在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a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176213" indent="-6350">
              <a:lnSpc>
                <a:spcPct val="120000"/>
              </a:lnSpc>
            </a:pPr>
            <a:endParaRPr lang="zh-CN" altLang="en-US" b="1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62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93AD5-1F4B-7F01-7A31-84042696EA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666AFF6-2338-5867-88E5-1F461142A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96D9387-77BD-E7CC-D381-53F741734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D46F597-9C66-A949-73CD-17C55C33F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78B99B4-7031-118D-59A8-6BB08BF9E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921E8EFD-261D-8DC9-5559-D8D5A0348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D44007F9-7FDA-4E19-E00A-636D4261C72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2" name="Group 51">
            <a:extLst>
              <a:ext uri="{FF2B5EF4-FFF2-40B4-BE49-F238E27FC236}">
                <a16:creationId xmlns:a16="http://schemas.microsoft.com/office/drawing/2014/main" id="{1FD45AEE-AC2E-6ECA-85BD-36E71CBC15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31293"/>
              </p:ext>
            </p:extLst>
          </p:nvPr>
        </p:nvGraphicFramePr>
        <p:xfrm>
          <a:off x="2279652" y="1484313"/>
          <a:ext cx="6982880" cy="2842156"/>
        </p:xfrm>
        <a:graphic>
          <a:graphicData uri="http://schemas.openxmlformats.org/drawingml/2006/table">
            <a:tbl>
              <a:tblPr/>
              <a:tblGrid>
                <a:gridCol w="890404">
                  <a:extLst>
                    <a:ext uri="{9D8B030D-6E8A-4147-A177-3AD203B41FA5}">
                      <a16:colId xmlns:a16="http://schemas.microsoft.com/office/drawing/2014/main" val="3481010114"/>
                    </a:ext>
                  </a:extLst>
                </a:gridCol>
                <a:gridCol w="615737">
                  <a:extLst>
                    <a:ext uri="{9D8B030D-6E8A-4147-A177-3AD203B41FA5}">
                      <a16:colId xmlns:a16="http://schemas.microsoft.com/office/drawing/2014/main" val="1767900007"/>
                    </a:ext>
                  </a:extLst>
                </a:gridCol>
                <a:gridCol w="683650">
                  <a:extLst>
                    <a:ext uri="{9D8B030D-6E8A-4147-A177-3AD203B41FA5}">
                      <a16:colId xmlns:a16="http://schemas.microsoft.com/office/drawing/2014/main" val="267497319"/>
                    </a:ext>
                  </a:extLst>
                </a:gridCol>
                <a:gridCol w="659502">
                  <a:extLst>
                    <a:ext uri="{9D8B030D-6E8A-4147-A177-3AD203B41FA5}">
                      <a16:colId xmlns:a16="http://schemas.microsoft.com/office/drawing/2014/main" val="146830292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29038406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321971008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1439644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3614094908"/>
                    </a:ext>
                  </a:extLst>
                </a:gridCol>
                <a:gridCol w="1284295">
                  <a:extLst>
                    <a:ext uri="{9D8B030D-6E8A-4147-A177-3AD203B41FA5}">
                      <a16:colId xmlns:a16="http://schemas.microsoft.com/office/drawing/2014/main" val="2588680832"/>
                    </a:ext>
                  </a:extLst>
                </a:gridCol>
              </a:tblGrid>
              <a:tr h="710539"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第一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比较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5642640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 :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943391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575272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26563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63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50E43F-4B1E-14B3-93AA-658D685E9E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E89727B-6684-8E5F-AB6B-0E8BF2337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7D59389-804A-4251-B2B9-B0ED4CE4C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EC7394B-23AC-EFE6-C554-E06C38D27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E4E2B17-F2B3-F877-E655-2E616DCBF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6EDA1E2E-87FF-D3DC-113A-F780F2E24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BBBCA20-5C83-686D-9D49-CD851F04A69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2" name="Group 51">
            <a:extLst>
              <a:ext uri="{FF2B5EF4-FFF2-40B4-BE49-F238E27FC236}">
                <a16:creationId xmlns:a16="http://schemas.microsoft.com/office/drawing/2014/main" id="{92552366-1646-F627-BD2F-1077298B14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016289"/>
              </p:ext>
            </p:extLst>
          </p:nvPr>
        </p:nvGraphicFramePr>
        <p:xfrm>
          <a:off x="2172760" y="1323589"/>
          <a:ext cx="6982880" cy="2842156"/>
        </p:xfrm>
        <a:graphic>
          <a:graphicData uri="http://schemas.openxmlformats.org/drawingml/2006/table">
            <a:tbl>
              <a:tblPr/>
              <a:tblGrid>
                <a:gridCol w="890404">
                  <a:extLst>
                    <a:ext uri="{9D8B030D-6E8A-4147-A177-3AD203B41FA5}">
                      <a16:colId xmlns:a16="http://schemas.microsoft.com/office/drawing/2014/main" val="3481010114"/>
                    </a:ext>
                  </a:extLst>
                </a:gridCol>
                <a:gridCol w="615737">
                  <a:extLst>
                    <a:ext uri="{9D8B030D-6E8A-4147-A177-3AD203B41FA5}">
                      <a16:colId xmlns:a16="http://schemas.microsoft.com/office/drawing/2014/main" val="1767900007"/>
                    </a:ext>
                  </a:extLst>
                </a:gridCol>
                <a:gridCol w="683650">
                  <a:extLst>
                    <a:ext uri="{9D8B030D-6E8A-4147-A177-3AD203B41FA5}">
                      <a16:colId xmlns:a16="http://schemas.microsoft.com/office/drawing/2014/main" val="267497319"/>
                    </a:ext>
                  </a:extLst>
                </a:gridCol>
                <a:gridCol w="659502">
                  <a:extLst>
                    <a:ext uri="{9D8B030D-6E8A-4147-A177-3AD203B41FA5}">
                      <a16:colId xmlns:a16="http://schemas.microsoft.com/office/drawing/2014/main" val="146830292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29038406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321971008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1439644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3614094908"/>
                    </a:ext>
                  </a:extLst>
                </a:gridCol>
                <a:gridCol w="1284295">
                  <a:extLst>
                    <a:ext uri="{9D8B030D-6E8A-4147-A177-3AD203B41FA5}">
                      <a16:colId xmlns:a16="http://schemas.microsoft.com/office/drawing/2014/main" val="2588680832"/>
                    </a:ext>
                  </a:extLst>
                </a:gridCol>
              </a:tblGrid>
              <a:tr h="710539"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第二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比较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5642640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 :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943391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575272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2656331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9259CC5-B25B-B25F-6ABE-B8C7487F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4457642"/>
            <a:ext cx="63373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176213" indent="-63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627063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6">
                  <a:lumMod val="75000"/>
                </a:schemeClr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P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627063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6">
                  <a:lumMod val="75000"/>
                </a:schemeClr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zh-CN" sz="3000" b="1" dirty="0">
                <a:solidFill>
                  <a:srgbClr val="DE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次比较必然失败</a:t>
            </a:r>
            <a:endParaRPr lang="en-US" altLang="zh-CN" sz="3000" b="1" dirty="0">
              <a:solidFill>
                <a:srgbClr val="DE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75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AF18A0-4478-1E30-5400-CDC1EF349E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FA902001-4D21-778C-8383-B37609595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E055F93-AC91-B63E-07C2-1FF4EC4D7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9B5D91B2-2D8B-D3F7-14B6-0D4B16F72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057E4048-20CE-DF74-8E1C-804D6858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D2ED30B6-7B83-21A4-0C8D-B1A9D3AD0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C92D7689-79D9-64D7-A8F7-2A125445BA39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2" name="Group 51">
            <a:extLst>
              <a:ext uri="{FF2B5EF4-FFF2-40B4-BE49-F238E27FC236}">
                <a16:creationId xmlns:a16="http://schemas.microsoft.com/office/drawing/2014/main" id="{31BC9B1E-78EE-DE67-2AE6-AD4D576C7A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1724404"/>
              </p:ext>
            </p:extLst>
          </p:nvPr>
        </p:nvGraphicFramePr>
        <p:xfrm>
          <a:off x="2237318" y="1361689"/>
          <a:ext cx="6982880" cy="2842156"/>
        </p:xfrm>
        <a:graphic>
          <a:graphicData uri="http://schemas.openxmlformats.org/drawingml/2006/table">
            <a:tbl>
              <a:tblPr/>
              <a:tblGrid>
                <a:gridCol w="890404">
                  <a:extLst>
                    <a:ext uri="{9D8B030D-6E8A-4147-A177-3AD203B41FA5}">
                      <a16:colId xmlns:a16="http://schemas.microsoft.com/office/drawing/2014/main" val="3481010114"/>
                    </a:ext>
                  </a:extLst>
                </a:gridCol>
                <a:gridCol w="615737">
                  <a:extLst>
                    <a:ext uri="{9D8B030D-6E8A-4147-A177-3AD203B41FA5}">
                      <a16:colId xmlns:a16="http://schemas.microsoft.com/office/drawing/2014/main" val="1767900007"/>
                    </a:ext>
                  </a:extLst>
                </a:gridCol>
                <a:gridCol w="683650">
                  <a:extLst>
                    <a:ext uri="{9D8B030D-6E8A-4147-A177-3AD203B41FA5}">
                      <a16:colId xmlns:a16="http://schemas.microsoft.com/office/drawing/2014/main" val="267497319"/>
                    </a:ext>
                  </a:extLst>
                </a:gridCol>
                <a:gridCol w="659502">
                  <a:extLst>
                    <a:ext uri="{9D8B030D-6E8A-4147-A177-3AD203B41FA5}">
                      <a16:colId xmlns:a16="http://schemas.microsoft.com/office/drawing/2014/main" val="146830292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29038406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321971008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1439644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3614094908"/>
                    </a:ext>
                  </a:extLst>
                </a:gridCol>
                <a:gridCol w="1284295">
                  <a:extLst>
                    <a:ext uri="{9D8B030D-6E8A-4147-A177-3AD203B41FA5}">
                      <a16:colId xmlns:a16="http://schemas.microsoft.com/office/drawing/2014/main" val="2588680832"/>
                    </a:ext>
                  </a:extLst>
                </a:gridCol>
              </a:tblGrid>
              <a:tr h="710539"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第三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比较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5642640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 :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943391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575272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2656331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12422FC-6D2D-C85C-C9DF-58BFD7514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300" y="4589647"/>
            <a:ext cx="63373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176213" indent="-63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627063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6">
                  <a:lumMod val="75000"/>
                </a:schemeClr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 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微软雅黑 Light"/>
                <a:cs typeface="+mn-cs"/>
                <a:sym typeface="Symbol" panose="05050102010706020507" pitchFamily="18" charset="2"/>
              </a:rPr>
              <a:t>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 Light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627063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6">
                  <a:lumMod val="75000"/>
                </a:schemeClr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zh-CN" sz="3000" b="1" dirty="0">
                <a:solidFill>
                  <a:srgbClr val="DE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zh-CN" altLang="en-US" sz="3000" b="1" dirty="0">
                <a:solidFill>
                  <a:srgbClr val="DE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zh-CN" sz="3000" b="1" dirty="0">
                <a:solidFill>
                  <a:srgbClr val="DE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比较必然失败</a:t>
            </a:r>
            <a:endParaRPr lang="en-US" altLang="zh-CN" sz="3000" b="1" dirty="0">
              <a:solidFill>
                <a:srgbClr val="DE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21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F9C47A-9A03-D0A2-CF06-834E5B72E9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4A2C36DC-FA1E-D15D-6E48-60F7A826E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7D9F188-87BE-575F-D4B9-3BD2BF729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782ED0D-4200-578F-BFE7-E1996DBCC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19365B2-25BB-3BFF-1356-CC3522F1A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5BFE56A2-4BC7-B233-303D-8A36022BB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0A0A4ED2-9A49-BEA8-C06B-79E5558D3E5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2" name="Group 51">
            <a:extLst>
              <a:ext uri="{FF2B5EF4-FFF2-40B4-BE49-F238E27FC236}">
                <a16:creationId xmlns:a16="http://schemas.microsoft.com/office/drawing/2014/main" id="{2FA4665E-62D1-E13C-2F77-25A3989C13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918808"/>
              </p:ext>
            </p:extLst>
          </p:nvPr>
        </p:nvGraphicFramePr>
        <p:xfrm>
          <a:off x="2512195" y="2886274"/>
          <a:ext cx="6982880" cy="2842156"/>
        </p:xfrm>
        <a:graphic>
          <a:graphicData uri="http://schemas.openxmlformats.org/drawingml/2006/table">
            <a:tbl>
              <a:tblPr/>
              <a:tblGrid>
                <a:gridCol w="890404">
                  <a:extLst>
                    <a:ext uri="{9D8B030D-6E8A-4147-A177-3AD203B41FA5}">
                      <a16:colId xmlns:a16="http://schemas.microsoft.com/office/drawing/2014/main" val="3481010114"/>
                    </a:ext>
                  </a:extLst>
                </a:gridCol>
                <a:gridCol w="615737">
                  <a:extLst>
                    <a:ext uri="{9D8B030D-6E8A-4147-A177-3AD203B41FA5}">
                      <a16:colId xmlns:a16="http://schemas.microsoft.com/office/drawing/2014/main" val="1767900007"/>
                    </a:ext>
                  </a:extLst>
                </a:gridCol>
                <a:gridCol w="683650">
                  <a:extLst>
                    <a:ext uri="{9D8B030D-6E8A-4147-A177-3AD203B41FA5}">
                      <a16:colId xmlns:a16="http://schemas.microsoft.com/office/drawing/2014/main" val="267497319"/>
                    </a:ext>
                  </a:extLst>
                </a:gridCol>
                <a:gridCol w="659502">
                  <a:extLst>
                    <a:ext uri="{9D8B030D-6E8A-4147-A177-3AD203B41FA5}">
                      <a16:colId xmlns:a16="http://schemas.microsoft.com/office/drawing/2014/main" val="146830292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29038406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321971008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114396441"/>
                    </a:ext>
                  </a:extLst>
                </a:gridCol>
                <a:gridCol w="712323">
                  <a:extLst>
                    <a:ext uri="{9D8B030D-6E8A-4147-A177-3AD203B41FA5}">
                      <a16:colId xmlns:a16="http://schemas.microsoft.com/office/drawing/2014/main" val="3614094908"/>
                    </a:ext>
                  </a:extLst>
                </a:gridCol>
                <a:gridCol w="1284295">
                  <a:extLst>
                    <a:ext uri="{9D8B030D-6E8A-4147-A177-3AD203B41FA5}">
                      <a16:colId xmlns:a16="http://schemas.microsoft.com/office/drawing/2014/main" val="2588680832"/>
                    </a:ext>
                  </a:extLst>
                </a:gridCol>
              </a:tblGrid>
              <a:tr h="710539"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第四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比较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5642640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 :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943391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575272"/>
                  </a:ext>
                </a:extLst>
              </a:tr>
              <a:tr h="7105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2656331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DFAE64F-035F-40D8-3836-21B6D3CC3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9174" y="1255249"/>
            <a:ext cx="843491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176213" indent="-63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627063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6">
                  <a:lumMod val="75000"/>
                </a:schemeClr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次比较完成后，直接进行第四次比较即可，即令朴素算法的指针</a:t>
            </a:r>
            <a:r>
              <a:rPr lang="en-US" altLang="zh-CN" sz="3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微软雅黑 Light"/>
                <a:cs typeface="+mn-cs"/>
                <a:sym typeface="Symbol" panose="05050102010706020507" pitchFamily="18" charset="2"/>
              </a:rPr>
              <a:t>  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，指针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微软雅黑 Light"/>
                <a:cs typeface="+mn-cs"/>
                <a:sym typeface="Symbol" panose="05050102010706020507" pitchFamily="18" charset="2"/>
              </a:rPr>
              <a:t>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72490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E65456-0861-6883-60C2-76397224EF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89A14178-C920-1169-0213-C580C282B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E1C886B-FA33-7C59-16F9-60368FB66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C066747-D545-B7F9-1B1D-262E17366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AC65DCE-C9F3-0B54-D91D-6A603811C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AFE310F-54A4-FEA4-83AE-D50D47D11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69D71A9-4EA9-A788-86F8-C10B1A80CEF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A4913EC2-38BA-6F62-7C61-6B5F4547E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05406"/>
              </p:ext>
            </p:extLst>
          </p:nvPr>
        </p:nvGraphicFramePr>
        <p:xfrm>
          <a:off x="2001549" y="888767"/>
          <a:ext cx="6475150" cy="72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Document" r:id="rId4" imgW="3535824" imgH="396734" progId="Word.Document.12">
                  <p:embed/>
                </p:oleObj>
              </mc:Choice>
              <mc:Fallback>
                <p:oleObj name="Document" r:id="rId4" imgW="3535824" imgH="396734" progId="Word.Document.12">
                  <p:embed/>
                  <p:pic>
                    <p:nvPicPr>
                      <p:cNvPr id="6146" name="内容占位符 3">
                        <a:extLst>
                          <a:ext uri="{FF2B5EF4-FFF2-40B4-BE49-F238E27FC236}">
                            <a16:creationId xmlns:a16="http://schemas.microsoft.com/office/drawing/2014/main" id="{32B65D41-E30A-46E7-8B79-3410F4BFD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49" y="888767"/>
                        <a:ext cx="6475150" cy="7268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2D9C15D-FFC9-2FFD-8A44-CCA87D8FB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47334"/>
              </p:ext>
            </p:extLst>
          </p:nvPr>
        </p:nvGraphicFramePr>
        <p:xfrm>
          <a:off x="2049723" y="1463517"/>
          <a:ext cx="6333881" cy="103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Document" r:id="rId6" imgW="3535824" imgH="594381" progId="Word.Document.12">
                  <p:embed/>
                </p:oleObj>
              </mc:Choice>
              <mc:Fallback>
                <p:oleObj name="Document" r:id="rId6" imgW="3535824" imgH="594381" progId="Word.Document.12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34CF9E18-123E-42C1-8DA6-D5FD1D9D5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23" y="1463517"/>
                        <a:ext cx="6333881" cy="1031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84">
            <a:extLst>
              <a:ext uri="{FF2B5EF4-FFF2-40B4-BE49-F238E27FC236}">
                <a16:creationId xmlns:a16="http://schemas.microsoft.com/office/drawing/2014/main" id="{A4A74B24-12D0-288E-6E0D-5E52A48760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8399572"/>
              </p:ext>
            </p:extLst>
          </p:nvPr>
        </p:nvGraphicFramePr>
        <p:xfrm>
          <a:off x="2049723" y="2625702"/>
          <a:ext cx="7127875" cy="1188720"/>
        </p:xfrm>
        <a:graphic>
          <a:graphicData uri="http://schemas.openxmlformats.org/drawingml/2006/table">
            <a:tbl>
              <a:tblPr/>
              <a:tblGrid>
                <a:gridCol w="735012">
                  <a:extLst>
                    <a:ext uri="{9D8B030D-6E8A-4147-A177-3AD203B41FA5}">
                      <a16:colId xmlns:a16="http://schemas.microsoft.com/office/drawing/2014/main" val="4069932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182245562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4270220574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3223448236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288163316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594073467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729564876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1076310881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val="797737942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3056067649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259017378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 :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j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040122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72994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215586"/>
                  </a:ext>
                </a:extLst>
              </a:tr>
            </a:tbl>
          </a:graphicData>
        </a:graphic>
      </p:graphicFrame>
      <p:graphicFrame>
        <p:nvGraphicFramePr>
          <p:cNvPr id="14" name="Group 57">
            <a:extLst>
              <a:ext uri="{FF2B5EF4-FFF2-40B4-BE49-F238E27FC236}">
                <a16:creationId xmlns:a16="http://schemas.microsoft.com/office/drawing/2014/main" id="{D810614A-6F6B-EF1F-D511-E217E8E8A7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5632792"/>
              </p:ext>
            </p:extLst>
          </p:nvPr>
        </p:nvGraphicFramePr>
        <p:xfrm>
          <a:off x="2061370" y="4160378"/>
          <a:ext cx="7129462" cy="425450"/>
        </p:xfrm>
        <a:graphic>
          <a:graphicData uri="http://schemas.openxmlformats.org/drawingml/2006/table">
            <a:tbl>
              <a:tblPr/>
              <a:tblGrid>
                <a:gridCol w="744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+2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j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376E19E-5AB5-E030-E351-2FF20BC5B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74654"/>
              </p:ext>
            </p:extLst>
          </p:nvPr>
        </p:nvGraphicFramePr>
        <p:xfrm>
          <a:off x="2049723" y="4694092"/>
          <a:ext cx="6043349" cy="101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Microsoft Office Word 2007 文档" r:id="rId8" imgW="3531069" imgH="594085" progId="Word.Document.12">
                  <p:embed/>
                </p:oleObj>
              </mc:Choice>
              <mc:Fallback>
                <p:oleObj name="Microsoft Office Word 2007 文档" r:id="rId8" imgW="3531069" imgH="594085" progId="Word.Document.12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2773E583-6BA7-40A0-8FB5-427B8558B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23" y="4694092"/>
                        <a:ext cx="6043349" cy="10156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2E7ACF5-697F-9B44-ED4F-78C446506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16939"/>
              </p:ext>
            </p:extLst>
          </p:nvPr>
        </p:nvGraphicFramePr>
        <p:xfrm>
          <a:off x="2049723" y="5500735"/>
          <a:ext cx="6043349" cy="66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Document" r:id="rId10" imgW="3559946" imgH="396734" progId="Word.Document.12">
                  <p:embed/>
                </p:oleObj>
              </mc:Choice>
              <mc:Fallback>
                <p:oleObj name="Document" r:id="rId10" imgW="3559946" imgH="396734" progId="Word.Document.12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B9D265FC-5D95-4809-B6DE-FF2F34615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23" y="5500735"/>
                        <a:ext cx="6043349" cy="66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93F71B9F-0249-CB1D-04FD-DCA496668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09516"/>
              </p:ext>
            </p:extLst>
          </p:nvPr>
        </p:nvGraphicFramePr>
        <p:xfrm>
          <a:off x="2049723" y="6039995"/>
          <a:ext cx="5878250" cy="65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Microsoft Office Word 2007 文档" r:id="rId12" imgW="3531069" imgH="396536" progId="Word.Document.12">
                  <p:embed/>
                </p:oleObj>
              </mc:Choice>
              <mc:Fallback>
                <p:oleObj name="Microsoft Office Word 2007 文档" r:id="rId12" imgW="3531069" imgH="396536" progId="Word.Document.12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EA22A045-946C-4277-929D-813DCF7F8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23" y="6039995"/>
                        <a:ext cx="5878250" cy="6584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0">
            <a:extLst>
              <a:ext uri="{FF2B5EF4-FFF2-40B4-BE49-F238E27FC236}">
                <a16:creationId xmlns:a16="http://schemas.microsoft.com/office/drawing/2014/main" id="{CCAB0F9A-7C85-D960-73E0-AD4223E0E894}"/>
              </a:ext>
            </a:extLst>
          </p:cNvPr>
          <p:cNvSpPr/>
          <p:nvPr/>
        </p:nvSpPr>
        <p:spPr>
          <a:xfrm>
            <a:off x="4636413" y="3505487"/>
            <a:ext cx="2514600" cy="11430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SzTx/>
              <a:buFontTx/>
              <a:buNone/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4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90A312-25D9-E4EF-51AD-FF5A75669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B9C8C0AC-1091-3FFD-E3BD-22BAF8B6B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48BFAEC-A0CB-401B-748B-61F85E854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BD77221-4DB7-84B1-AC40-F69EADCD6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8CDC5D3-EE4D-5B22-9DEE-39B9655DA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4170E8B0-3C72-FD64-960B-B291032A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CCE885A9-5B54-9CEF-EBBF-BDB6671D09C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50C5B350-1292-D98D-F2F4-D678987E7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21562"/>
              </p:ext>
            </p:extLst>
          </p:nvPr>
        </p:nvGraphicFramePr>
        <p:xfrm>
          <a:off x="2001549" y="888767"/>
          <a:ext cx="6270384" cy="70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Document" r:id="rId4" imgW="3535824" imgH="396734" progId="Word.Document.12">
                  <p:embed/>
                </p:oleObj>
              </mc:Choice>
              <mc:Fallback>
                <p:oleObj name="Document" r:id="rId4" imgW="3535824" imgH="396734" progId="Word.Document.12">
                  <p:embed/>
                  <p:pic>
                    <p:nvPicPr>
                      <p:cNvPr id="5" name="内容占位符 3">
                        <a:extLst>
                          <a:ext uri="{FF2B5EF4-FFF2-40B4-BE49-F238E27FC236}">
                            <a16:creationId xmlns:a16="http://schemas.microsoft.com/office/drawing/2014/main" id="{A4913EC2-38BA-6F62-7C61-6B5F4547E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49" y="888767"/>
                        <a:ext cx="6270384" cy="703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303F1B8-B9F2-A433-808E-6923EEC33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58857"/>
              </p:ext>
            </p:extLst>
          </p:nvPr>
        </p:nvGraphicFramePr>
        <p:xfrm>
          <a:off x="2061369" y="1453285"/>
          <a:ext cx="6556110" cy="105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Document" r:id="rId6" imgW="3535824" imgH="594381" progId="Word.Document.12">
                  <p:embed/>
                </p:oleObj>
              </mc:Choice>
              <mc:Fallback>
                <p:oleObj name="Document" r:id="rId6" imgW="3535824" imgH="594381" progId="Word.Document.12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2D9C15D-FFC9-2FFD-8A44-CCA87D8FB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69" y="1453285"/>
                        <a:ext cx="6556110" cy="1054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84">
            <a:extLst>
              <a:ext uri="{FF2B5EF4-FFF2-40B4-BE49-F238E27FC236}">
                <a16:creationId xmlns:a16="http://schemas.microsoft.com/office/drawing/2014/main" id="{D1DD22C7-FBF7-8824-4628-D7BC2A56BC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985174"/>
              </p:ext>
            </p:extLst>
          </p:nvPr>
        </p:nvGraphicFramePr>
        <p:xfrm>
          <a:off x="2061370" y="2652648"/>
          <a:ext cx="7127875" cy="1188720"/>
        </p:xfrm>
        <a:graphic>
          <a:graphicData uri="http://schemas.openxmlformats.org/drawingml/2006/table">
            <a:tbl>
              <a:tblPr/>
              <a:tblGrid>
                <a:gridCol w="735012">
                  <a:extLst>
                    <a:ext uri="{9D8B030D-6E8A-4147-A177-3AD203B41FA5}">
                      <a16:colId xmlns:a16="http://schemas.microsoft.com/office/drawing/2014/main" val="4069932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182245562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4270220574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3223448236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288163316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594073467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729564876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1076310881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val="797737942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3056067649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259017378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 :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j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040122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72994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215586"/>
                  </a:ext>
                </a:extLst>
              </a:tr>
            </a:tbl>
          </a:graphicData>
        </a:graphic>
      </p:graphicFrame>
      <p:graphicFrame>
        <p:nvGraphicFramePr>
          <p:cNvPr id="14" name="Group 57">
            <a:extLst>
              <a:ext uri="{FF2B5EF4-FFF2-40B4-BE49-F238E27FC236}">
                <a16:creationId xmlns:a16="http://schemas.microsoft.com/office/drawing/2014/main" id="{6317D6D0-3222-C5AF-BCBC-80FE2AA6E5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0881080"/>
              </p:ext>
            </p:extLst>
          </p:nvPr>
        </p:nvGraphicFramePr>
        <p:xfrm>
          <a:off x="2061369" y="4077813"/>
          <a:ext cx="7129462" cy="425450"/>
        </p:xfrm>
        <a:graphic>
          <a:graphicData uri="http://schemas.openxmlformats.org/drawingml/2006/table">
            <a:tbl>
              <a:tblPr/>
              <a:tblGrid>
                <a:gridCol w="744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+2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j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" name="Group 81">
            <a:extLst>
              <a:ext uri="{FF2B5EF4-FFF2-40B4-BE49-F238E27FC236}">
                <a16:creationId xmlns:a16="http://schemas.microsoft.com/office/drawing/2014/main" id="{3551A505-903C-C919-D537-99DC8E2DBE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926263"/>
              </p:ext>
            </p:extLst>
          </p:nvPr>
        </p:nvGraphicFramePr>
        <p:xfrm>
          <a:off x="2061369" y="4713723"/>
          <a:ext cx="7127876" cy="425450"/>
        </p:xfrm>
        <a:graphic>
          <a:graphicData uri="http://schemas.openxmlformats.org/drawingml/2006/table">
            <a:tbl>
              <a:tblPr/>
              <a:tblGrid>
                <a:gridCol w="7437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46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8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78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63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90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59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469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963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+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j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327E779-8D01-9928-7083-7A0BC5496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13106"/>
              </p:ext>
            </p:extLst>
          </p:nvPr>
        </p:nvGraphicFramePr>
        <p:xfrm>
          <a:off x="2061370" y="5349634"/>
          <a:ext cx="7127876" cy="101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Microsoft Office Word 2007 文档" r:id="rId8" imgW="3855376" imgH="594085" progId="Word.Document.12">
                  <p:embed/>
                </p:oleObj>
              </mc:Choice>
              <mc:Fallback>
                <p:oleObj name="Microsoft Office Word 2007 文档" r:id="rId8" imgW="3855376" imgH="594085" progId="Word.Document.12">
                  <p:embed/>
                  <p:pic>
                    <p:nvPicPr>
                      <p:cNvPr id="153607" name="Object 4">
                        <a:extLst>
                          <a:ext uri="{FF2B5EF4-FFF2-40B4-BE49-F238E27FC236}">
                            <a16:creationId xmlns:a16="http://schemas.microsoft.com/office/drawing/2014/main" id="{CFC31C38-8A4B-4F4E-BE69-CF8FE3A4E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70" y="5349634"/>
                        <a:ext cx="7127876" cy="10194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52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705DAE-92B9-FDAC-9858-FB7C8C4E32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121A3373-DD2C-C54F-5B1A-5A8D15348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44CA6BF-BBD1-4925-4E32-32189F92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1F4A54B6-274E-6AFD-B38D-07B5F9B66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278A84E-091F-A616-DDEA-F1B38A7FF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8DF0E6E4-47D7-9B8F-5F34-3E820CCB5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F14F416-4B01-573C-C607-979AC7982F4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式匹配改进算法</a:t>
            </a: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2B9FEC47-048C-657C-B721-C900D6301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549" y="888767"/>
          <a:ext cx="6270384" cy="70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Document" r:id="rId4" imgW="3535824" imgH="396734" progId="Word.Document.12">
                  <p:embed/>
                </p:oleObj>
              </mc:Choice>
              <mc:Fallback>
                <p:oleObj name="Document" r:id="rId4" imgW="3535824" imgH="396734" progId="Word.Document.12">
                  <p:embed/>
                  <p:pic>
                    <p:nvPicPr>
                      <p:cNvPr id="5" name="内容占位符 3">
                        <a:extLst>
                          <a:ext uri="{FF2B5EF4-FFF2-40B4-BE49-F238E27FC236}">
                            <a16:creationId xmlns:a16="http://schemas.microsoft.com/office/drawing/2014/main" id="{50C5B350-1292-D98D-F2F4-D678987E7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49" y="888767"/>
                        <a:ext cx="6270384" cy="703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AA6434D-62DA-9536-BAD2-ADC532244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80332"/>
              </p:ext>
            </p:extLst>
          </p:nvPr>
        </p:nvGraphicFramePr>
        <p:xfrm>
          <a:off x="2061369" y="1453285"/>
          <a:ext cx="6379898" cy="105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Document" r:id="rId6" imgW="3535824" imgH="594381" progId="Word.Document.12">
                  <p:embed/>
                </p:oleObj>
              </mc:Choice>
              <mc:Fallback>
                <p:oleObj name="Document" r:id="rId6" imgW="3535824" imgH="594381" progId="Word.Document.12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303F1B8-B9F2-A433-808E-6923EEC33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69" y="1453285"/>
                        <a:ext cx="6379898" cy="1054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84">
            <a:extLst>
              <a:ext uri="{FF2B5EF4-FFF2-40B4-BE49-F238E27FC236}">
                <a16:creationId xmlns:a16="http://schemas.microsoft.com/office/drawing/2014/main" id="{97756E6D-35F7-4E99-7DCC-63EB9E9A54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8936001"/>
              </p:ext>
            </p:extLst>
          </p:nvPr>
        </p:nvGraphicFramePr>
        <p:xfrm>
          <a:off x="2048987" y="2474590"/>
          <a:ext cx="7127875" cy="1188720"/>
        </p:xfrm>
        <a:graphic>
          <a:graphicData uri="http://schemas.openxmlformats.org/drawingml/2006/table">
            <a:tbl>
              <a:tblPr/>
              <a:tblGrid>
                <a:gridCol w="735012">
                  <a:extLst>
                    <a:ext uri="{9D8B030D-6E8A-4147-A177-3AD203B41FA5}">
                      <a16:colId xmlns:a16="http://schemas.microsoft.com/office/drawing/2014/main" val="4069932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182245562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4270220574"/>
                    </a:ext>
                  </a:extLst>
                </a:gridCol>
                <a:gridCol w="618860">
                  <a:extLst>
                    <a:ext uri="{9D8B030D-6E8A-4147-A177-3AD203B41FA5}">
                      <a16:colId xmlns:a16="http://schemas.microsoft.com/office/drawing/2014/main" val="322344823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288163316"/>
                    </a:ext>
                  </a:extLst>
                </a:gridCol>
                <a:gridCol w="690033">
                  <a:extLst>
                    <a:ext uri="{9D8B030D-6E8A-4147-A177-3AD203B41FA5}">
                      <a16:colId xmlns:a16="http://schemas.microsoft.com/office/drawing/2014/main" val="594073467"/>
                    </a:ext>
                  </a:extLst>
                </a:gridCol>
                <a:gridCol w="545307">
                  <a:extLst>
                    <a:ext uri="{9D8B030D-6E8A-4147-A177-3AD203B41FA5}">
                      <a16:colId xmlns:a16="http://schemas.microsoft.com/office/drawing/2014/main" val="729564876"/>
                    </a:ext>
                  </a:extLst>
                </a:gridCol>
                <a:gridCol w="638968">
                  <a:extLst>
                    <a:ext uri="{9D8B030D-6E8A-4147-A177-3AD203B41FA5}">
                      <a16:colId xmlns:a16="http://schemas.microsoft.com/office/drawing/2014/main" val="1076310881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797737942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3056067649"/>
                    </a:ext>
                  </a:extLst>
                </a:gridCol>
                <a:gridCol w="613570">
                  <a:extLst>
                    <a:ext uri="{9D8B030D-6E8A-4147-A177-3AD203B41FA5}">
                      <a16:colId xmlns:a16="http://schemas.microsoft.com/office/drawing/2014/main" val="2259017378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 :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j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040122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72994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+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215586"/>
                  </a:ext>
                </a:extLst>
              </a:tr>
            </a:tbl>
          </a:graphicData>
        </a:graphic>
      </p:graphicFrame>
      <p:graphicFrame>
        <p:nvGraphicFramePr>
          <p:cNvPr id="12" name="Group 123">
            <a:extLst>
              <a:ext uri="{FF2B5EF4-FFF2-40B4-BE49-F238E27FC236}">
                <a16:creationId xmlns:a16="http://schemas.microsoft.com/office/drawing/2014/main" id="{E331041F-DDE4-CB58-085B-538281E836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719935"/>
              </p:ext>
            </p:extLst>
          </p:nvPr>
        </p:nvGraphicFramePr>
        <p:xfrm>
          <a:off x="2061369" y="3880030"/>
          <a:ext cx="7127878" cy="701675"/>
        </p:xfrm>
        <a:graphic>
          <a:graphicData uri="http://schemas.openxmlformats.org/drawingml/2006/table">
            <a:tbl>
              <a:tblPr/>
              <a:tblGrid>
                <a:gridCol w="743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43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4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77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5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9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48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43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9749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+j-k+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3A15A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3A15A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3A15A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3A15A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3A15A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3A15A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3A15A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k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61" marB="457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Text Box 107">
            <a:extLst>
              <a:ext uri="{FF2B5EF4-FFF2-40B4-BE49-F238E27FC236}">
                <a16:creationId xmlns:a16="http://schemas.microsoft.com/office/drawing/2014/main" id="{B0FBBA12-E151-D0DB-DEEB-7A42A0119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549" y="4674734"/>
            <a:ext cx="4822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以此类推，直到存在一个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使得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116">
            <a:extLst>
              <a:ext uri="{FF2B5EF4-FFF2-40B4-BE49-F238E27FC236}">
                <a16:creationId xmlns:a16="http://schemas.microsoft.com/office/drawing/2014/main" id="{B2400C6E-CAD7-ACEC-0E01-F3913672F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549" y="5747776"/>
            <a:ext cx="876033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3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样就可以直接进行</a:t>
            </a:r>
            <a:r>
              <a:rPr lang="zh-CN" altLang="en-US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+j-k+1</a:t>
            </a:r>
            <a:r>
              <a:rPr lang="zh-CN" altLang="en-US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比较，即从</a:t>
            </a:r>
            <a:r>
              <a:rPr lang="en-US" altLang="zh-CN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300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+j+1</a:t>
            </a:r>
            <a:r>
              <a:rPr lang="zh-CN" altLang="en-US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300" b="1" baseline="-25000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+1</a:t>
            </a:r>
            <a:r>
              <a:rPr lang="zh-CN" altLang="en-US" sz="23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比较</a:t>
            </a:r>
            <a:r>
              <a:rPr lang="zh-CN" altLang="en-US" sz="23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17" name="Object 109">
            <a:extLst>
              <a:ext uri="{FF2B5EF4-FFF2-40B4-BE49-F238E27FC236}">
                <a16:creationId xmlns:a16="http://schemas.microsoft.com/office/drawing/2014/main" id="{8C008F5D-AB3C-2D66-68AE-C8D5A64EA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6578"/>
              </p:ext>
            </p:extLst>
          </p:nvPr>
        </p:nvGraphicFramePr>
        <p:xfrm>
          <a:off x="2048987" y="5125702"/>
          <a:ext cx="3457575" cy="4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8" imgW="1562100" imgH="215900" progId="Equation.3">
                  <p:embed/>
                </p:oleObj>
              </mc:Choice>
              <mc:Fallback>
                <p:oleObj r:id="rId8" imgW="1562100" imgH="215900" progId="Equation.3">
                  <p:embed/>
                  <p:pic>
                    <p:nvPicPr>
                      <p:cNvPr id="8196" name="Object 109">
                        <a:extLst>
                          <a:ext uri="{FF2B5EF4-FFF2-40B4-BE49-F238E27FC236}">
                            <a16:creationId xmlns:a16="http://schemas.microsoft.com/office/drawing/2014/main" id="{D949850A-DA91-4C3A-9B37-9551B2D01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987" y="5125702"/>
                        <a:ext cx="3457575" cy="4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E90F4A35-633F-26F6-5758-70142BE757C9}"/>
              </a:ext>
            </a:extLst>
          </p:cNvPr>
          <p:cNvSpPr txBox="1"/>
          <p:nvPr/>
        </p:nvSpPr>
        <p:spPr>
          <a:xfrm>
            <a:off x="5458740" y="5136399"/>
            <a:ext cx="333135" cy="4462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300" b="1" dirty="0"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</a:p>
        </p:txBody>
      </p:sp>
      <p:graphicFrame>
        <p:nvGraphicFramePr>
          <p:cNvPr id="20" name="Object 113">
            <a:extLst>
              <a:ext uri="{FF2B5EF4-FFF2-40B4-BE49-F238E27FC236}">
                <a16:creationId xmlns:a16="http://schemas.microsoft.com/office/drawing/2014/main" id="{E8E08D40-DFDC-3DFD-FB84-CD5A31876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59255"/>
              </p:ext>
            </p:extLst>
          </p:nvPr>
        </p:nvGraphicFramePr>
        <p:xfrm>
          <a:off x="5898006" y="5117102"/>
          <a:ext cx="3457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10" imgW="1600200" imgH="215900" progId="Equation.3">
                  <p:embed/>
                </p:oleObj>
              </mc:Choice>
              <mc:Fallback>
                <p:oleObj r:id="rId10" imgW="1600200" imgH="215900" progId="Equation.3">
                  <p:embed/>
                  <p:pic>
                    <p:nvPicPr>
                      <p:cNvPr id="8197" name="Object 113">
                        <a:extLst>
                          <a:ext uri="{FF2B5EF4-FFF2-40B4-BE49-F238E27FC236}">
                            <a16:creationId xmlns:a16="http://schemas.microsoft.com/office/drawing/2014/main" id="{B3127C1B-CFC4-4266-B7B6-30D54E2FE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006" y="5117102"/>
                        <a:ext cx="3457575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20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880FA5-B59B-D8DB-B0BE-0DDD499C95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FD5ABBB-D2FA-502B-B229-CF903C96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F2AA23E-2D29-32E7-2A6C-D12C784E5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A525638-1DE1-400D-E56E-6378142B2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FAED327-CC40-9F68-9539-BEA3A0CC7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3B2484AD-D26E-CBEC-63E3-170071FBE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A8D9AD0C-D333-AF78-31F2-C6922863B9A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461151" cy="605909"/>
          </a:xfrm>
        </p:spPr>
        <p:txBody>
          <a:bodyPr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M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073A239-5760-E5FB-88C5-ED683A07C114}"/>
              </a:ext>
            </a:extLst>
          </p:cNvPr>
          <p:cNvSpPr txBox="1">
            <a:spLocks noChangeArrowheads="1"/>
          </p:cNvSpPr>
          <p:nvPr/>
        </p:nvSpPr>
        <p:spPr>
          <a:xfrm>
            <a:off x="2710594" y="253874"/>
            <a:ext cx="9481406" cy="775538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 (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Position)</a:t>
            </a:r>
            <a:endParaRPr lang="sv-SE" altLang="zh-CN" sz="21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目标字符串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模式串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次出现的位置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/</a:t>
            </a:r>
            <a:endParaRPr lang="zh-CN" altLang="en-US" sz="21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1. [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赋初值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 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/* 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出模</a:t>
            </a:r>
            <a:r>
              <a:rPr lang="zh-CN" altLang="sv-SE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和目标的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扫描指针的初始位置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/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. n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.      /* 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获取模式串和目标串的长度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/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2. [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循环对比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sv-SE" altLang="zh-CN" sz="21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WHILE </a:t>
            </a:r>
            <a:r>
              <a:rPr lang="en-US" altLang="zh-CN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sv-SE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sv-SE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sv-SE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O</a:t>
            </a:r>
            <a:endParaRPr lang="sv-SE" altLang="zh-CN" sz="21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IF 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1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1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N( 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j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)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ELSE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IF 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 THEN 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.   /* 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第一个字符就匹配失败，则从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下个字符开始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/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ELSE </a:t>
            </a:r>
            <a:r>
              <a:rPr lang="en-US" altLang="zh-CN" sz="2100" b="1" i="1" dirty="0" err="1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1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1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1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100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+1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       /* 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失败函数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)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确定指针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回溯到的字符位置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/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3. [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匹配失败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IF 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sv-SE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sv-SE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N (Position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 RETURN Position). /*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个匹配过程失败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/</a:t>
            </a:r>
          </a:p>
          <a:p>
            <a:pPr>
              <a:lnSpc>
                <a:spcPts val="2100"/>
              </a:lnSpc>
              <a:buFont typeface="Wingdings" panose="05000000000000000000" pitchFamily="2" charset="2"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4. [</a:t>
            </a:r>
            <a:r>
              <a:rPr lang="zh-CN" altLang="en-US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匹配成功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lvl="1">
              <a:lnSpc>
                <a:spcPts val="2100"/>
              </a:lnSpc>
              <a:buFontTx/>
              <a:buNone/>
            </a:pP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Position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1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-m</a:t>
            </a:r>
            <a:r>
              <a:rPr lang="en-US" altLang="zh-CN" sz="21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RETURN Position. ▌</a:t>
            </a:r>
            <a:endParaRPr lang="zh-CN" altLang="sv-SE" sz="21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Tx/>
              <a:buNone/>
            </a:pPr>
            <a:r>
              <a:rPr lang="zh-CN" altLang="sv-SE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</a:t>
            </a:r>
            <a:endParaRPr lang="en-US" altLang="zh-CN" sz="2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A6495D7-041E-8214-446B-6ECF5AA5329B}"/>
              </a:ext>
            </a:extLst>
          </p:cNvPr>
          <p:cNvSpPr txBox="1"/>
          <p:nvPr/>
        </p:nvSpPr>
        <p:spPr>
          <a:xfrm>
            <a:off x="98023" y="2362928"/>
            <a:ext cx="2772177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sv-SE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失败函数的快速模式匹配算法</a:t>
            </a:r>
            <a:endParaRPr lang="en-US" altLang="zh-CN" sz="2600" b="1" dirty="0">
              <a:solidFill>
                <a:srgbClr val="03A15A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600" b="1" dirty="0">
              <a:solidFill>
                <a:srgbClr val="03A15A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sv-SE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称为</a:t>
            </a:r>
            <a:r>
              <a:rPr lang="sv-SE" altLang="zh-CN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P</a:t>
            </a:r>
            <a:r>
              <a:rPr lang="zh-CN" altLang="sv-SE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sz="2600" b="1" dirty="0">
                <a:solidFill>
                  <a:srgbClr val="03A15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sv-SE" sz="2600" b="1" dirty="0">
              <a:solidFill>
                <a:srgbClr val="03A15A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A24C90-AE77-5330-251C-364B43D2D9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4C0DAC6-1FAB-5E49-7641-B7BE72EE15B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按行优先顺序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448926E8-8FEC-2889-63B9-95BC058AC616}"/>
              </a:ext>
            </a:extLst>
          </p:cNvPr>
          <p:cNvGrpSpPr>
            <a:grpSpLocks/>
          </p:cNvGrpSpPr>
          <p:nvPr/>
        </p:nvGrpSpPr>
        <p:grpSpPr bwMode="auto">
          <a:xfrm>
            <a:off x="7500930" y="1452883"/>
            <a:ext cx="1635125" cy="4297362"/>
            <a:chOff x="3758" y="512"/>
            <a:chExt cx="1030" cy="2707"/>
          </a:xfrm>
        </p:grpSpPr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A56BD67C-99AD-2035-1B8B-4CD3935D1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435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48FECC6F-7151-6355-BCC6-DBB802865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8" y="527"/>
              <a:ext cx="0" cy="2677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FC7E6B03-5E03-F856-D250-58ED0E12B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8" y="512"/>
              <a:ext cx="0" cy="2707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E7363A69-71C8-8E4A-DB19-24DD62DA2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709"/>
              <a:ext cx="783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0][0]</a:t>
              </a:r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79C32D5F-5FC9-DC9F-1A43-D6D8CE407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4" y="1082"/>
              <a:ext cx="783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0][1]</a:t>
              </a:r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618979BF-EF64-9DA7-A11A-3BFE1E91E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1435"/>
              <a:ext cx="783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0][2]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4B832EE8-21D4-2DB3-8397-8A5DE255B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816"/>
              <a:ext cx="783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1][0]</a:t>
              </a:r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51A4B44F-398D-0B49-2D5A-A2FF50266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4" y="2216"/>
              <a:ext cx="783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1][1]</a:t>
              </a:r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A37EF01D-8044-B73B-DDC6-EBE99DAAD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2614"/>
              <a:ext cx="783" cy="310"/>
            </a:xfrm>
            <a:prstGeom prst="rect">
              <a:avLst/>
            </a:prstGeom>
            <a:noFill/>
            <a:ln w="31750" cap="sq">
              <a:noFill/>
              <a:miter lim="800000"/>
              <a:headEnd type="none" w="sm" len="sm"/>
              <a:tailEnd type="none" w="med" len="lg"/>
            </a:ln>
            <a:effectLst/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</a:rPr>
                <a:t>[1][2]</a:t>
              </a:r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85F0E2F0-FF25-7C6B-D4CB-8D9779D96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072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B1771DEF-ACB1-3F4C-C8DA-DBA42ADB5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2CC71E69-D52F-BCCB-116D-8052DD003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9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17DB5176-1769-4A56-205E-78803C425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798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3B75F305-07F3-D3F6-6007-3561E15FE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932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E60571EB-577F-AB33-ACC4-C1B796238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709"/>
              <a:ext cx="1001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19538587-D0EE-35B1-CF03-788DA6DD1B37}"/>
              </a:ext>
            </a:extLst>
          </p:cNvPr>
          <p:cNvSpPr txBox="1"/>
          <p:nvPr/>
        </p:nvSpPr>
        <p:spPr>
          <a:xfrm>
            <a:off x="1658516" y="1600882"/>
            <a:ext cx="396335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9600" indent="-609600" algn="just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行优先顺序存放</a:t>
            </a:r>
          </a:p>
          <a:p>
            <a:pPr marL="609600" indent="-609600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分配顺序为：</a:t>
            </a:r>
          </a:p>
          <a:p>
            <a:pPr marL="609600" indent="-609600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0]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1] </a:t>
            </a:r>
          </a:p>
          <a:p>
            <a:pPr marL="609600" indent="-609600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2]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0] </a:t>
            </a:r>
          </a:p>
          <a:p>
            <a:pPr marL="609600" indent="-609600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1]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2]</a:t>
            </a:r>
          </a:p>
        </p:txBody>
      </p:sp>
    </p:spTree>
    <p:extLst>
      <p:ext uri="{BB962C8B-B14F-4D97-AF65-F5344CB8AC3E}">
        <p14:creationId xmlns:p14="http://schemas.microsoft.com/office/powerpoint/2010/main" val="335073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ACAAEA-2575-D44E-8957-DF95A0F11A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99CF4724-45BC-65C7-0B20-AA2044C60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49FED1E-FA6A-A979-64ED-E9676B66D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C903AF8-7DED-13CC-544F-3CE5B30E2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F543DEC-B3FB-CF6E-DC7E-30FAFEAB3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AD276F9E-D03A-8778-3998-A06E935A9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D2F85C81-1732-DFC9-2D4D-62002DC24D10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505687" cy="605909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法时间复杂性分析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946E38-BB80-209A-BFAD-C1A34B4C4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49" y="1609724"/>
            <a:ext cx="8206317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squar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P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中，字符比较是沿着目标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进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返回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。因此，在已知失败函数的情况下，该算法的时间复杂性为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.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失败函数算法的时间复杂性为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m)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P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的时间复杂性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9024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FE2A33-46C9-7851-85C9-4DEE23E79C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0F84A620-17B5-5FA3-2B44-EDA43C445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4A6474C-976A-7C64-0331-6B30E4926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865E842-EC77-2670-F59F-C0AC658FA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29EEAF4-4FE3-9527-CA62-B390D19CB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A76F3262-DB65-0A91-C9F5-CF51AAE5B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0B9ABFF-A7AC-0475-E396-F7446D23D62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880003" cy="605909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法求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值</a:t>
            </a:r>
          </a:p>
        </p:txBody>
      </p:sp>
      <p:sp>
        <p:nvSpPr>
          <p:cNvPr id="2" name="Text Box 199">
            <a:extLst>
              <a:ext uri="{FF2B5EF4-FFF2-40B4-BE49-F238E27FC236}">
                <a16:creationId xmlns:a16="http://schemas.microsoft.com/office/drawing/2014/main" id="{4302D8E9-0A28-CDF5-98B8-D7EAE647D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622" y="935983"/>
            <a:ext cx="70580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计算失败函数，即如何求</a:t>
            </a:r>
            <a:r>
              <a:rPr lang="en-US" altLang="zh-CN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rgbClr val="EA9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值？</a:t>
            </a:r>
            <a:endParaRPr lang="en-US" altLang="zh-CN" sz="3200" b="1" dirty="0">
              <a:solidFill>
                <a:srgbClr val="EA96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5B7B673F-A9A9-B6C8-AD62-C8C4F4E6B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92043"/>
              </p:ext>
            </p:extLst>
          </p:nvPr>
        </p:nvGraphicFramePr>
        <p:xfrm>
          <a:off x="2144422" y="2077748"/>
          <a:ext cx="7490645" cy="80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Microsoft Office Word 2007 文档" r:id="rId4" imgW="3713357" imgH="396176" progId="Word.Document.12">
                  <p:embed/>
                </p:oleObj>
              </mc:Choice>
              <mc:Fallback>
                <p:oleObj name="Microsoft Office Word 2007 文档" r:id="rId4" imgW="3713357" imgH="396176" progId="Word.Document.12">
                  <p:embed/>
                  <p:pic>
                    <p:nvPicPr>
                      <p:cNvPr id="9218" name="内容占位符 3">
                        <a:extLst>
                          <a:ext uri="{FF2B5EF4-FFF2-40B4-BE49-F238E27FC236}">
                            <a16:creationId xmlns:a16="http://schemas.microsoft.com/office/drawing/2014/main" id="{CF4E3BAC-DB8F-49D1-8261-40811ECC3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422" y="2077748"/>
                        <a:ext cx="7490645" cy="8031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BC181794-16F4-D139-9FAB-F25F804D4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51409"/>
              </p:ext>
            </p:extLst>
          </p:nvPr>
        </p:nvGraphicFramePr>
        <p:xfrm>
          <a:off x="2121191" y="3314701"/>
          <a:ext cx="7831331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Microsoft Office Word 2007 文档" r:id="rId6" imgW="3883061" imgH="791993" progId="Word.Document.12">
                  <p:embed/>
                </p:oleObj>
              </mc:Choice>
              <mc:Fallback>
                <p:oleObj name="Microsoft Office Word 2007 文档" r:id="rId6" imgW="3883061" imgH="791993" progId="Word.Document.12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BBB04DFD-B4F4-46DB-8B5F-24DFA367D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91" y="3314701"/>
                        <a:ext cx="7831331" cy="155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19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BC6014-DB1F-20BA-FE1F-815CA4A8E0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7ABC249-A1C1-9354-03BD-1D2E22131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63C0228-24FE-4148-A8B0-82A7027D4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583C1DB1-9E96-656C-0A64-4F333D54E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09DF6DD-F0E0-DB28-1F53-FE9EA842F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D96C839C-BC4D-BB69-E9A2-91F61C326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38ADCE8-2765-EE08-AB4B-0FBEF26C22F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87446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使用归纳法计算失败函数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(j)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B7399882-8B33-E230-CA50-5F3E37D07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48977"/>
              </p:ext>
            </p:extLst>
          </p:nvPr>
        </p:nvGraphicFramePr>
        <p:xfrm>
          <a:off x="1693599" y="937929"/>
          <a:ext cx="5799401" cy="6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Microsoft Office Word 2007 文档" r:id="rId4" imgW="3713357" imgH="396536" progId="Word.Document.12">
                  <p:embed/>
                </p:oleObj>
              </mc:Choice>
              <mc:Fallback>
                <p:oleObj name="Microsoft Office Word 2007 文档" r:id="rId4" imgW="3713357" imgH="396536" progId="Word.Document.12">
                  <p:embed/>
                  <p:pic>
                    <p:nvPicPr>
                      <p:cNvPr id="10242" name="内容占位符 3">
                        <a:extLst>
                          <a:ext uri="{FF2B5EF4-FFF2-40B4-BE49-F238E27FC236}">
                            <a16:creationId xmlns:a16="http://schemas.microsoft.com/office/drawing/2014/main" id="{5E818A5A-3630-4899-80B3-FFC8D892C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99" y="937929"/>
                        <a:ext cx="5799401" cy="6987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BED667FE-68F2-63D0-AD8D-1E60DD810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52988"/>
              </p:ext>
            </p:extLst>
          </p:nvPr>
        </p:nvGraphicFramePr>
        <p:xfrm>
          <a:off x="1693599" y="1557201"/>
          <a:ext cx="5799401" cy="62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Microsoft Office Word 2007 文档" r:id="rId6" imgW="3713357" imgH="396536" progId="Word.Document.12">
                  <p:embed/>
                </p:oleObj>
              </mc:Choice>
              <mc:Fallback>
                <p:oleObj name="Microsoft Office Word 2007 文档" r:id="rId6" imgW="3713357" imgH="396536" progId="Word.Document.12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399630C-7739-483C-8C45-84F882915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99" y="1557201"/>
                        <a:ext cx="5799401" cy="6275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2E4BB6A8-9F3B-BC61-2DFF-EB8869E0D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69994"/>
              </p:ext>
            </p:extLst>
          </p:nvPr>
        </p:nvGraphicFramePr>
        <p:xfrm>
          <a:off x="1757073" y="3491312"/>
          <a:ext cx="6043850" cy="66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Microsoft Office Word 2007 文档" r:id="rId8" imgW="3713357" imgH="396536" progId="Word.Document.12">
                  <p:embed/>
                </p:oleObj>
              </mc:Choice>
              <mc:Fallback>
                <p:oleObj name="Microsoft Office Word 2007 文档" r:id="rId8" imgW="3713357" imgH="396536" progId="Word.Document.12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014BC97A-6A6D-4241-81B7-9044E8272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073" y="3491312"/>
                        <a:ext cx="6043850" cy="6635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AE6E9418-BBF4-A653-E16D-6245D5E6C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03924"/>
              </p:ext>
            </p:extLst>
          </p:nvPr>
        </p:nvGraphicFramePr>
        <p:xfrm>
          <a:off x="1753898" y="4092424"/>
          <a:ext cx="5967359" cy="66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Microsoft Office Word 2007 文档" r:id="rId10" imgW="3713357" imgH="396536" progId="Word.Document.12">
                  <p:embed/>
                </p:oleObj>
              </mc:Choice>
              <mc:Fallback>
                <p:oleObj name="Microsoft Office Word 2007 文档" r:id="rId10" imgW="3713357" imgH="396536" progId="Word.Document.12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47A5AB6-EAD6-4D7A-91EB-A81D98106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98" y="4092424"/>
                        <a:ext cx="5967359" cy="6635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Group 104">
            <a:extLst>
              <a:ext uri="{FF2B5EF4-FFF2-40B4-BE49-F238E27FC236}">
                <a16:creationId xmlns:a16="http://schemas.microsoft.com/office/drawing/2014/main" id="{350E3A94-D9E3-C4AB-1F59-E20D781BDC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643864"/>
              </p:ext>
            </p:extLst>
          </p:nvPr>
        </p:nvGraphicFramePr>
        <p:xfrm>
          <a:off x="2279650" y="4905823"/>
          <a:ext cx="6862762" cy="869633"/>
        </p:xfrm>
        <a:graphic>
          <a:graphicData uri="http://schemas.openxmlformats.org/drawingml/2006/table">
            <a:tbl>
              <a:tblPr/>
              <a:tblGrid>
                <a:gridCol w="696912">
                  <a:extLst>
                    <a:ext uri="{9D8B030D-6E8A-4147-A177-3AD203B41FA5}">
                      <a16:colId xmlns:a16="http://schemas.microsoft.com/office/drawing/2014/main" val="2451907425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828236862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65036725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3029461760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2041762470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982075479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4206761545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830159358"/>
                    </a:ext>
                  </a:extLst>
                </a:gridCol>
                <a:gridCol w="795337">
                  <a:extLst>
                    <a:ext uri="{9D8B030D-6E8A-4147-A177-3AD203B41FA5}">
                      <a16:colId xmlns:a16="http://schemas.microsoft.com/office/drawing/2014/main" val="2209780108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608356999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778971927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-2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-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+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4943559"/>
                  </a:ext>
                </a:extLst>
              </a:tr>
              <a:tr h="425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4832052"/>
                  </a:ext>
                </a:extLst>
              </a:tr>
            </a:tbl>
          </a:graphicData>
        </a:graphic>
      </p:graphicFrame>
      <p:graphicFrame>
        <p:nvGraphicFramePr>
          <p:cNvPr id="17" name="Object 153">
            <a:extLst>
              <a:ext uri="{FF2B5EF4-FFF2-40B4-BE49-F238E27FC236}">
                <a16:creationId xmlns:a16="http://schemas.microsoft.com/office/drawing/2014/main" id="{9606518A-D2EF-17FA-2387-A5B83DC09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00963"/>
              </p:ext>
            </p:extLst>
          </p:nvPr>
        </p:nvGraphicFramePr>
        <p:xfrm>
          <a:off x="1833564" y="5862810"/>
          <a:ext cx="5967359" cy="66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Microsoft Office Word 2007 文档" r:id="rId12" imgW="3713357" imgH="396536" progId="Word.Document.12">
                  <p:embed/>
                </p:oleObj>
              </mc:Choice>
              <mc:Fallback>
                <p:oleObj name="Microsoft Office Word 2007 文档" r:id="rId12" imgW="3713357" imgH="396536" progId="Word.Document.12">
                  <p:embed/>
                  <p:pic>
                    <p:nvPicPr>
                      <p:cNvPr id="11" name="Object 153">
                        <a:extLst>
                          <a:ext uri="{FF2B5EF4-FFF2-40B4-BE49-F238E27FC236}">
                            <a16:creationId xmlns:a16="http://schemas.microsoft.com/office/drawing/2014/main" id="{7F858214-D823-42FB-8A7E-87AEA5FF9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4" y="5862810"/>
                        <a:ext cx="5967359" cy="6635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Group 3">
            <a:extLst>
              <a:ext uri="{FF2B5EF4-FFF2-40B4-BE49-F238E27FC236}">
                <a16:creationId xmlns:a16="http://schemas.microsoft.com/office/drawing/2014/main" id="{C2C1E752-EC28-9875-0C9F-BC7AAE3E03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46091"/>
              </p:ext>
            </p:extLst>
          </p:nvPr>
        </p:nvGraphicFramePr>
        <p:xfrm>
          <a:off x="2279650" y="2453377"/>
          <a:ext cx="7747002" cy="914400"/>
        </p:xfrm>
        <a:graphic>
          <a:graphicData uri="http://schemas.openxmlformats.org/drawingml/2006/table">
            <a:tbl>
              <a:tblPr/>
              <a:tblGrid>
                <a:gridCol w="786158">
                  <a:extLst>
                    <a:ext uri="{9D8B030D-6E8A-4147-A177-3AD203B41FA5}">
                      <a16:colId xmlns:a16="http://schemas.microsoft.com/office/drawing/2014/main" val="743716855"/>
                    </a:ext>
                  </a:extLst>
                </a:gridCol>
                <a:gridCol w="630200">
                  <a:extLst>
                    <a:ext uri="{9D8B030D-6E8A-4147-A177-3AD203B41FA5}">
                      <a16:colId xmlns:a16="http://schemas.microsoft.com/office/drawing/2014/main" val="2111920061"/>
                    </a:ext>
                  </a:extLst>
                </a:gridCol>
                <a:gridCol w="628609">
                  <a:extLst>
                    <a:ext uri="{9D8B030D-6E8A-4147-A177-3AD203B41FA5}">
                      <a16:colId xmlns:a16="http://schemas.microsoft.com/office/drawing/2014/main" val="1714157061"/>
                    </a:ext>
                  </a:extLst>
                </a:gridCol>
                <a:gridCol w="630200">
                  <a:extLst>
                    <a:ext uri="{9D8B030D-6E8A-4147-A177-3AD203B41FA5}">
                      <a16:colId xmlns:a16="http://schemas.microsoft.com/office/drawing/2014/main" val="2768484666"/>
                    </a:ext>
                  </a:extLst>
                </a:gridCol>
                <a:gridCol w="727276">
                  <a:extLst>
                    <a:ext uri="{9D8B030D-6E8A-4147-A177-3AD203B41FA5}">
                      <a16:colId xmlns:a16="http://schemas.microsoft.com/office/drawing/2014/main" val="4256195624"/>
                    </a:ext>
                  </a:extLst>
                </a:gridCol>
                <a:gridCol w="728868">
                  <a:extLst>
                    <a:ext uri="{9D8B030D-6E8A-4147-A177-3AD203B41FA5}">
                      <a16:colId xmlns:a16="http://schemas.microsoft.com/office/drawing/2014/main" val="3645230847"/>
                    </a:ext>
                  </a:extLst>
                </a:gridCol>
                <a:gridCol w="755921">
                  <a:extLst>
                    <a:ext uri="{9D8B030D-6E8A-4147-A177-3AD203B41FA5}">
                      <a16:colId xmlns:a16="http://schemas.microsoft.com/office/drawing/2014/main" val="1929460517"/>
                    </a:ext>
                  </a:extLst>
                </a:gridCol>
                <a:gridCol w="628608">
                  <a:extLst>
                    <a:ext uri="{9D8B030D-6E8A-4147-A177-3AD203B41FA5}">
                      <a16:colId xmlns:a16="http://schemas.microsoft.com/office/drawing/2014/main" val="4063071051"/>
                    </a:ext>
                  </a:extLst>
                </a:gridCol>
                <a:gridCol w="897557">
                  <a:extLst>
                    <a:ext uri="{9D8B030D-6E8A-4147-A177-3AD203B41FA5}">
                      <a16:colId xmlns:a16="http://schemas.microsoft.com/office/drawing/2014/main" val="4109552473"/>
                    </a:ext>
                  </a:extLst>
                </a:gridCol>
                <a:gridCol w="631792">
                  <a:extLst>
                    <a:ext uri="{9D8B030D-6E8A-4147-A177-3AD203B41FA5}">
                      <a16:colId xmlns:a16="http://schemas.microsoft.com/office/drawing/2014/main" val="3695937025"/>
                    </a:ext>
                  </a:extLst>
                </a:gridCol>
                <a:gridCol w="701813">
                  <a:extLst>
                    <a:ext uri="{9D8B030D-6E8A-4147-A177-3AD203B41FA5}">
                      <a16:colId xmlns:a16="http://schemas.microsoft.com/office/drawing/2014/main" val="3174751892"/>
                    </a:ext>
                  </a:extLst>
                </a:gridCol>
              </a:tblGrid>
              <a:tr h="44900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-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-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+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6568930"/>
                  </a:ext>
                </a:extLst>
              </a:tr>
              <a:tr h="44900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4606831"/>
                  </a:ext>
                </a:extLst>
              </a:tr>
            </a:tbl>
          </a:graphicData>
        </a:graphic>
      </p:graphicFrame>
      <p:graphicFrame>
        <p:nvGraphicFramePr>
          <p:cNvPr id="19" name="Group 3">
            <a:extLst>
              <a:ext uri="{FF2B5EF4-FFF2-40B4-BE49-F238E27FC236}">
                <a16:creationId xmlns:a16="http://schemas.microsoft.com/office/drawing/2014/main" id="{2485108B-B74F-B9B8-BB7B-21759D4C25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8273915"/>
              </p:ext>
            </p:extLst>
          </p:nvPr>
        </p:nvGraphicFramePr>
        <p:xfrm>
          <a:off x="2289176" y="2463512"/>
          <a:ext cx="7727950" cy="914400"/>
        </p:xfrm>
        <a:graphic>
          <a:graphicData uri="http://schemas.openxmlformats.org/drawingml/2006/table">
            <a:tbl>
              <a:tblPr/>
              <a:tblGrid>
                <a:gridCol w="784225">
                  <a:extLst>
                    <a:ext uri="{9D8B030D-6E8A-4147-A177-3AD203B41FA5}">
                      <a16:colId xmlns:a16="http://schemas.microsoft.com/office/drawing/2014/main" val="743716855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111920061"/>
                    </a:ext>
                  </a:extLst>
                </a:gridCol>
                <a:gridCol w="627063">
                  <a:extLst>
                    <a:ext uri="{9D8B030D-6E8A-4147-A177-3AD203B41FA5}">
                      <a16:colId xmlns:a16="http://schemas.microsoft.com/office/drawing/2014/main" val="171415706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768484666"/>
                    </a:ext>
                  </a:extLst>
                </a:gridCol>
                <a:gridCol w="725487">
                  <a:extLst>
                    <a:ext uri="{9D8B030D-6E8A-4147-A177-3AD203B41FA5}">
                      <a16:colId xmlns:a16="http://schemas.microsoft.com/office/drawing/2014/main" val="4256195624"/>
                    </a:ext>
                  </a:extLst>
                </a:gridCol>
                <a:gridCol w="727075">
                  <a:extLst>
                    <a:ext uri="{9D8B030D-6E8A-4147-A177-3AD203B41FA5}">
                      <a16:colId xmlns:a16="http://schemas.microsoft.com/office/drawing/2014/main" val="3645230847"/>
                    </a:ext>
                  </a:extLst>
                </a:gridCol>
                <a:gridCol w="754063">
                  <a:extLst>
                    <a:ext uri="{9D8B030D-6E8A-4147-A177-3AD203B41FA5}">
                      <a16:colId xmlns:a16="http://schemas.microsoft.com/office/drawing/2014/main" val="1929460517"/>
                    </a:ext>
                  </a:extLst>
                </a:gridCol>
                <a:gridCol w="627062">
                  <a:extLst>
                    <a:ext uri="{9D8B030D-6E8A-4147-A177-3AD203B41FA5}">
                      <a16:colId xmlns:a16="http://schemas.microsoft.com/office/drawing/2014/main" val="4063071051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4109552473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3695937025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3174751892"/>
                    </a:ext>
                  </a:extLst>
                </a:gridCol>
              </a:tblGrid>
              <a:tr h="300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-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-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+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6568930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46068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70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878556-5858-B1B8-B0FB-01BD6825B7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DA8A186E-2A19-EC95-477E-3551ECF87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0D48386-756A-4A4A-9C1E-7B58B2F90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7C3578B-E49F-FA66-CF00-95980B05B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B0CB55B4-6CCA-A771-F56C-761A3D1CF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DD527E68-0A23-D2B5-D467-52FC54CA0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E0C4702-4BB1-C24E-A0BE-654AEE675DB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87446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使用归纳法计算失败函数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(j)</a:t>
            </a:r>
          </a:p>
        </p:txBody>
      </p:sp>
      <p:pic>
        <p:nvPicPr>
          <p:cNvPr id="2" name="Picture 63">
            <a:extLst>
              <a:ext uri="{FF2B5EF4-FFF2-40B4-BE49-F238E27FC236}">
                <a16:creationId xmlns:a16="http://schemas.microsoft.com/office/drawing/2014/main" id="{7781FDB0-1732-99AE-6BEA-F492E840D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866" y="1039528"/>
            <a:ext cx="7591955" cy="1788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406A5DE-5845-73DC-DAC9-E4E315649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62030"/>
              </p:ext>
            </p:extLst>
          </p:nvPr>
        </p:nvGraphicFramePr>
        <p:xfrm>
          <a:off x="1557866" y="2779426"/>
          <a:ext cx="8322734" cy="64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Microsoft Office Word 2007 文档" r:id="rId5" imgW="4923218" imgH="396176" progId="Word.Document.12">
                  <p:embed/>
                </p:oleObj>
              </mc:Choice>
              <mc:Fallback>
                <p:oleObj name="Microsoft Office Word 2007 文档" r:id="rId5" imgW="4923218" imgH="396176" progId="Word.Document.12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4B733CBE-D419-40BF-B725-CDF928C07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866" y="2779426"/>
                        <a:ext cx="8322734" cy="6495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1A73126-1345-4540-CE6B-7BEEE292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81439"/>
              </p:ext>
            </p:extLst>
          </p:nvPr>
        </p:nvGraphicFramePr>
        <p:xfrm>
          <a:off x="1557866" y="3319509"/>
          <a:ext cx="84497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Microsoft Office Word 2007 文档" r:id="rId7" imgW="4923218" imgH="743776" progId="Word.Document.12">
                  <p:embed/>
                </p:oleObj>
              </mc:Choice>
              <mc:Fallback>
                <p:oleObj name="Microsoft Office Word 2007 文档" r:id="rId7" imgW="4923218" imgH="743776" progId="Word.Document.12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37F60367-5610-4983-B1B4-693206447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866" y="3319509"/>
                        <a:ext cx="8449734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ADE6D2F-604C-BA5B-11EE-963DAFCD8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80897"/>
              </p:ext>
            </p:extLst>
          </p:nvPr>
        </p:nvGraphicFramePr>
        <p:xfrm>
          <a:off x="1557866" y="4602541"/>
          <a:ext cx="7670801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Microsoft Office Word 2007 文档" r:id="rId9" imgW="4434240" imgH="273114" progId="Word.Document.12">
                  <p:embed/>
                </p:oleObj>
              </mc:Choice>
              <mc:Fallback>
                <p:oleObj name="Microsoft Office Word 2007 文档" r:id="rId9" imgW="4434240" imgH="273114" progId="Word.Document.12">
                  <p:embed/>
                  <p:pic>
                    <p:nvPicPr>
                      <p:cNvPr id="32" name="Object 11">
                        <a:extLst>
                          <a:ext uri="{FF2B5EF4-FFF2-40B4-BE49-F238E27FC236}">
                            <a16:creationId xmlns:a16="http://schemas.microsoft.com/office/drawing/2014/main" id="{E23CF8BE-5349-4A3E-B5BD-4CC6848A4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866" y="4602541"/>
                        <a:ext cx="7670801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92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7820F3-707B-29D5-BD20-5FEE3E3773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7DD2FA2-97BD-9B47-E51F-93C5E107A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2ECC244-BF24-E978-39AB-60915B532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9EA1686D-1C57-71F1-0CA5-3EBFAA4A9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D1EA9875-75F8-8BFA-D2F7-E92118C30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CD0A9B90-1F67-2A11-0E29-267FE2204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8FAF7714-7293-0226-2DE9-C26E94A9EFAB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87446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使用归纳法计算失败函数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(j)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E6926A76-4C98-BEEB-B15E-7F090D772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93805"/>
              </p:ext>
            </p:extLst>
          </p:nvPr>
        </p:nvGraphicFramePr>
        <p:xfrm>
          <a:off x="1760010" y="1056746"/>
          <a:ext cx="7756523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Microsoft Office Word 2007 文档" r:id="rId4" imgW="4607899" imgH="1621769" progId="Word.Document.12">
                  <p:embed/>
                </p:oleObj>
              </mc:Choice>
              <mc:Fallback>
                <p:oleObj name="Microsoft Office Word 2007 文档" r:id="rId4" imgW="4607899" imgH="1621769" progId="Word.Document.12">
                  <p:embed/>
                  <p:pic>
                    <p:nvPicPr>
                      <p:cNvPr id="12290" name="内容占位符 3">
                        <a:extLst>
                          <a:ext uri="{FF2B5EF4-FFF2-40B4-BE49-F238E27FC236}">
                            <a16:creationId xmlns:a16="http://schemas.microsoft.com/office/drawing/2014/main" id="{3818559A-0A68-4D7A-9A11-59C097099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010" y="1056746"/>
                        <a:ext cx="7756523" cy="2795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8ECF587-D5DF-7B50-30CD-6D6AF8CAC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4374"/>
              </p:ext>
            </p:extLst>
          </p:nvPr>
        </p:nvGraphicFramePr>
        <p:xfrm>
          <a:off x="1760010" y="3852333"/>
          <a:ext cx="6892923" cy="11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Microsoft Office Word 2007 文档" r:id="rId6" imgW="3659425" imgH="629708" progId="Word.Document.12">
                  <p:embed/>
                </p:oleObj>
              </mc:Choice>
              <mc:Fallback>
                <p:oleObj name="Microsoft Office Word 2007 文档" r:id="rId6" imgW="3659425" imgH="629708" progId="Word.Document.12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CABAA864-F466-4E78-AF2E-822D0DB31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010" y="3852333"/>
                        <a:ext cx="6892923" cy="11770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76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40DEDE-E057-3B4D-5AA3-D37A2F7CE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CC7EB48-D362-6811-D141-9D8A7E0C4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EDDE6BA-9723-8EAB-C54D-90F6A10CF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CA0DE3E-3344-AF31-A04E-8705337CF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985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DAECDDD-1FC7-035E-2A9A-541285E1A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6BB4E0FA-E35F-84A6-6E21-1AEA38CB3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92071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zh-CN" sz="3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F889A27-A9AE-69FE-FF48-BEE97CAB53DF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8959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计算失败函数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(j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L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内容占位符 4">
            <a:extLst>
              <a:ext uri="{FF2B5EF4-FFF2-40B4-BE49-F238E27FC236}">
                <a16:creationId xmlns:a16="http://schemas.microsoft.com/office/drawing/2014/main" id="{DED167F8-E99D-286E-9A2D-BFA65A8CD692}"/>
              </a:ext>
            </a:extLst>
          </p:cNvPr>
          <p:cNvSpPr txBox="1">
            <a:spLocks/>
          </p:cNvSpPr>
          <p:nvPr/>
        </p:nvSpPr>
        <p:spPr>
          <a:xfrm>
            <a:off x="1165459" y="14314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6213" indent="269875" algn="just"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zh-CN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il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)</a:t>
            </a:r>
            <a:endParaRPr lang="zh-CN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6213" indent="269875" algn="just"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失败函数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*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endParaRPr lang="zh-CN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6213" indent="269875" algn="just"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1.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赋初值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6213" indent="269875" algn="just"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m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ize(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1 .</a:t>
            </a:r>
            <a:endParaRPr lang="zh-CN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6213" indent="269875" algn="just"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2.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循环计算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j = 1 TO m-1 DO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j-1).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WHILE 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≠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+1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  DO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IF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HEN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j)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+1 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ELSE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j)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1. )▐</a:t>
            </a: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algn="just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il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间复杂性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m)</a:t>
            </a:r>
          </a:p>
        </p:txBody>
      </p:sp>
    </p:spTree>
    <p:extLst>
      <p:ext uri="{BB962C8B-B14F-4D97-AF65-F5344CB8AC3E}">
        <p14:creationId xmlns:p14="http://schemas.microsoft.com/office/powerpoint/2010/main" val="88594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5315E1-2D24-7B15-B5CC-03C34701D5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F453866A-E685-4368-DD8D-4E4263F86C73}"/>
              </a:ext>
            </a:extLst>
          </p:cNvPr>
          <p:cNvSpPr txBox="1">
            <a:spLocks noChangeArrowheads="1"/>
          </p:cNvSpPr>
          <p:nvPr/>
        </p:nvSpPr>
        <p:spPr>
          <a:xfrm>
            <a:off x="1443938" y="1687069"/>
            <a:ext cx="8856662" cy="44656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just">
              <a:buFont typeface="Arial" panose="020B0604020202020204" pitchFamily="34" charset="0"/>
              <a:buNone/>
            </a:pP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09600" indent="-609600" algn="just"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float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3][4];</a:t>
            </a:r>
          </a:p>
          <a:p>
            <a:pPr marL="609600" indent="-609600" algn="just">
              <a:lnSpc>
                <a:spcPct val="12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 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0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1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2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3] </a:t>
            </a:r>
          </a:p>
          <a:p>
            <a:pPr marL="609600" indent="-609600" algn="just">
              <a:lnSpc>
                <a:spcPct val="12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   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0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1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2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3] </a:t>
            </a:r>
          </a:p>
          <a:p>
            <a:pPr marL="609600" indent="-609600" algn="just">
              <a:lnSpc>
                <a:spcPct val="12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   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0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1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2]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3] </a:t>
            </a:r>
          </a:p>
        </p:txBody>
      </p:sp>
      <p:grpSp>
        <p:nvGrpSpPr>
          <p:cNvPr id="22" name="Group 10">
            <a:extLst>
              <a:ext uri="{FF2B5EF4-FFF2-40B4-BE49-F238E27FC236}">
                <a16:creationId xmlns:a16="http://schemas.microsoft.com/office/drawing/2014/main" id="{A384958E-D32D-D53F-5108-FD8E3E791653}"/>
              </a:ext>
            </a:extLst>
          </p:cNvPr>
          <p:cNvGrpSpPr>
            <a:grpSpLocks/>
          </p:cNvGrpSpPr>
          <p:nvPr/>
        </p:nvGrpSpPr>
        <p:grpSpPr bwMode="auto">
          <a:xfrm>
            <a:off x="1891400" y="2771986"/>
            <a:ext cx="7437438" cy="2019300"/>
            <a:chOff x="592" y="2010"/>
            <a:chExt cx="4685" cy="1272"/>
          </a:xfrm>
        </p:grpSpPr>
        <p:sp>
          <p:nvSpPr>
            <p:cNvPr id="24" name="AutoShape 3">
              <a:extLst>
                <a:ext uri="{FF2B5EF4-FFF2-40B4-BE49-F238E27FC236}">
                  <a16:creationId xmlns:a16="http://schemas.microsoft.com/office/drawing/2014/main" id="{9B251BEF-9BB5-9B47-C455-A6515B1C3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" y="2073"/>
              <a:ext cx="91" cy="1088"/>
            </a:xfrm>
            <a:prstGeom prst="leftBracket">
              <a:avLst>
                <a:gd name="adj" fmla="val 99634"/>
              </a:avLst>
            </a:prstGeom>
            <a:ln>
              <a:headEnd type="none" w="sm" len="sm"/>
              <a:tailEnd type="non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" name="Rectangle 4">
              <a:extLst>
                <a:ext uri="{FF2B5EF4-FFF2-40B4-BE49-F238E27FC236}">
                  <a16:creationId xmlns:a16="http://schemas.microsoft.com/office/drawing/2014/main" id="{E8B6202F-F3E9-7102-3202-583CCB770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919"/>
              <a:ext cx="3875" cy="363"/>
            </a:xfrm>
            <a:prstGeom prst="rect">
              <a:avLst/>
            </a:prstGeom>
            <a:solidFill>
              <a:srgbClr val="CC99FF">
                <a:alpha val="25098"/>
              </a:srgbClr>
            </a:solidFill>
            <a:ln w="28575">
              <a:solidFill>
                <a:srgbClr val="FFC000"/>
              </a:solidFill>
              <a:prstDash val="dash"/>
              <a:miter lim="800000"/>
              <a:headEnd type="none" w="sm" len="sm"/>
              <a:tailEnd type="none" w="med" len="lg"/>
            </a:ln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139CDAD0-C031-5647-4206-987F6E6DE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2468"/>
              <a:ext cx="3875" cy="340"/>
            </a:xfrm>
            <a:prstGeom prst="rect">
              <a:avLst/>
            </a:prstGeom>
            <a:solidFill>
              <a:srgbClr val="CC99FF">
                <a:alpha val="25098"/>
              </a:srgbClr>
            </a:solidFill>
            <a:ln w="28575">
              <a:solidFill>
                <a:srgbClr val="FFC000"/>
              </a:solidFill>
              <a:prstDash val="dash"/>
              <a:miter lim="800000"/>
              <a:headEnd type="none" w="sm" len="sm"/>
              <a:tailEnd type="none" w="med" len="lg"/>
            </a:ln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" name="Rectangle 6">
              <a:extLst>
                <a:ext uri="{FF2B5EF4-FFF2-40B4-BE49-F238E27FC236}">
                  <a16:creationId xmlns:a16="http://schemas.microsoft.com/office/drawing/2014/main" id="{6972481A-11D0-134B-3343-670DECA0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010"/>
              <a:ext cx="3861" cy="329"/>
            </a:xfrm>
            <a:prstGeom prst="rect">
              <a:avLst/>
            </a:prstGeom>
            <a:solidFill>
              <a:srgbClr val="CC99FF">
                <a:alpha val="25098"/>
              </a:srgbClr>
            </a:solidFill>
            <a:ln w="28575">
              <a:solidFill>
                <a:srgbClr val="FFC000"/>
              </a:solidFill>
              <a:prstDash val="dash"/>
              <a:miter lim="800000"/>
              <a:headEnd type="none" w="sm" len="sm"/>
              <a:tailEnd type="none" w="med" len="lg"/>
            </a:ln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BAD00C2E-D82B-FE70-D5C6-5068D9E8C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3" y="2166"/>
              <a:ext cx="319" cy="0"/>
            </a:xfrm>
            <a:prstGeom prst="line">
              <a:avLst/>
            </a:prstGeom>
            <a:noFill/>
            <a:ln w="38100" cap="sq">
              <a:solidFill>
                <a:srgbClr val="FFA405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7F56BFD4-08C3-3E4A-3E1B-785DE932D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1" y="2642"/>
              <a:ext cx="336" cy="0"/>
            </a:xfrm>
            <a:prstGeom prst="line">
              <a:avLst/>
            </a:prstGeom>
            <a:noFill/>
            <a:ln w="38100" cap="sq">
              <a:solidFill>
                <a:srgbClr val="FFA405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9">
              <a:extLst>
                <a:ext uri="{FF2B5EF4-FFF2-40B4-BE49-F238E27FC236}">
                  <a16:creationId xmlns:a16="http://schemas.microsoft.com/office/drawing/2014/main" id="{A4C2A4F4-9AC8-EEF4-41CF-2E63395A6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3" y="3100"/>
              <a:ext cx="336" cy="0"/>
            </a:xfrm>
            <a:prstGeom prst="line">
              <a:avLst/>
            </a:prstGeom>
            <a:noFill/>
            <a:ln w="38100" cap="sq">
              <a:solidFill>
                <a:srgbClr val="FFA405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B4CEDC98-4D7A-F410-5868-4E7D30E66D30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维数组存储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D00486F-DC4F-795D-9A1B-AAC2D30CA08E}"/>
              </a:ext>
            </a:extLst>
          </p:cNvPr>
          <p:cNvSpPr txBox="1"/>
          <p:nvPr/>
        </p:nvSpPr>
        <p:spPr>
          <a:xfrm>
            <a:off x="1443938" y="1232439"/>
            <a:ext cx="67039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9600" indent="-609600" algn="just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维数组可以看作是一种特殊的一维数组。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36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213F0A-C872-F3A8-F8C8-8DEEB4089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632539E-5EA0-8AEF-8685-C8512F4723B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维数组存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23415DC-7B6D-66A3-A79C-A2EDED402BA9}"/>
              </a:ext>
            </a:extLst>
          </p:cNvPr>
          <p:cNvSpPr txBox="1">
            <a:spLocks noChangeArrowheads="1"/>
          </p:cNvSpPr>
          <p:nvPr/>
        </p:nvSpPr>
        <p:spPr>
          <a:xfrm>
            <a:off x="3247339" y="984516"/>
            <a:ext cx="5515662" cy="192801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just">
              <a:lnSpc>
                <a:spcPct val="12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  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    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0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1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2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][3] </a:t>
            </a:r>
          </a:p>
          <a:p>
            <a:pPr marL="609600" indent="-609600" algn="just">
              <a:lnSpc>
                <a:spcPct val="12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 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      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0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1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2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][3] </a:t>
            </a:r>
          </a:p>
          <a:p>
            <a:pPr marL="609600" indent="-609600" algn="just">
              <a:lnSpc>
                <a:spcPct val="12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      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0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1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2] </a:t>
            </a:r>
            <a:r>
              <a:rPr lang="en-US" altLang="zh-CN" sz="2000" b="1" i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2][3] </a:t>
            </a:r>
          </a:p>
        </p:txBody>
      </p:sp>
      <p:grpSp>
        <p:nvGrpSpPr>
          <p:cNvPr id="22" name="Group 10">
            <a:extLst>
              <a:ext uri="{FF2B5EF4-FFF2-40B4-BE49-F238E27FC236}">
                <a16:creationId xmlns:a16="http://schemas.microsoft.com/office/drawing/2014/main" id="{8AC3B183-3AA1-AB50-0452-A6FED2832FFA}"/>
              </a:ext>
            </a:extLst>
          </p:cNvPr>
          <p:cNvGrpSpPr>
            <a:grpSpLocks/>
          </p:cNvGrpSpPr>
          <p:nvPr/>
        </p:nvGrpSpPr>
        <p:grpSpPr bwMode="auto">
          <a:xfrm>
            <a:off x="3646566" y="1070098"/>
            <a:ext cx="4898867" cy="1461435"/>
            <a:chOff x="592" y="2010"/>
            <a:chExt cx="4685" cy="1272"/>
          </a:xfrm>
        </p:grpSpPr>
        <p:sp>
          <p:nvSpPr>
            <p:cNvPr id="24" name="AutoShape 3">
              <a:extLst>
                <a:ext uri="{FF2B5EF4-FFF2-40B4-BE49-F238E27FC236}">
                  <a16:creationId xmlns:a16="http://schemas.microsoft.com/office/drawing/2014/main" id="{4CAED658-CC62-D4C3-AA77-DBDEDB2068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" y="2073"/>
              <a:ext cx="91" cy="1088"/>
            </a:xfrm>
            <a:prstGeom prst="leftBracket">
              <a:avLst>
                <a:gd name="adj" fmla="val 99634"/>
              </a:avLst>
            </a:prstGeom>
            <a:ln>
              <a:headEnd type="none" w="sm" len="sm"/>
              <a:tailEnd type="non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" name="Rectangle 4">
              <a:extLst>
                <a:ext uri="{FF2B5EF4-FFF2-40B4-BE49-F238E27FC236}">
                  <a16:creationId xmlns:a16="http://schemas.microsoft.com/office/drawing/2014/main" id="{48BD6AA6-ACCB-696A-71C5-9DBFF9891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919"/>
              <a:ext cx="3875" cy="363"/>
            </a:xfrm>
            <a:prstGeom prst="rect">
              <a:avLst/>
            </a:prstGeom>
            <a:solidFill>
              <a:srgbClr val="CC99FF">
                <a:alpha val="25098"/>
              </a:srgbClr>
            </a:solidFill>
            <a:ln w="28575">
              <a:solidFill>
                <a:srgbClr val="FFC000"/>
              </a:solidFill>
              <a:prstDash val="dash"/>
              <a:miter lim="800000"/>
              <a:headEnd type="none" w="sm" len="sm"/>
              <a:tailEnd type="none" w="med" len="lg"/>
            </a:ln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CAAB8939-CEDC-7486-4E82-761DFB002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2468"/>
              <a:ext cx="3875" cy="340"/>
            </a:xfrm>
            <a:prstGeom prst="rect">
              <a:avLst/>
            </a:prstGeom>
            <a:solidFill>
              <a:srgbClr val="CC99FF">
                <a:alpha val="25098"/>
              </a:srgbClr>
            </a:solidFill>
            <a:ln w="28575">
              <a:solidFill>
                <a:srgbClr val="FFC000"/>
              </a:solidFill>
              <a:prstDash val="dash"/>
              <a:miter lim="800000"/>
              <a:headEnd type="none" w="sm" len="sm"/>
              <a:tailEnd type="none" w="med" len="lg"/>
            </a:ln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" name="Rectangle 6">
              <a:extLst>
                <a:ext uri="{FF2B5EF4-FFF2-40B4-BE49-F238E27FC236}">
                  <a16:creationId xmlns:a16="http://schemas.microsoft.com/office/drawing/2014/main" id="{E88FA624-9602-ADAC-7802-D800BA237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010"/>
              <a:ext cx="3861" cy="329"/>
            </a:xfrm>
            <a:prstGeom prst="rect">
              <a:avLst/>
            </a:prstGeom>
            <a:solidFill>
              <a:srgbClr val="CC99FF">
                <a:alpha val="25098"/>
              </a:srgbClr>
            </a:solidFill>
            <a:ln w="28575">
              <a:solidFill>
                <a:srgbClr val="FFC000"/>
              </a:solidFill>
              <a:prstDash val="dash"/>
              <a:miter lim="800000"/>
              <a:headEnd type="none" w="sm" len="sm"/>
              <a:tailEnd type="none" w="med" len="lg"/>
            </a:ln>
          </p:spPr>
          <p:txBody>
            <a:bodyPr wrap="none" anchor="ctr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A575498D-617B-5CA2-42A9-EF2C2D13B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3" y="2166"/>
              <a:ext cx="319" cy="0"/>
            </a:xfrm>
            <a:prstGeom prst="line">
              <a:avLst/>
            </a:prstGeom>
            <a:noFill/>
            <a:ln w="38100" cap="sq">
              <a:solidFill>
                <a:srgbClr val="FFA405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4193DCE-8F59-709C-623A-11930A180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1" y="2642"/>
              <a:ext cx="336" cy="0"/>
            </a:xfrm>
            <a:prstGeom prst="line">
              <a:avLst/>
            </a:prstGeom>
            <a:noFill/>
            <a:ln w="38100" cap="sq">
              <a:solidFill>
                <a:srgbClr val="FFA405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9">
              <a:extLst>
                <a:ext uri="{FF2B5EF4-FFF2-40B4-BE49-F238E27FC236}">
                  <a16:creationId xmlns:a16="http://schemas.microsoft.com/office/drawing/2014/main" id="{19F4DF6B-CBFB-E71D-B4A3-D1A651A05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3" y="3100"/>
              <a:ext cx="336" cy="0"/>
            </a:xfrm>
            <a:prstGeom prst="line">
              <a:avLst/>
            </a:prstGeom>
            <a:noFill/>
            <a:ln w="38100" cap="sq">
              <a:solidFill>
                <a:srgbClr val="FFA405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AE8E6C5F-C507-1806-B202-55226BC31246}"/>
              </a:ext>
            </a:extLst>
          </p:cNvPr>
          <p:cNvSpPr txBox="1">
            <a:spLocks noChangeArrowheads="1"/>
          </p:cNvSpPr>
          <p:nvPr/>
        </p:nvSpPr>
        <p:spPr>
          <a:xfrm>
            <a:off x="2422699" y="2966893"/>
            <a:ext cx="7543800" cy="33258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ct val="65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维数组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元素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地址：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Loc (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][</a:t>
            </a:r>
            <a:r>
              <a:rPr lang="en-US" altLang="zh-CN" b="1" i="1" dirty="0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]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3A15A"/>
                </a:solidFill>
                <a:latin typeface="Times New Roman" panose="02020603050405020304" pitchFamily="18" charset="0"/>
              </a:rPr>
              <a:t>Loc (</a:t>
            </a:r>
            <a:r>
              <a:rPr lang="en-US" altLang="zh-CN" b="1" i="1" dirty="0">
                <a:solidFill>
                  <a:srgbClr val="03A15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3A15A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b="1" i="1" dirty="0" err="1">
                <a:solidFill>
                  <a:srgbClr val="03A15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3A15A"/>
                </a:solidFill>
                <a:latin typeface="Times New Roman" panose="02020603050405020304" pitchFamily="18" charset="0"/>
              </a:rPr>
              <a:t>]) </a:t>
            </a:r>
            <a:r>
              <a:rPr lang="en-US" altLang="zh-CN" b="1" dirty="0">
                <a:solidFill>
                  <a:srgbClr val="EA9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b="1" i="1" dirty="0" err="1">
                <a:solidFill>
                  <a:srgbClr val="EA96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>
                <a:solidFill>
                  <a:srgbClr val="EA9600"/>
                </a:solidFill>
                <a:latin typeface="Times New Roman" panose="02020603050405020304" pitchFamily="18" charset="0"/>
              </a:rPr>
              <a:t>C</a:t>
            </a:r>
            <a:endParaRPr lang="en-US" altLang="zh-CN" b="1" dirty="0">
              <a:solidFill>
                <a:srgbClr val="EA9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3A15A"/>
                </a:solidFill>
                <a:latin typeface="Times New Roman" panose="02020603050405020304" pitchFamily="18" charset="0"/>
              </a:rPr>
              <a:t>Loc (</a:t>
            </a:r>
            <a:r>
              <a:rPr lang="en-US" altLang="zh-CN" b="1" i="1" dirty="0">
                <a:solidFill>
                  <a:srgbClr val="03A15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3A15A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b="1" i="1" dirty="0" err="1">
                <a:solidFill>
                  <a:srgbClr val="03A15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3A15A"/>
                </a:solidFill>
                <a:latin typeface="Times New Roman" panose="02020603050405020304" pitchFamily="18" charset="0"/>
              </a:rPr>
              <a:t>]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Loc (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[0]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i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>
                <a:latin typeface="Times New Roman" panose="02020603050405020304" pitchFamily="18" charset="0"/>
              </a:rPr>
              <a:t>C</a:t>
            </a:r>
            <a:r>
              <a:rPr lang="en-US" altLang="zh-CN" b="1" dirty="0"/>
              <a:t>′</a:t>
            </a:r>
            <a:r>
              <a:rPr lang="en-US" altLang="zh-CN" b="1" dirty="0">
                <a:latin typeface="Times New Roman" panose="02020603050405020304" pitchFamily="18" charset="0"/>
              </a:rPr>
              <a:t> // C</a:t>
            </a:r>
            <a:r>
              <a:rPr lang="en-US" altLang="zh-CN" b="1" dirty="0"/>
              <a:t>′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n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>
                <a:latin typeface="Times New Roman" panose="02020603050405020304" pitchFamily="18" charset="0"/>
              </a:rPr>
              <a:t>C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Loc (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][</a:t>
            </a:r>
            <a:r>
              <a:rPr lang="en-US" altLang="zh-CN" b="1" i="1" dirty="0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]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b="1" dirty="0">
                <a:latin typeface="Times New Roman" panose="02020603050405020304" pitchFamily="18" charset="0"/>
              </a:rPr>
              <a:t>Loc(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[0][0] 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i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n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j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>
                <a:latin typeface="Times New Roman" panose="02020603050405020304" pitchFamily="18" charset="0"/>
              </a:rPr>
              <a:t>C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b="1" dirty="0">
                <a:latin typeface="Times New Roman" panose="02020603050405020304" pitchFamily="18" charset="0"/>
              </a:rPr>
              <a:t>Loc (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[0][0] 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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i</a:t>
            </a:r>
            <a:r>
              <a:rPr lang="en-US" altLang="en-US" b="1" dirty="0" err="1">
                <a:sym typeface="Symbol" panose="05050102010706020507" pitchFamily="18" charset="2"/>
              </a:rPr>
              <a:t>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en-US" b="1" dirty="0">
                <a:sym typeface="Symbol" panose="05050102010706020507" pitchFamily="18" charset="2"/>
              </a:rPr>
              <a:t></a:t>
            </a:r>
            <a:r>
              <a:rPr lang="en-US" altLang="zh-CN" b="1" dirty="0">
                <a:latin typeface="Times New Roman" panose="02020603050405020304" pitchFamily="18" charset="0"/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291018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2</TotalTime>
  <Words>6467</Words>
  <Application>Microsoft Office PowerPoint</Application>
  <PresentationFormat>宽屏</PresentationFormat>
  <Paragraphs>932</Paragraphs>
  <Slides>75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5</vt:i4>
      </vt:variant>
    </vt:vector>
  </HeadingPairs>
  <TitlesOfParts>
    <vt:vector size="99" baseType="lpstr">
      <vt:lpstr>等线</vt:lpstr>
      <vt:lpstr>Segoe UI</vt:lpstr>
      <vt:lpstr>Times New Roman</vt:lpstr>
      <vt:lpstr>Segoe UI Black</vt:lpstr>
      <vt:lpstr>微软雅黑 Light</vt:lpstr>
      <vt:lpstr>思源宋体 CN Heavy</vt:lpstr>
      <vt:lpstr>楷体_GB2312</vt:lpstr>
      <vt:lpstr>仿宋</vt:lpstr>
      <vt:lpstr>Arial</vt:lpstr>
      <vt:lpstr>Symbol</vt:lpstr>
      <vt:lpstr>Wingdings</vt:lpstr>
      <vt:lpstr>Tahoma</vt:lpstr>
      <vt:lpstr>微软雅黑</vt:lpstr>
      <vt:lpstr>管峻楷书简体</vt:lpstr>
      <vt:lpstr>幼圆</vt:lpstr>
      <vt:lpstr>楷体</vt:lpstr>
      <vt:lpstr>Monotype Sorts</vt:lpstr>
      <vt:lpstr>Segoe UI Light</vt:lpstr>
      <vt:lpstr>宋体</vt:lpstr>
      <vt:lpstr>Office 主题​​</vt:lpstr>
      <vt:lpstr>Equation</vt:lpstr>
      <vt:lpstr>Document</vt:lpstr>
      <vt:lpstr>Microsoft Office Word 2007 文档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hinkbook</dc:creator>
  <cp:lastModifiedBy>admin</cp:lastModifiedBy>
  <cp:revision>593</cp:revision>
  <cp:lastPrinted>2024-02-24T05:15:28Z</cp:lastPrinted>
  <dcterms:created xsi:type="dcterms:W3CDTF">2019-01-23T08:53:51Z</dcterms:created>
  <dcterms:modified xsi:type="dcterms:W3CDTF">2024-02-24T05:20:57Z</dcterms:modified>
</cp:coreProperties>
</file>